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4a" ContentType="audio/mp4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3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4"/>
    <p:sldMasterId id="2147483736" r:id="rId5"/>
    <p:sldMasterId id="2147483751" r:id="rId6"/>
    <p:sldMasterId id="2147483784" r:id="rId7"/>
  </p:sldMasterIdLst>
  <p:notesMasterIdLst>
    <p:notesMasterId r:id="rId26"/>
  </p:notesMasterIdLst>
  <p:sldIdLst>
    <p:sldId id="291" r:id="rId8"/>
    <p:sldId id="854" r:id="rId9"/>
    <p:sldId id="874" r:id="rId10"/>
    <p:sldId id="875" r:id="rId11"/>
    <p:sldId id="876" r:id="rId12"/>
    <p:sldId id="877" r:id="rId13"/>
    <p:sldId id="878" r:id="rId14"/>
    <p:sldId id="879" r:id="rId15"/>
    <p:sldId id="880" r:id="rId16"/>
    <p:sldId id="349" r:id="rId17"/>
    <p:sldId id="757" r:id="rId18"/>
    <p:sldId id="855" r:id="rId19"/>
    <p:sldId id="785" r:id="rId20"/>
    <p:sldId id="786" r:id="rId21"/>
    <p:sldId id="853" r:id="rId22"/>
    <p:sldId id="864" r:id="rId23"/>
    <p:sldId id="309" r:id="rId24"/>
    <p:sldId id="837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E259262E-049B-0B4F-6705-2C39A5570353}" name="Ms Van Anh" initials="MV" userId="b0d7d558b4fc87d6" providerId="Windows Liv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1" clrIdx="0"/>
  <p:cmAuthor id="1" name="Admin" initials="A" lastIdx="1" clrIdx="1">
    <p:extLst>
      <p:ext uri="{19B8F6BF-5375-455C-9EA6-DF929625EA0E}">
        <p15:presenceInfo xmlns:p15="http://schemas.microsoft.com/office/powerpoint/2012/main" userId="Admin" providerId="None"/>
      </p:ext>
    </p:extLst>
  </p:cmAuthor>
  <p:cmAuthor id="2" name="Lê Phúc Lộc" initials="A" lastIdx="5" clrIdx="2">
    <p:extLst>
      <p:ext uri="{19B8F6BF-5375-455C-9EA6-DF929625EA0E}">
        <p15:presenceInfo xmlns:p15="http://schemas.microsoft.com/office/powerpoint/2012/main" userId="Lê Phúc Lộ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000099"/>
    <a:srgbClr val="0033CC"/>
    <a:srgbClr val="0C0D0E"/>
    <a:srgbClr val="FFFFFF"/>
    <a:srgbClr val="0000CC"/>
    <a:srgbClr val="0066CC"/>
    <a:srgbClr val="F2B800"/>
    <a:srgbClr val="FFCC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368" autoAdjust="0"/>
    <p:restoredTop sz="86467" autoAdjust="0"/>
  </p:normalViewPr>
  <p:slideViewPr>
    <p:cSldViewPr snapToGrid="0">
      <p:cViewPr varScale="1">
        <p:scale>
          <a:sx n="69" d="100"/>
          <a:sy n="69" d="100"/>
        </p:scale>
        <p:origin x="216" y="63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780"/>
    </p:cViewPr>
  </p:sorterViewPr>
  <p:notesViewPr>
    <p:cSldViewPr snapToGrid="0">
      <p:cViewPr>
        <p:scale>
          <a:sx n="82" d="100"/>
          <a:sy n="82" d="100"/>
        </p:scale>
        <p:origin x="2020" y="-158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microsoft.com/office/2018/10/relationships/authors" Target="author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17/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>
          <a:extLst>
            <a:ext uri="{FF2B5EF4-FFF2-40B4-BE49-F238E27FC236}">
              <a16:creationId xmlns:a16="http://schemas.microsoft.com/office/drawing/2014/main" id="{E4C73175-C6FA-DC43-ADB7-97387F895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>
            <a:extLst>
              <a:ext uri="{FF2B5EF4-FFF2-40B4-BE49-F238E27FC236}">
                <a16:creationId xmlns:a16="http://schemas.microsoft.com/office/drawing/2014/main" id="{1F4BE575-CA98-9BA7-796E-45ECD1EDAC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>
            <a:extLst>
              <a:ext uri="{FF2B5EF4-FFF2-40B4-BE49-F238E27FC236}">
                <a16:creationId xmlns:a16="http://schemas.microsoft.com/office/drawing/2014/main" id="{91700B15-970F-C945-8777-15AFDE9C8D6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490275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109916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469062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99282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>
          <a:extLst>
            <a:ext uri="{FF2B5EF4-FFF2-40B4-BE49-F238E27FC236}">
              <a16:creationId xmlns:a16="http://schemas.microsoft.com/office/drawing/2014/main" id="{E4C73175-C6FA-DC43-ADB7-97387F895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>
            <a:extLst>
              <a:ext uri="{FF2B5EF4-FFF2-40B4-BE49-F238E27FC236}">
                <a16:creationId xmlns:a16="http://schemas.microsoft.com/office/drawing/2014/main" id="{1F4BE575-CA98-9BA7-796E-45ECD1EDAC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>
            <a:extLst>
              <a:ext uri="{FF2B5EF4-FFF2-40B4-BE49-F238E27FC236}">
                <a16:creationId xmlns:a16="http://schemas.microsoft.com/office/drawing/2014/main" id="{91700B15-970F-C945-8777-15AFDE9C8D6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68458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260817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Kí hiệu ngôi nhà tiến đến Slde sơ đồ tư duy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65683C57-D5B7-4940-BEB5-A9D383E9E617}" type="slidenum">
              <a:rPr lang="en-US" smtClean="0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g35ed75ccf_0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9" name="Google Shape;239;g35ed75ccf_0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buNone/>
              <a:defRPr/>
            </a:pPr>
            <a:fld id="{29BA9F64-2DB0-473F-A224-CC5D79D4BFF1}" type="slidenum">
              <a:rPr lang="en-US" sz="1400" kern="0" smtClean="0">
                <a:solidFill>
                  <a:prstClr val="black"/>
                </a:solidFill>
                <a:latin typeface="Arial" panose="020B0604020202020204"/>
                <a:cs typeface="Arial" panose="020B0604020202020204"/>
                <a:sym typeface="Arial" panose="020B0604020202020204"/>
              </a:rPr>
              <a:t>5</a:t>
            </a:fld>
            <a:endParaRPr lang="en-US" sz="1400" kern="0">
              <a:solidFill>
                <a:prstClr val="black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g35ed75ccf_0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9" name="Google Shape;239;g35ed75ccf_0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g35ed75ccf_0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9" name="Google Shape;239;g35ed75ccf_0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g35ed75ccf_0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9" name="Google Shape;239;g35ed75ccf_0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g35ed75ccf_0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9" name="Google Shape;239;g35ed75ccf_0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>
          <a:extLst>
            <a:ext uri="{FF2B5EF4-FFF2-40B4-BE49-F238E27FC236}">
              <a16:creationId xmlns:a16="http://schemas.microsoft.com/office/drawing/2014/main" id="{E4C73175-C6FA-DC43-ADB7-97387F895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>
            <a:extLst>
              <a:ext uri="{FF2B5EF4-FFF2-40B4-BE49-F238E27FC236}">
                <a16:creationId xmlns:a16="http://schemas.microsoft.com/office/drawing/2014/main" id="{1F4BE575-CA98-9BA7-796E-45ECD1EDAC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>
            <a:extLst>
              <a:ext uri="{FF2B5EF4-FFF2-40B4-BE49-F238E27FC236}">
                <a16:creationId xmlns:a16="http://schemas.microsoft.com/office/drawing/2014/main" id="{91700B15-970F-C945-8777-15AFDE9C8D6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120583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oogle Shape;15;p3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6" name="Google Shape;16;p3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950967" y="2975400"/>
            <a:ext cx="5833200" cy="212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3092500" y="1754200"/>
            <a:ext cx="15500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825883583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" name="Google Shape;111;p16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112" name="Google Shape;112;p16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16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16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16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6" name="Google Shape;116;p16"/>
          <p:cNvSpPr txBox="1">
            <a:spLocks noGrp="1"/>
          </p:cNvSpPr>
          <p:nvPr>
            <p:ph type="title"/>
          </p:nvPr>
        </p:nvSpPr>
        <p:spPr>
          <a:xfrm>
            <a:off x="950967" y="1805500"/>
            <a:ext cx="10290000" cy="22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17" name="Google Shape;117;p16"/>
          <p:cNvSpPr txBox="1">
            <a:spLocks noGrp="1"/>
          </p:cNvSpPr>
          <p:nvPr>
            <p:ph type="title" idx="2" hasCustomPrompt="1"/>
          </p:nvPr>
        </p:nvSpPr>
        <p:spPr>
          <a:xfrm>
            <a:off x="9740967" y="719333"/>
            <a:ext cx="15000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982586140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oogle Shape;119;p17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120" name="Google Shape;120;p17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17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17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17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4" name="Google Shape;124;p17"/>
          <p:cNvSpPr txBox="1">
            <a:spLocks noGrp="1"/>
          </p:cNvSpPr>
          <p:nvPr>
            <p:ph type="title"/>
          </p:nvPr>
        </p:nvSpPr>
        <p:spPr>
          <a:xfrm>
            <a:off x="3857100" y="3861800"/>
            <a:ext cx="4478000" cy="6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125" name="Google Shape;125;p17"/>
          <p:cNvSpPr txBox="1">
            <a:spLocks noGrp="1"/>
          </p:cNvSpPr>
          <p:nvPr>
            <p:ph type="subTitle" idx="1"/>
          </p:nvPr>
        </p:nvSpPr>
        <p:spPr>
          <a:xfrm>
            <a:off x="1635233" y="2215400"/>
            <a:ext cx="8921600" cy="175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1432290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" name="Google Shape;127;p18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28" name="Google Shape;128;p18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18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18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1" name="Google Shape;131;p18"/>
          <p:cNvSpPr txBox="1">
            <a:spLocks noGrp="1"/>
          </p:cNvSpPr>
          <p:nvPr>
            <p:ph type="subTitle" idx="1"/>
          </p:nvPr>
        </p:nvSpPr>
        <p:spPr>
          <a:xfrm>
            <a:off x="1948700" y="2647067"/>
            <a:ext cx="8294800" cy="326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1pPr>
            <a:lvl2pPr lvl="1" algn="ctr" rtl="0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SzPts val="1400"/>
              <a:buAutoNum type="alphaLcPeriod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9pPr>
          </a:lstStyle>
          <a:p>
            <a:endParaRPr/>
          </a:p>
        </p:txBody>
      </p:sp>
      <p:sp>
        <p:nvSpPr>
          <p:cNvPr id="132" name="Google Shape;132;p18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59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65656775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" name="Google Shape;134;p19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35" name="Google Shape;135;p19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19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19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8" name="Google Shape;138;p19"/>
          <p:cNvSpPr txBox="1">
            <a:spLocks noGrp="1"/>
          </p:cNvSpPr>
          <p:nvPr>
            <p:ph type="subTitle" idx="1"/>
          </p:nvPr>
        </p:nvSpPr>
        <p:spPr>
          <a:xfrm>
            <a:off x="5676451" y="2012800"/>
            <a:ext cx="5357600" cy="41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9" name="Google Shape;139;p19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10630843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0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142" name="Google Shape;142;p20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143" name="Google Shape;143;p20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4" name="Google Shape;144;p20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5" name="Google Shape;145;p20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46" name="Google Shape;146;p20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7" name="Google Shape;147;p20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65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48" name="Google Shape;148;p20"/>
          <p:cNvSpPr txBox="1">
            <a:spLocks noGrp="1"/>
          </p:cNvSpPr>
          <p:nvPr>
            <p:ph type="subTitle" idx="1"/>
          </p:nvPr>
        </p:nvSpPr>
        <p:spPr>
          <a:xfrm>
            <a:off x="950967" y="2731267"/>
            <a:ext cx="6014800" cy="1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9" name="Google Shape;149;p20"/>
          <p:cNvSpPr txBox="1">
            <a:spLocks noGrp="1"/>
          </p:cNvSpPr>
          <p:nvPr>
            <p:ph type="subTitle" idx="2"/>
          </p:nvPr>
        </p:nvSpPr>
        <p:spPr>
          <a:xfrm>
            <a:off x="950967" y="4397667"/>
            <a:ext cx="6014800" cy="1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0" name="Google Shape;150;p20"/>
          <p:cNvSpPr txBox="1">
            <a:spLocks noGrp="1"/>
          </p:cNvSpPr>
          <p:nvPr>
            <p:ph type="subTitle" idx="3"/>
          </p:nvPr>
        </p:nvSpPr>
        <p:spPr>
          <a:xfrm>
            <a:off x="6965767" y="2731267"/>
            <a:ext cx="4266400" cy="312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01390509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>
  <p:cSld name="Title and two columns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22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64" name="Google Shape;164;p22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22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22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7" name="Google Shape;167;p22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65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68" name="Google Shape;168;p22"/>
          <p:cNvSpPr txBox="1">
            <a:spLocks noGrp="1"/>
          </p:cNvSpPr>
          <p:nvPr>
            <p:ph type="subTitle" idx="1"/>
          </p:nvPr>
        </p:nvSpPr>
        <p:spPr>
          <a:xfrm>
            <a:off x="1277133" y="2347767"/>
            <a:ext cx="9637600" cy="113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9" name="Google Shape;169;p22"/>
          <p:cNvSpPr txBox="1">
            <a:spLocks noGrp="1"/>
          </p:cNvSpPr>
          <p:nvPr>
            <p:ph type="subTitle" idx="2"/>
          </p:nvPr>
        </p:nvSpPr>
        <p:spPr>
          <a:xfrm>
            <a:off x="1277133" y="3527593"/>
            <a:ext cx="9637600" cy="146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9992702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23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72" name="Google Shape;172;p23"/>
          <p:cNvSpPr txBox="1">
            <a:spLocks noGrp="1"/>
          </p:cNvSpPr>
          <p:nvPr>
            <p:ph type="subTitle" idx="1"/>
          </p:nvPr>
        </p:nvSpPr>
        <p:spPr>
          <a:xfrm>
            <a:off x="1870733" y="2507200"/>
            <a:ext cx="8450400" cy="44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3" name="Google Shape;173;p23"/>
          <p:cNvSpPr txBox="1">
            <a:spLocks noGrp="1"/>
          </p:cNvSpPr>
          <p:nvPr>
            <p:ph type="subTitle" idx="2"/>
          </p:nvPr>
        </p:nvSpPr>
        <p:spPr>
          <a:xfrm>
            <a:off x="7990809" y="4326957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4" name="Google Shape;174;p23"/>
          <p:cNvSpPr txBox="1">
            <a:spLocks noGrp="1"/>
          </p:cNvSpPr>
          <p:nvPr>
            <p:ph type="subTitle" idx="3"/>
          </p:nvPr>
        </p:nvSpPr>
        <p:spPr>
          <a:xfrm>
            <a:off x="935867" y="4326733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5" name="Google Shape;175;p23"/>
          <p:cNvSpPr txBox="1">
            <a:spLocks noGrp="1"/>
          </p:cNvSpPr>
          <p:nvPr>
            <p:ph type="subTitle" idx="4"/>
          </p:nvPr>
        </p:nvSpPr>
        <p:spPr>
          <a:xfrm>
            <a:off x="4463337" y="4326733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6" name="Google Shape;176;p23"/>
          <p:cNvSpPr txBox="1">
            <a:spLocks noGrp="1"/>
          </p:cNvSpPr>
          <p:nvPr>
            <p:ph type="subTitle" idx="5"/>
          </p:nvPr>
        </p:nvSpPr>
        <p:spPr>
          <a:xfrm>
            <a:off x="935867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7" name="Google Shape;177;p23"/>
          <p:cNvSpPr txBox="1">
            <a:spLocks noGrp="1"/>
          </p:cNvSpPr>
          <p:nvPr>
            <p:ph type="subTitle" idx="6"/>
          </p:nvPr>
        </p:nvSpPr>
        <p:spPr>
          <a:xfrm>
            <a:off x="7990808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8" name="Google Shape;178;p23"/>
          <p:cNvSpPr txBox="1">
            <a:spLocks noGrp="1"/>
          </p:cNvSpPr>
          <p:nvPr>
            <p:ph type="subTitle" idx="7"/>
          </p:nvPr>
        </p:nvSpPr>
        <p:spPr>
          <a:xfrm>
            <a:off x="4463337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9" name="Google Shape;179;p23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0" name="Google Shape;180;p23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1" name="Google Shape;181;p23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23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447917639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4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24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24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7" name="Google Shape;187;p24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8" name="Google Shape;188;p24"/>
          <p:cNvSpPr txBox="1">
            <a:spLocks noGrp="1"/>
          </p:cNvSpPr>
          <p:nvPr>
            <p:ph type="title" hasCustomPrompt="1"/>
          </p:nvPr>
        </p:nvSpPr>
        <p:spPr>
          <a:xfrm>
            <a:off x="1585767" y="4715817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9" name="Google Shape;189;p24"/>
          <p:cNvSpPr txBox="1">
            <a:spLocks noGrp="1"/>
          </p:cNvSpPr>
          <p:nvPr>
            <p:ph type="subTitle" idx="1"/>
          </p:nvPr>
        </p:nvSpPr>
        <p:spPr>
          <a:xfrm>
            <a:off x="2576567" y="4715817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90" name="Google Shape;190;p24"/>
          <p:cNvSpPr txBox="1">
            <a:spLocks noGrp="1"/>
          </p:cNvSpPr>
          <p:nvPr>
            <p:ph type="title" idx="2"/>
          </p:nvPr>
        </p:nvSpPr>
        <p:spPr>
          <a:xfrm>
            <a:off x="960000" y="719333"/>
            <a:ext cx="10272000" cy="1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4"/>
          <p:cNvSpPr txBox="1">
            <a:spLocks noGrp="1"/>
          </p:cNvSpPr>
          <p:nvPr>
            <p:ph type="title" idx="3" hasCustomPrompt="1"/>
          </p:nvPr>
        </p:nvSpPr>
        <p:spPr>
          <a:xfrm>
            <a:off x="1585767" y="3786484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92" name="Google Shape;192;p24"/>
          <p:cNvSpPr txBox="1">
            <a:spLocks noGrp="1"/>
          </p:cNvSpPr>
          <p:nvPr>
            <p:ph type="subTitle" idx="4"/>
          </p:nvPr>
        </p:nvSpPr>
        <p:spPr>
          <a:xfrm>
            <a:off x="2576567" y="3786484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93" name="Google Shape;193;p24"/>
          <p:cNvSpPr txBox="1">
            <a:spLocks noGrp="1"/>
          </p:cNvSpPr>
          <p:nvPr>
            <p:ph type="title" idx="5" hasCustomPrompt="1"/>
          </p:nvPr>
        </p:nvSpPr>
        <p:spPr>
          <a:xfrm>
            <a:off x="1585767" y="2857151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94" name="Google Shape;194;p24"/>
          <p:cNvSpPr txBox="1">
            <a:spLocks noGrp="1"/>
          </p:cNvSpPr>
          <p:nvPr>
            <p:ph type="subTitle" idx="6"/>
          </p:nvPr>
        </p:nvSpPr>
        <p:spPr>
          <a:xfrm>
            <a:off x="2576567" y="2857151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3633478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 userDrawn="1">
  <p:cSld name="Thanks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6635915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Google Shape;204;p26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5" name="Google Shape;205;p26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6" name="Google Shape;206;p26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7" name="Google Shape;207;p26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367344617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oogle Shape;22;p4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23" name="Google Shape;23;p4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4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4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4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body" idx="1"/>
          </p:nvPr>
        </p:nvSpPr>
        <p:spPr>
          <a:xfrm>
            <a:off x="960000" y="1746968"/>
            <a:ext cx="10272000" cy="217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1pPr>
            <a:lvl2pPr marL="1219170" lvl="1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2pPr>
            <a:lvl3pPr marL="1828754" lvl="2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3pPr>
            <a:lvl4pPr marL="2438339" lvl="3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4pPr>
            <a:lvl5pPr marL="3047924" lvl="4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marL="3657509" lvl="5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marL="4267093" lvl="6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7pPr>
            <a:lvl8pPr marL="4876678" lvl="7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8pPr>
            <a:lvl9pPr marL="5486263" lvl="8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72899118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" name="Google Shape;209;p27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210" name="Google Shape;210;p27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27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27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18696590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3422696" y="2347659"/>
            <a:ext cx="5443408" cy="21994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3974123" y="3786757"/>
            <a:ext cx="4858887" cy="647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12000" y="-11580"/>
            <a:ext cx="12192000" cy="6880699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882969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2424347" y="3453987"/>
            <a:ext cx="2816100" cy="136270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2210255" y="2176556"/>
            <a:ext cx="2816100" cy="5803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7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4" name="Google Shape;74;p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5" name="Google Shape;75;p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" name="Google Shape;76;p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7386180" y="4063065"/>
            <a:ext cx="2816179" cy="13628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7616761" y="2787831"/>
            <a:ext cx="2816179" cy="58028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7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498790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" name="Google Shape;90;p6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" name="Google Shape;91;p6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" name="Google Shape;92;p6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" name="Google Shape;93;p6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84254586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lt1"/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Google Shape;95;p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" name="Google Shape;96;p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" name="Google Shape;97;p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" name="Google Shape;98;p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9" name="Google Shape;99;p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0" name="Google Shape;100;p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1" name="Google Shape;101;p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" name="Google Shape;102;p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3" name="Google Shape;103;p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4" name="Google Shape;104;p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6" name="Google Shape;106;p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7" name="Google Shape;107;p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8" name="Google Shape;108;p7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9" name="Google Shape;109;p7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10" name="Google Shape;110;p7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1939904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oogle Shape;112;p8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13" name="Google Shape;113;p8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8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8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8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8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8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8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8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1" name="Google Shape;121;p8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6" name="Google Shape;126;p8"/>
          <p:cNvSpPr txBox="1">
            <a:spLocks noGrp="1"/>
          </p:cNvSpPr>
          <p:nvPr>
            <p:ph type="title"/>
          </p:nvPr>
        </p:nvSpPr>
        <p:spPr>
          <a:xfrm>
            <a:off x="1648200" y="1524000"/>
            <a:ext cx="4112400" cy="36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760446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8" name="Google Shape;128;p9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9" name="Google Shape;129;p9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0" name="Google Shape;130;p9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1" name="Google Shape;131;p9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2" name="Google Shape;132;p9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3" name="Google Shape;133;p9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4" name="Google Shape;134;p9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5" name="Google Shape;135;p9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36" name="Google Shape;136;p9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" name="Google Shape;137;p9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8" name="Google Shape;138;p9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" name="Google Shape;139;p9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" name="Google Shape;140;p9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" name="Google Shape;141;p9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2" name="Google Shape;142;p9"/>
          <p:cNvSpPr txBox="1">
            <a:spLocks noGrp="1"/>
          </p:cNvSpPr>
          <p:nvPr>
            <p:ph type="subTitle" idx="1"/>
          </p:nvPr>
        </p:nvSpPr>
        <p:spPr>
          <a:xfrm rot="-302252">
            <a:off x="2227344" y="3135973"/>
            <a:ext cx="4919803" cy="193468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43" name="Google Shape;143;p9"/>
          <p:cNvSpPr txBox="1">
            <a:spLocks noGrp="1"/>
          </p:cNvSpPr>
          <p:nvPr>
            <p:ph type="subTitle" idx="2"/>
          </p:nvPr>
        </p:nvSpPr>
        <p:spPr>
          <a:xfrm rot="974">
            <a:off x="7002800" y="2895237"/>
            <a:ext cx="42336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67">
                <a:solidFill>
                  <a:schemeClr val="lt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44" name="Google Shape;144;p9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5789651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11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64" name="Google Shape;164;p11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Google Shape;165;p11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166;p11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7" name="Google Shape;167;p11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Google Shape;168;p11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169;p11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Google Shape;170;p11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Google Shape;171;p11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2" name="Google Shape;172;p11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11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" name="Google Shape;174;p11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" name="Google Shape;175;p11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" name="Google Shape;176;p11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7" name="Google Shape;177;p11"/>
          <p:cNvSpPr txBox="1">
            <a:spLocks noGrp="1"/>
          </p:cNvSpPr>
          <p:nvPr>
            <p:ph type="title" hasCustomPrompt="1"/>
          </p:nvPr>
        </p:nvSpPr>
        <p:spPr>
          <a:xfrm>
            <a:off x="1915600" y="1809867"/>
            <a:ext cx="932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8" name="Google Shape;178;p11"/>
          <p:cNvSpPr txBox="1">
            <a:spLocks noGrp="1"/>
          </p:cNvSpPr>
          <p:nvPr>
            <p:ph type="body" idx="1"/>
          </p:nvPr>
        </p:nvSpPr>
        <p:spPr>
          <a:xfrm>
            <a:off x="3401000" y="4271300"/>
            <a:ext cx="63500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9" name="Google Shape;179;p11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1938613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Agenda"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2" name="Google Shape;182;p13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3" name="Google Shape;183;p13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4" name="Google Shape;184;p13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5" name="Google Shape;185;p13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6" name="Google Shape;186;p13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7" name="Google Shape;187;p13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8" name="Google Shape;188;p13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9" name="Google Shape;189;p13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90" name="Google Shape;190;p13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1" name="Google Shape;191;p13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2" name="Google Shape;192;p13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3" name="Google Shape;193;p13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4" name="Google Shape;194;p13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95" name="Google Shape;195;p13"/>
          <p:cNvGrpSpPr/>
          <p:nvPr/>
        </p:nvGrpSpPr>
        <p:grpSpPr>
          <a:xfrm>
            <a:off x="11107667" y="-18735"/>
            <a:ext cx="539543" cy="2411120"/>
            <a:chOff x="8574475" y="-14051"/>
            <a:chExt cx="404657" cy="1808340"/>
          </a:xfrm>
        </p:grpSpPr>
        <p:sp>
          <p:nvSpPr>
            <p:cNvPr id="196" name="Google Shape;196;p13"/>
            <p:cNvSpPr/>
            <p:nvPr/>
          </p:nvSpPr>
          <p:spPr>
            <a:xfrm>
              <a:off x="8574475" y="-14051"/>
              <a:ext cx="404657" cy="1808340"/>
            </a:xfrm>
            <a:custGeom>
              <a:avLst/>
              <a:gdLst/>
              <a:ahLst/>
              <a:cxnLst/>
              <a:rect l="l" t="t" r="r" b="b"/>
              <a:pathLst>
                <a:path w="8244" h="36841" extrusionOk="0">
                  <a:moveTo>
                    <a:pt x="0" y="0"/>
                  </a:moveTo>
                  <a:lnTo>
                    <a:pt x="0" y="36840"/>
                  </a:lnTo>
                  <a:lnTo>
                    <a:pt x="4124" y="32829"/>
                  </a:lnTo>
                  <a:lnTo>
                    <a:pt x="8244" y="36840"/>
                  </a:lnTo>
                  <a:lnTo>
                    <a:pt x="824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" name="Google Shape;197;p13"/>
            <p:cNvSpPr/>
            <p:nvPr/>
          </p:nvSpPr>
          <p:spPr>
            <a:xfrm>
              <a:off x="8804287" y="-14051"/>
              <a:ext cx="174841" cy="270409"/>
            </a:xfrm>
            <a:custGeom>
              <a:avLst/>
              <a:gdLst/>
              <a:ahLst/>
              <a:cxnLst/>
              <a:rect l="l" t="t" r="r" b="b"/>
              <a:pathLst>
                <a:path w="3562" h="5509" extrusionOk="0">
                  <a:moveTo>
                    <a:pt x="1" y="0"/>
                  </a:moveTo>
                  <a:lnTo>
                    <a:pt x="3562" y="5509"/>
                  </a:lnTo>
                  <a:lnTo>
                    <a:pt x="3562" y="3826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13"/>
            <p:cNvSpPr/>
            <p:nvPr/>
          </p:nvSpPr>
          <p:spPr>
            <a:xfrm>
              <a:off x="8574475" y="1712730"/>
              <a:ext cx="32494" cy="81530"/>
            </a:xfrm>
            <a:custGeom>
              <a:avLst/>
              <a:gdLst/>
              <a:ahLst/>
              <a:cxnLst/>
              <a:rect l="l" t="t" r="r" b="b"/>
              <a:pathLst>
                <a:path w="662" h="1661" extrusionOk="0">
                  <a:moveTo>
                    <a:pt x="0" y="1"/>
                  </a:moveTo>
                  <a:lnTo>
                    <a:pt x="0" y="1660"/>
                  </a:lnTo>
                  <a:lnTo>
                    <a:pt x="662" y="101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13"/>
            <p:cNvSpPr/>
            <p:nvPr/>
          </p:nvSpPr>
          <p:spPr>
            <a:xfrm>
              <a:off x="8629302" y="-14051"/>
              <a:ext cx="349829" cy="541015"/>
            </a:xfrm>
            <a:custGeom>
              <a:avLst/>
              <a:gdLst/>
              <a:ahLst/>
              <a:cxnLst/>
              <a:rect l="l" t="t" r="r" b="b"/>
              <a:pathLst>
                <a:path w="7127" h="11022" extrusionOk="0">
                  <a:moveTo>
                    <a:pt x="1" y="0"/>
                  </a:moveTo>
                  <a:lnTo>
                    <a:pt x="7127" y="11021"/>
                  </a:lnTo>
                  <a:lnTo>
                    <a:pt x="7127" y="9338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" name="Google Shape;200;p13"/>
            <p:cNvSpPr/>
            <p:nvPr/>
          </p:nvSpPr>
          <p:spPr>
            <a:xfrm>
              <a:off x="8574475" y="89173"/>
              <a:ext cx="404657" cy="708346"/>
            </a:xfrm>
            <a:custGeom>
              <a:avLst/>
              <a:gdLst/>
              <a:ahLst/>
              <a:cxnLst/>
              <a:rect l="l" t="t" r="r" b="b"/>
              <a:pathLst>
                <a:path w="8244" h="14431" extrusionOk="0">
                  <a:moveTo>
                    <a:pt x="0" y="1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" name="Google Shape;201;p13"/>
            <p:cNvSpPr/>
            <p:nvPr/>
          </p:nvSpPr>
          <p:spPr>
            <a:xfrm>
              <a:off x="8574475" y="1171430"/>
              <a:ext cx="399306" cy="617637"/>
            </a:xfrm>
            <a:custGeom>
              <a:avLst/>
              <a:gdLst/>
              <a:ahLst/>
              <a:cxnLst/>
              <a:rect l="l" t="t" r="r" b="b"/>
              <a:pathLst>
                <a:path w="8135" h="12583" extrusionOk="0">
                  <a:moveTo>
                    <a:pt x="0" y="1"/>
                  </a:moveTo>
                  <a:lnTo>
                    <a:pt x="0" y="1687"/>
                  </a:lnTo>
                  <a:lnTo>
                    <a:pt x="5199" y="9722"/>
                  </a:lnTo>
                  <a:lnTo>
                    <a:pt x="8135" y="1258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" name="Google Shape;202;p13"/>
            <p:cNvSpPr/>
            <p:nvPr/>
          </p:nvSpPr>
          <p:spPr>
            <a:xfrm>
              <a:off x="8574475" y="1442178"/>
              <a:ext cx="139794" cy="248076"/>
            </a:xfrm>
            <a:custGeom>
              <a:avLst/>
              <a:gdLst/>
              <a:ahLst/>
              <a:cxnLst/>
              <a:rect l="l" t="t" r="r" b="b"/>
              <a:pathLst>
                <a:path w="2848" h="5054" extrusionOk="0">
                  <a:moveTo>
                    <a:pt x="0" y="0"/>
                  </a:moveTo>
                  <a:lnTo>
                    <a:pt x="0" y="1684"/>
                  </a:lnTo>
                  <a:lnTo>
                    <a:pt x="2180" y="5053"/>
                  </a:lnTo>
                  <a:lnTo>
                    <a:pt x="2847" y="44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" name="Google Shape;203;p13"/>
            <p:cNvSpPr/>
            <p:nvPr/>
          </p:nvSpPr>
          <p:spPr>
            <a:xfrm>
              <a:off x="8574475" y="900878"/>
              <a:ext cx="404657" cy="708542"/>
            </a:xfrm>
            <a:custGeom>
              <a:avLst/>
              <a:gdLst/>
              <a:ahLst/>
              <a:cxnLst/>
              <a:rect l="l" t="t" r="r" b="b"/>
              <a:pathLst>
                <a:path w="8244" h="14435" extrusionOk="0">
                  <a:moveTo>
                    <a:pt x="0" y="0"/>
                  </a:moveTo>
                  <a:lnTo>
                    <a:pt x="0" y="1687"/>
                  </a:lnTo>
                  <a:lnTo>
                    <a:pt x="8244" y="14434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" name="Google Shape;204;p13"/>
            <p:cNvSpPr/>
            <p:nvPr/>
          </p:nvSpPr>
          <p:spPr>
            <a:xfrm>
              <a:off x="8574475" y="359725"/>
              <a:ext cx="404657" cy="708395"/>
            </a:xfrm>
            <a:custGeom>
              <a:avLst/>
              <a:gdLst/>
              <a:ahLst/>
              <a:cxnLst/>
              <a:rect l="l" t="t" r="r" b="b"/>
              <a:pathLst>
                <a:path w="8244" h="14432" extrusionOk="0">
                  <a:moveTo>
                    <a:pt x="0" y="0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" name="Google Shape;205;p13"/>
            <p:cNvSpPr/>
            <p:nvPr/>
          </p:nvSpPr>
          <p:spPr>
            <a:xfrm>
              <a:off x="8574475" y="630277"/>
              <a:ext cx="404657" cy="708591"/>
            </a:xfrm>
            <a:custGeom>
              <a:avLst/>
              <a:gdLst/>
              <a:ahLst/>
              <a:cxnLst/>
              <a:rect l="l" t="t" r="r" b="b"/>
              <a:pathLst>
                <a:path w="8244" h="14436" extrusionOk="0">
                  <a:moveTo>
                    <a:pt x="0" y="1"/>
                  </a:moveTo>
                  <a:lnTo>
                    <a:pt x="0" y="1684"/>
                  </a:lnTo>
                  <a:lnTo>
                    <a:pt x="8244" y="14435"/>
                  </a:lnTo>
                  <a:lnTo>
                    <a:pt x="8244" y="1274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6" name="Google Shape;206;p13"/>
          <p:cNvGrpSpPr/>
          <p:nvPr/>
        </p:nvGrpSpPr>
        <p:grpSpPr>
          <a:xfrm rot="-2208756">
            <a:off x="1470266" y="5179009"/>
            <a:ext cx="661837" cy="845623"/>
            <a:chOff x="4257150" y="439500"/>
            <a:chExt cx="496378" cy="634217"/>
          </a:xfrm>
        </p:grpSpPr>
        <p:sp>
          <p:nvSpPr>
            <p:cNvPr id="207" name="Google Shape;207;p13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" name="Google Shape;208;p13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13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13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13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13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13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4" name="Google Shape;214;p13"/>
          <p:cNvSpPr/>
          <p:nvPr/>
        </p:nvSpPr>
        <p:spPr>
          <a:xfrm rot="639960">
            <a:off x="6249271" y="473533"/>
            <a:ext cx="539535" cy="492951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2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5" name="Google Shape;215;p13"/>
          <p:cNvSpPr txBox="1">
            <a:spLocks noGrp="1"/>
          </p:cNvSpPr>
          <p:nvPr>
            <p:ph type="title"/>
          </p:nvPr>
        </p:nvSpPr>
        <p:spPr>
          <a:xfrm>
            <a:off x="6912525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16" name="Google Shape;216;p13"/>
          <p:cNvSpPr txBox="1">
            <a:spLocks noGrp="1"/>
          </p:cNvSpPr>
          <p:nvPr>
            <p:ph type="title" idx="2"/>
          </p:nvPr>
        </p:nvSpPr>
        <p:spPr>
          <a:xfrm>
            <a:off x="2110400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17" name="Google Shape;217;p13"/>
          <p:cNvSpPr txBox="1">
            <a:spLocks noGrp="1"/>
          </p:cNvSpPr>
          <p:nvPr>
            <p:ph type="subTitle" idx="1"/>
          </p:nvPr>
        </p:nvSpPr>
        <p:spPr>
          <a:xfrm flipH="1">
            <a:off x="2363615" y="22618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8" name="Google Shape;218;p13"/>
          <p:cNvSpPr txBox="1">
            <a:spLocks noGrp="1"/>
          </p:cNvSpPr>
          <p:nvPr>
            <p:ph type="subTitle" idx="3"/>
          </p:nvPr>
        </p:nvSpPr>
        <p:spPr>
          <a:xfrm flipH="1">
            <a:off x="7182465" y="22618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9" name="Google Shape;219;p13"/>
          <p:cNvSpPr txBox="1">
            <a:spLocks noGrp="1"/>
          </p:cNvSpPr>
          <p:nvPr>
            <p:ph type="title" idx="4"/>
          </p:nvPr>
        </p:nvSpPr>
        <p:spPr>
          <a:xfrm>
            <a:off x="6912525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20" name="Google Shape;220;p13"/>
          <p:cNvSpPr txBox="1">
            <a:spLocks noGrp="1"/>
          </p:cNvSpPr>
          <p:nvPr>
            <p:ph type="title" idx="5"/>
          </p:nvPr>
        </p:nvSpPr>
        <p:spPr>
          <a:xfrm>
            <a:off x="2110400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21" name="Google Shape;221;p13"/>
          <p:cNvSpPr txBox="1">
            <a:spLocks noGrp="1"/>
          </p:cNvSpPr>
          <p:nvPr>
            <p:ph type="subTitle" idx="6"/>
          </p:nvPr>
        </p:nvSpPr>
        <p:spPr>
          <a:xfrm flipH="1">
            <a:off x="2363615" y="53119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2" name="Google Shape;222;p13"/>
          <p:cNvSpPr txBox="1">
            <a:spLocks noGrp="1"/>
          </p:cNvSpPr>
          <p:nvPr>
            <p:ph type="subTitle" idx="7"/>
          </p:nvPr>
        </p:nvSpPr>
        <p:spPr>
          <a:xfrm flipH="1">
            <a:off x="7182465" y="53119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62523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1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226" name="Google Shape;226;p1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7" name="Google Shape;227;p1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8" name="Google Shape;228;p1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9" name="Google Shape;229;p1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0" name="Google Shape;230;p1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1" name="Google Shape;231;p1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2" name="Google Shape;232;p1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3" name="Google Shape;233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4" name="Google Shape;234;p1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5" name="Google Shape;235;p1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6" name="Google Shape;236;p1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7" name="Google Shape;237;p1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8" name="Google Shape;238;p1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9" name="Google Shape;239;p14"/>
          <p:cNvSpPr txBox="1">
            <a:spLocks noGrp="1"/>
          </p:cNvSpPr>
          <p:nvPr>
            <p:ph type="subTitle" idx="1"/>
          </p:nvPr>
        </p:nvSpPr>
        <p:spPr>
          <a:xfrm flipH="1">
            <a:off x="2108139" y="52193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4"/>
          <p:cNvSpPr txBox="1">
            <a:spLocks noGrp="1"/>
          </p:cNvSpPr>
          <p:nvPr>
            <p:ph type="subTitle" idx="2"/>
          </p:nvPr>
        </p:nvSpPr>
        <p:spPr>
          <a:xfrm flipH="1">
            <a:off x="2108279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1" name="Google Shape;241;p14"/>
          <p:cNvSpPr txBox="1">
            <a:spLocks noGrp="1"/>
          </p:cNvSpPr>
          <p:nvPr>
            <p:ph type="subTitle" idx="3"/>
          </p:nvPr>
        </p:nvSpPr>
        <p:spPr>
          <a:xfrm flipH="1">
            <a:off x="5166651" y="4121300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2" name="Google Shape;242;p14"/>
          <p:cNvSpPr txBox="1">
            <a:spLocks noGrp="1"/>
          </p:cNvSpPr>
          <p:nvPr>
            <p:ph type="subTitle" idx="4"/>
          </p:nvPr>
        </p:nvSpPr>
        <p:spPr>
          <a:xfrm flipH="1">
            <a:off x="5166651" y="3599700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3" name="Google Shape;243;p14"/>
          <p:cNvSpPr txBox="1">
            <a:spLocks noGrp="1"/>
          </p:cNvSpPr>
          <p:nvPr>
            <p:ph type="subTitle" idx="5"/>
          </p:nvPr>
        </p:nvSpPr>
        <p:spPr>
          <a:xfrm flipH="1">
            <a:off x="8225068" y="52066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4" name="Google Shape;244;p14"/>
          <p:cNvSpPr txBox="1">
            <a:spLocks noGrp="1"/>
          </p:cNvSpPr>
          <p:nvPr>
            <p:ph type="subTitle" idx="6"/>
          </p:nvPr>
        </p:nvSpPr>
        <p:spPr>
          <a:xfrm flipH="1">
            <a:off x="8225068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174497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oogle Shape;53;p8"/>
          <p:cNvGrpSpPr/>
          <p:nvPr/>
        </p:nvGrpSpPr>
        <p:grpSpPr>
          <a:xfrm flipH="1">
            <a:off x="-737048" y="-1773863"/>
            <a:ext cx="14166309" cy="9038252"/>
            <a:chOff x="-960399" y="-1330398"/>
            <a:chExt cx="10624732" cy="6778689"/>
          </a:xfrm>
        </p:grpSpPr>
        <p:grpSp>
          <p:nvGrpSpPr>
            <p:cNvPr id="54" name="Google Shape;54;p8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55" name="Google Shape;55;p8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" name="Google Shape;56;p8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" name="Google Shape;57;p8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8" name="Google Shape;58;p8"/>
            <p:cNvSpPr/>
            <p:nvPr/>
          </p:nvSpPr>
          <p:spPr>
            <a:xfrm rot="10800000">
              <a:off x="2540526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9" name="Google Shape;59;p8"/>
          <p:cNvSpPr txBox="1">
            <a:spLocks noGrp="1"/>
          </p:cNvSpPr>
          <p:nvPr>
            <p:ph type="title"/>
          </p:nvPr>
        </p:nvSpPr>
        <p:spPr>
          <a:xfrm>
            <a:off x="2358067" y="1742800"/>
            <a:ext cx="7476000" cy="337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03618252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Encabezado de sección 1">
  <p:cSld name="Encabezado de sección 1">
    <p:bg>
      <p:bgPr>
        <a:solidFill>
          <a:schemeClr val="lt1"/>
        </a:soli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6" name="Google Shape;246;p1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7" name="Google Shape;247;p1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8" name="Google Shape;248;p1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9" name="Google Shape;249;p1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0" name="Google Shape;250;p1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1" name="Google Shape;251;p1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2" name="Google Shape;252;p1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3" name="Google Shape;253;p1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4" name="Google Shape;254;p1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5" name="Google Shape;255;p1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" name="Google Shape;256;p1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7" name="Google Shape;257;p1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8" name="Google Shape;258;p1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9" name="Google Shape;259;p15"/>
          <p:cNvSpPr txBox="1">
            <a:spLocks noGrp="1"/>
          </p:cNvSpPr>
          <p:nvPr>
            <p:ph type="ctrTitle"/>
          </p:nvPr>
        </p:nvSpPr>
        <p:spPr>
          <a:xfrm rot="-159">
            <a:off x="1881819" y="3518759"/>
            <a:ext cx="8660800" cy="11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260" name="Google Shape;260;p15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261" name="Google Shape;261;p15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6269708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1" name="Google Shape;291;p1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2" name="Google Shape;292;p1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3" name="Google Shape;293;p1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4" name="Google Shape;294;p1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9616684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accent4"/>
        </a:solidFill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oogle Shape;42;p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43" name="Google Shape;43;p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7" name="Google Shape;57;p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58" name="Google Shape;58;p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0" name="Google Shape;60;p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0" name="Google Shape;70;p3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1" name="Google Shape;71;p3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" name="Google Shape;72;p3"/>
          <p:cNvSpPr txBox="1">
            <a:spLocks noGrp="1"/>
          </p:cNvSpPr>
          <p:nvPr>
            <p:ph type="title"/>
          </p:nvPr>
        </p:nvSpPr>
        <p:spPr>
          <a:xfrm>
            <a:off x="3189184" y="2971533"/>
            <a:ext cx="5813600" cy="28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73" name="Google Shape;73;p3"/>
          <p:cNvSpPr txBox="1">
            <a:spLocks noGrp="1"/>
          </p:cNvSpPr>
          <p:nvPr>
            <p:ph type="title" idx="2" hasCustomPrompt="1"/>
          </p:nvPr>
        </p:nvSpPr>
        <p:spPr>
          <a:xfrm>
            <a:off x="4885600" y="1163967"/>
            <a:ext cx="242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</a:p>
        </p:txBody>
      </p:sp>
      <p:sp>
        <p:nvSpPr>
          <p:cNvPr id="74" name="Google Shape;74;p3"/>
          <p:cNvSpPr txBox="1">
            <a:spLocks noGrp="1"/>
          </p:cNvSpPr>
          <p:nvPr>
            <p:ph type="subTitle" idx="1"/>
          </p:nvPr>
        </p:nvSpPr>
        <p:spPr>
          <a:xfrm>
            <a:off x="3189217" y="5445200"/>
            <a:ext cx="5813600" cy="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892511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lt1"/>
        </a:soli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oogle Shape;76;p4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77" name="Google Shape;77;p4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" name="Google Shape;78;p4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4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" name="Google Shape;80;p4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" name="Google Shape;81;p4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" name="Google Shape;82;p4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" name="Google Shape;83;p4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" name="Google Shape;84;p4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" name="Google Shape;85;p4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4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" name="Google Shape;87;p4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" name="Google Shape;88;p4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" name="Google Shape;89;p4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" name="Google Shape;90;p4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1" name="Google Shape;91;p4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92" name="Google Shape;92;p4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3" name="Google Shape;93;p4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94" name="Google Shape;94;p4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" name="Google Shape;95;p4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" name="Google Shape;96;p4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4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4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4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4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4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4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4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4" name="Google Shape;104;p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07" name="Google Shape;107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7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9940371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6"/>
        </a:solidFill>
        <a:effectLst/>
      </p:bgPr>
    </p:bg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oogle Shape;109;p5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110" name="Google Shape;110;p5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5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5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5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5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5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5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5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5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5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5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5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5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5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24" name="Google Shape;124;p5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125" name="Google Shape;125;p5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6" name="Google Shape;126;p5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27" name="Google Shape;127;p5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5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5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5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5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5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5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5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5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5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7" name="Google Shape;137;p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8" name="Google Shape;138;p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" name="Google Shape;139;p5"/>
          <p:cNvSpPr txBox="1">
            <a:spLocks noGrp="1"/>
          </p:cNvSpPr>
          <p:nvPr>
            <p:ph type="subTitle" idx="1"/>
          </p:nvPr>
        </p:nvSpPr>
        <p:spPr>
          <a:xfrm>
            <a:off x="960000" y="2162167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0" name="Google Shape;140;p5"/>
          <p:cNvSpPr txBox="1">
            <a:spLocks noGrp="1"/>
          </p:cNvSpPr>
          <p:nvPr>
            <p:ph type="subTitle" idx="2"/>
          </p:nvPr>
        </p:nvSpPr>
        <p:spPr>
          <a:xfrm>
            <a:off x="960000" y="4368100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1" name="Google Shape;141;p5"/>
          <p:cNvSpPr txBox="1">
            <a:spLocks noGrp="1"/>
          </p:cNvSpPr>
          <p:nvPr>
            <p:ph type="subTitle" idx="3"/>
          </p:nvPr>
        </p:nvSpPr>
        <p:spPr>
          <a:xfrm>
            <a:off x="960000" y="2767681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2" name="Google Shape;142;p5"/>
          <p:cNvSpPr txBox="1">
            <a:spLocks noGrp="1"/>
          </p:cNvSpPr>
          <p:nvPr>
            <p:ph type="subTitle" idx="4"/>
          </p:nvPr>
        </p:nvSpPr>
        <p:spPr>
          <a:xfrm>
            <a:off x="960000" y="4973615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3" name="Google Shape;143;p5"/>
          <p:cNvSpPr txBox="1">
            <a:spLocks noGrp="1"/>
          </p:cNvSpPr>
          <p:nvPr>
            <p:ph type="subTitle" idx="5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4" name="Google Shape;144;p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0385792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accent6"/>
        </a:solidFill>
        <a:effectLst/>
      </p:bgPr>
    </p:bg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6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147" name="Google Shape;147;p6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6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6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6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6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6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6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6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6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6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6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6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6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6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61" name="Google Shape;161;p6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162" name="Google Shape;162;p6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3" name="Google Shape;163;p6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64" name="Google Shape;164;p6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6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6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" name="Google Shape;167;p6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" name="Google Shape;168;p6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" name="Google Shape;169;p6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" name="Google Shape;170;p6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" name="Google Shape;171;p6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" name="Google Shape;172;p6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6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4" name="Google Shape;174;p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5" name="Google Shape;175;p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6" name="Google Shape;176;p6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77" name="Google Shape;177;p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0807072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6"/>
        </a:solidFill>
        <a:effectLst/>
      </p:bgPr>
    </p:bg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7"/>
          <p:cNvSpPr/>
          <p:nvPr/>
        </p:nvSpPr>
        <p:spPr>
          <a:xfrm flipH="1">
            <a:off x="6931218" y="523677"/>
            <a:ext cx="5314004" cy="1131001"/>
          </a:xfrm>
          <a:custGeom>
            <a:avLst/>
            <a:gdLst/>
            <a:ahLst/>
            <a:cxnLst/>
            <a:rect l="l" t="t" r="r" b="b"/>
            <a:pathLst>
              <a:path w="99594" h="21197" extrusionOk="0">
                <a:moveTo>
                  <a:pt x="65021" y="0"/>
                </a:moveTo>
                <a:cubicBezTo>
                  <a:pt x="64434" y="0"/>
                  <a:pt x="63848" y="10"/>
                  <a:pt x="63260" y="29"/>
                </a:cubicBezTo>
                <a:cubicBezTo>
                  <a:pt x="57732" y="207"/>
                  <a:pt x="52245" y="1096"/>
                  <a:pt x="46816" y="2389"/>
                </a:cubicBezTo>
                <a:cubicBezTo>
                  <a:pt x="41611" y="3631"/>
                  <a:pt x="36750" y="6060"/>
                  <a:pt x="31830" y="8475"/>
                </a:cubicBezTo>
                <a:cubicBezTo>
                  <a:pt x="27244" y="10725"/>
                  <a:pt x="22624" y="12692"/>
                  <a:pt x="17724" y="13463"/>
                </a:cubicBezTo>
                <a:cubicBezTo>
                  <a:pt x="15802" y="13765"/>
                  <a:pt x="13860" y="13942"/>
                  <a:pt x="11920" y="13942"/>
                </a:cubicBezTo>
                <a:cubicBezTo>
                  <a:pt x="10234" y="13942"/>
                  <a:pt x="8549" y="13808"/>
                  <a:pt x="6879" y="13505"/>
                </a:cubicBezTo>
                <a:cubicBezTo>
                  <a:pt x="4515" y="13077"/>
                  <a:pt x="2162" y="12285"/>
                  <a:pt x="0" y="10984"/>
                </a:cubicBezTo>
                <a:lnTo>
                  <a:pt x="0" y="18944"/>
                </a:lnTo>
                <a:cubicBezTo>
                  <a:pt x="1762" y="19024"/>
                  <a:pt x="3523" y="19075"/>
                  <a:pt x="5283" y="19075"/>
                </a:cubicBezTo>
                <a:cubicBezTo>
                  <a:pt x="9227" y="19075"/>
                  <a:pt x="13162" y="18820"/>
                  <a:pt x="17071" y="18072"/>
                </a:cubicBezTo>
                <a:cubicBezTo>
                  <a:pt x="21981" y="17133"/>
                  <a:pt x="26589" y="15270"/>
                  <a:pt x="30996" y="12374"/>
                </a:cubicBezTo>
                <a:cubicBezTo>
                  <a:pt x="33739" y="10570"/>
                  <a:pt x="36781" y="9886"/>
                  <a:pt x="39837" y="9886"/>
                </a:cubicBezTo>
                <a:cubicBezTo>
                  <a:pt x="40660" y="9886"/>
                  <a:pt x="41484" y="9936"/>
                  <a:pt x="42304" y="10026"/>
                </a:cubicBezTo>
                <a:cubicBezTo>
                  <a:pt x="50992" y="10985"/>
                  <a:pt x="59004" y="15789"/>
                  <a:pt x="67420" y="18291"/>
                </a:cubicBezTo>
                <a:cubicBezTo>
                  <a:pt x="72853" y="19907"/>
                  <a:pt x="78486" y="20812"/>
                  <a:pt x="84058" y="21107"/>
                </a:cubicBezTo>
                <a:cubicBezTo>
                  <a:pt x="85055" y="21160"/>
                  <a:pt x="86060" y="21196"/>
                  <a:pt x="87066" y="21196"/>
                </a:cubicBezTo>
                <a:cubicBezTo>
                  <a:pt x="89207" y="21196"/>
                  <a:pt x="91355" y="21031"/>
                  <a:pt x="93446" y="20508"/>
                </a:cubicBezTo>
                <a:cubicBezTo>
                  <a:pt x="95522" y="19989"/>
                  <a:pt x="98275" y="18989"/>
                  <a:pt x="98894" y="16049"/>
                </a:cubicBezTo>
                <a:cubicBezTo>
                  <a:pt x="99594" y="12721"/>
                  <a:pt x="97265" y="10188"/>
                  <a:pt x="95270" y="8623"/>
                </a:cubicBezTo>
                <a:cubicBezTo>
                  <a:pt x="92667" y="6581"/>
                  <a:pt x="89709" y="5268"/>
                  <a:pt x="86790" y="4165"/>
                </a:cubicBezTo>
                <a:cubicBezTo>
                  <a:pt x="79711" y="1489"/>
                  <a:pt x="72404" y="0"/>
                  <a:pt x="6502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0" name="Google Shape;180;p7"/>
          <p:cNvSpPr/>
          <p:nvPr/>
        </p:nvSpPr>
        <p:spPr>
          <a:xfrm flipH="1">
            <a:off x="1063426" y="1787127"/>
            <a:ext cx="11181956" cy="2426501"/>
          </a:xfrm>
          <a:custGeom>
            <a:avLst/>
            <a:gdLst/>
            <a:ahLst/>
            <a:cxnLst/>
            <a:rect l="l" t="t" r="r" b="b"/>
            <a:pathLst>
              <a:path w="209570" h="45477" extrusionOk="0">
                <a:moveTo>
                  <a:pt x="173399" y="0"/>
                </a:moveTo>
                <a:cubicBezTo>
                  <a:pt x="171819" y="0"/>
                  <a:pt x="170239" y="33"/>
                  <a:pt x="168661" y="80"/>
                </a:cubicBezTo>
                <a:cubicBezTo>
                  <a:pt x="164324" y="208"/>
                  <a:pt x="160018" y="528"/>
                  <a:pt x="155729" y="1390"/>
                </a:cubicBezTo>
                <a:cubicBezTo>
                  <a:pt x="151776" y="2184"/>
                  <a:pt x="147874" y="3386"/>
                  <a:pt x="144099" y="5071"/>
                </a:cubicBezTo>
                <a:cubicBezTo>
                  <a:pt x="140139" y="6838"/>
                  <a:pt x="136425" y="9227"/>
                  <a:pt x="132734" y="11745"/>
                </a:cubicBezTo>
                <a:cubicBezTo>
                  <a:pt x="125453" y="16714"/>
                  <a:pt x="118372" y="22168"/>
                  <a:pt x="110478" y="25489"/>
                </a:cubicBezTo>
                <a:cubicBezTo>
                  <a:pt x="104010" y="28211"/>
                  <a:pt x="97197" y="29287"/>
                  <a:pt x="90399" y="29287"/>
                </a:cubicBezTo>
                <a:cubicBezTo>
                  <a:pt x="89168" y="29287"/>
                  <a:pt x="87937" y="29252"/>
                  <a:pt x="86709" y="29185"/>
                </a:cubicBezTo>
                <a:cubicBezTo>
                  <a:pt x="70235" y="28285"/>
                  <a:pt x="53959" y="22404"/>
                  <a:pt x="38422" y="15780"/>
                </a:cubicBezTo>
                <a:cubicBezTo>
                  <a:pt x="34245" y="13999"/>
                  <a:pt x="30113" y="12729"/>
                  <a:pt x="25697" y="12479"/>
                </a:cubicBezTo>
                <a:cubicBezTo>
                  <a:pt x="24449" y="12409"/>
                  <a:pt x="23202" y="12379"/>
                  <a:pt x="21954" y="12379"/>
                </a:cubicBezTo>
                <a:cubicBezTo>
                  <a:pt x="18881" y="12379"/>
                  <a:pt x="15809" y="12558"/>
                  <a:pt x="12741" y="12746"/>
                </a:cubicBezTo>
                <a:cubicBezTo>
                  <a:pt x="9315" y="12958"/>
                  <a:pt x="5883" y="13109"/>
                  <a:pt x="2471" y="13588"/>
                </a:cubicBezTo>
                <a:cubicBezTo>
                  <a:pt x="1651" y="13702"/>
                  <a:pt x="825" y="13831"/>
                  <a:pt x="0" y="13986"/>
                </a:cubicBezTo>
                <a:lnTo>
                  <a:pt x="0" y="21931"/>
                </a:lnTo>
                <a:cubicBezTo>
                  <a:pt x="3093" y="20622"/>
                  <a:pt x="6277" y="19799"/>
                  <a:pt x="9551" y="19799"/>
                </a:cubicBezTo>
                <a:cubicBezTo>
                  <a:pt x="10632" y="19799"/>
                  <a:pt x="11722" y="19889"/>
                  <a:pt x="12823" y="20080"/>
                </a:cubicBezTo>
                <a:cubicBezTo>
                  <a:pt x="20488" y="21419"/>
                  <a:pt x="27144" y="26632"/>
                  <a:pt x="33499" y="31891"/>
                </a:cubicBezTo>
                <a:cubicBezTo>
                  <a:pt x="45486" y="41811"/>
                  <a:pt x="59912" y="45476"/>
                  <a:pt x="74081" y="45476"/>
                </a:cubicBezTo>
                <a:cubicBezTo>
                  <a:pt x="74665" y="45476"/>
                  <a:pt x="75248" y="45470"/>
                  <a:pt x="75831" y="45458"/>
                </a:cubicBezTo>
                <a:cubicBezTo>
                  <a:pt x="90804" y="45142"/>
                  <a:pt x="106177" y="41401"/>
                  <a:pt x="119282" y="31968"/>
                </a:cubicBezTo>
                <a:cubicBezTo>
                  <a:pt x="125990" y="27139"/>
                  <a:pt x="132221" y="21338"/>
                  <a:pt x="138817" y="16271"/>
                </a:cubicBezTo>
                <a:cubicBezTo>
                  <a:pt x="142143" y="13714"/>
                  <a:pt x="145448" y="11379"/>
                  <a:pt x="149316" y="10440"/>
                </a:cubicBezTo>
                <a:cubicBezTo>
                  <a:pt x="150812" y="10078"/>
                  <a:pt x="152323" y="9917"/>
                  <a:pt x="153836" y="9917"/>
                </a:cubicBezTo>
                <a:cubicBezTo>
                  <a:pt x="155625" y="9917"/>
                  <a:pt x="157416" y="10142"/>
                  <a:pt x="159185" y="10527"/>
                </a:cubicBezTo>
                <a:cubicBezTo>
                  <a:pt x="162983" y="11352"/>
                  <a:pt x="166672" y="12839"/>
                  <a:pt x="170334" y="14321"/>
                </a:cubicBezTo>
                <a:cubicBezTo>
                  <a:pt x="174482" y="15997"/>
                  <a:pt x="178713" y="17383"/>
                  <a:pt x="182992" y="18407"/>
                </a:cubicBezTo>
                <a:cubicBezTo>
                  <a:pt x="186653" y="19282"/>
                  <a:pt x="190426" y="19787"/>
                  <a:pt x="194193" y="19787"/>
                </a:cubicBezTo>
                <a:cubicBezTo>
                  <a:pt x="197694" y="19787"/>
                  <a:pt x="201190" y="19351"/>
                  <a:pt x="204587" y="18369"/>
                </a:cubicBezTo>
                <a:cubicBezTo>
                  <a:pt x="206831" y="17721"/>
                  <a:pt x="209570" y="16218"/>
                  <a:pt x="208195" y="12736"/>
                </a:cubicBezTo>
                <a:cubicBezTo>
                  <a:pt x="207019" y="9759"/>
                  <a:pt x="203809" y="8201"/>
                  <a:pt x="201535" y="7001"/>
                </a:cubicBezTo>
                <a:cubicBezTo>
                  <a:pt x="195238" y="3676"/>
                  <a:pt x="188684" y="1200"/>
                  <a:pt x="181872" y="426"/>
                </a:cubicBezTo>
                <a:cubicBezTo>
                  <a:pt x="179055" y="106"/>
                  <a:pt x="176227" y="0"/>
                  <a:pt x="173399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1" name="Google Shape;181;p7"/>
          <p:cNvSpPr/>
          <p:nvPr/>
        </p:nvSpPr>
        <p:spPr>
          <a:xfrm flipH="1">
            <a:off x="11152317" y="3260697"/>
            <a:ext cx="1092904" cy="419544"/>
          </a:xfrm>
          <a:custGeom>
            <a:avLst/>
            <a:gdLst/>
            <a:ahLst/>
            <a:cxnLst/>
            <a:rect l="l" t="t" r="r" b="b"/>
            <a:pathLst>
              <a:path w="20483" h="7863" extrusionOk="0">
                <a:moveTo>
                  <a:pt x="10679" y="1"/>
                </a:moveTo>
                <a:cubicBezTo>
                  <a:pt x="7200" y="1"/>
                  <a:pt x="3530" y="930"/>
                  <a:pt x="0" y="1036"/>
                </a:cubicBezTo>
                <a:lnTo>
                  <a:pt x="0" y="7210"/>
                </a:lnTo>
                <a:cubicBezTo>
                  <a:pt x="73" y="7210"/>
                  <a:pt x="146" y="7210"/>
                  <a:pt x="218" y="7210"/>
                </a:cubicBezTo>
                <a:cubicBezTo>
                  <a:pt x="2966" y="7210"/>
                  <a:pt x="5723" y="7366"/>
                  <a:pt x="8473" y="7532"/>
                </a:cubicBezTo>
                <a:cubicBezTo>
                  <a:pt x="10471" y="7652"/>
                  <a:pt x="12481" y="7858"/>
                  <a:pt x="14482" y="7862"/>
                </a:cubicBezTo>
                <a:cubicBezTo>
                  <a:pt x="14579" y="7862"/>
                  <a:pt x="14677" y="7863"/>
                  <a:pt x="14776" y="7863"/>
                </a:cubicBezTo>
                <a:cubicBezTo>
                  <a:pt x="16107" y="7863"/>
                  <a:pt x="17589" y="7805"/>
                  <a:pt x="18794" y="7093"/>
                </a:cubicBezTo>
                <a:cubicBezTo>
                  <a:pt x="20483" y="6096"/>
                  <a:pt x="19330" y="4228"/>
                  <a:pt x="18366" y="3075"/>
                </a:cubicBezTo>
                <a:cubicBezTo>
                  <a:pt x="16959" y="1395"/>
                  <a:pt x="15150" y="529"/>
                  <a:pt x="13253" y="203"/>
                </a:cubicBezTo>
                <a:cubicBezTo>
                  <a:pt x="12410" y="59"/>
                  <a:pt x="11551" y="1"/>
                  <a:pt x="10679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7"/>
          <p:cNvSpPr/>
          <p:nvPr/>
        </p:nvSpPr>
        <p:spPr>
          <a:xfrm flipH="1">
            <a:off x="-237038" y="2806252"/>
            <a:ext cx="12482259" cy="2683147"/>
          </a:xfrm>
          <a:custGeom>
            <a:avLst/>
            <a:gdLst/>
            <a:ahLst/>
            <a:cxnLst/>
            <a:rect l="l" t="t" r="r" b="b"/>
            <a:pathLst>
              <a:path w="233940" h="50287" extrusionOk="0">
                <a:moveTo>
                  <a:pt x="233940" y="0"/>
                </a:moveTo>
                <a:cubicBezTo>
                  <a:pt x="230479" y="1532"/>
                  <a:pt x="227264" y="3838"/>
                  <a:pt x="224035" y="6016"/>
                </a:cubicBezTo>
                <a:cubicBezTo>
                  <a:pt x="219999" y="8735"/>
                  <a:pt x="215918" y="11195"/>
                  <a:pt x="211510" y="12795"/>
                </a:cubicBezTo>
                <a:cubicBezTo>
                  <a:pt x="205977" y="14804"/>
                  <a:pt x="200252" y="15619"/>
                  <a:pt x="194517" y="15619"/>
                </a:cubicBezTo>
                <a:cubicBezTo>
                  <a:pt x="191019" y="15619"/>
                  <a:pt x="187518" y="15316"/>
                  <a:pt x="184053" y="14796"/>
                </a:cubicBezTo>
                <a:cubicBezTo>
                  <a:pt x="174879" y="13417"/>
                  <a:pt x="165892" y="10575"/>
                  <a:pt x="156983" y="7553"/>
                </a:cubicBezTo>
                <a:cubicBezTo>
                  <a:pt x="154186" y="6603"/>
                  <a:pt x="151295" y="5923"/>
                  <a:pt x="148402" y="5923"/>
                </a:cubicBezTo>
                <a:cubicBezTo>
                  <a:pt x="147105" y="5923"/>
                  <a:pt x="145807" y="6060"/>
                  <a:pt x="144518" y="6370"/>
                </a:cubicBezTo>
                <a:cubicBezTo>
                  <a:pt x="141010" y="7213"/>
                  <a:pt x="137841" y="9316"/>
                  <a:pt x="134862" y="11732"/>
                </a:cubicBezTo>
                <a:cubicBezTo>
                  <a:pt x="131415" y="14529"/>
                  <a:pt x="128149" y="17665"/>
                  <a:pt x="124700" y="20457"/>
                </a:cubicBezTo>
                <a:cubicBezTo>
                  <a:pt x="120681" y="23709"/>
                  <a:pt x="116461" y="26565"/>
                  <a:pt x="112085" y="28971"/>
                </a:cubicBezTo>
                <a:cubicBezTo>
                  <a:pt x="103869" y="33488"/>
                  <a:pt x="95132" y="36387"/>
                  <a:pt x="86236" y="37674"/>
                </a:cubicBezTo>
                <a:cubicBezTo>
                  <a:pt x="82434" y="38224"/>
                  <a:pt x="78620" y="38471"/>
                  <a:pt x="74803" y="38471"/>
                </a:cubicBezTo>
                <a:cubicBezTo>
                  <a:pt x="58405" y="38471"/>
                  <a:pt x="41951" y="33908"/>
                  <a:pt x="26125" y="29171"/>
                </a:cubicBezTo>
                <a:cubicBezTo>
                  <a:pt x="17408" y="26561"/>
                  <a:pt x="8732" y="23693"/>
                  <a:pt x="0" y="21148"/>
                </a:cubicBezTo>
                <a:lnTo>
                  <a:pt x="0" y="30371"/>
                </a:lnTo>
                <a:cubicBezTo>
                  <a:pt x="3472" y="33108"/>
                  <a:pt x="7489" y="35009"/>
                  <a:pt x="11115" y="36595"/>
                </a:cubicBezTo>
                <a:cubicBezTo>
                  <a:pt x="17532" y="39404"/>
                  <a:pt x="24220" y="41608"/>
                  <a:pt x="30929" y="42938"/>
                </a:cubicBezTo>
                <a:cubicBezTo>
                  <a:pt x="38228" y="44386"/>
                  <a:pt x="45630" y="44923"/>
                  <a:pt x="53022" y="44923"/>
                </a:cubicBezTo>
                <a:cubicBezTo>
                  <a:pt x="55748" y="44923"/>
                  <a:pt x="58473" y="44850"/>
                  <a:pt x="61191" y="44723"/>
                </a:cubicBezTo>
                <a:cubicBezTo>
                  <a:pt x="71533" y="44237"/>
                  <a:pt x="81978" y="43258"/>
                  <a:pt x="92233" y="41498"/>
                </a:cubicBezTo>
                <a:cubicBezTo>
                  <a:pt x="102742" y="39694"/>
                  <a:pt x="112661" y="35767"/>
                  <a:pt x="122701" y="31597"/>
                </a:cubicBezTo>
                <a:cubicBezTo>
                  <a:pt x="132437" y="27557"/>
                  <a:pt x="142206" y="24207"/>
                  <a:pt x="152521" y="24092"/>
                </a:cubicBezTo>
                <a:cubicBezTo>
                  <a:pt x="152754" y="24089"/>
                  <a:pt x="152988" y="24088"/>
                  <a:pt x="153222" y="24088"/>
                </a:cubicBezTo>
                <a:cubicBezTo>
                  <a:pt x="163194" y="24088"/>
                  <a:pt x="173100" y="26520"/>
                  <a:pt x="182555" y="30450"/>
                </a:cubicBezTo>
                <a:cubicBezTo>
                  <a:pt x="187610" y="32550"/>
                  <a:pt x="192565" y="35025"/>
                  <a:pt x="197604" y="37193"/>
                </a:cubicBezTo>
                <a:cubicBezTo>
                  <a:pt x="202625" y="39352"/>
                  <a:pt x="207681" y="41382"/>
                  <a:pt x="212770" y="43265"/>
                </a:cubicBezTo>
                <a:cubicBezTo>
                  <a:pt x="219747" y="45846"/>
                  <a:pt x="226825" y="48256"/>
                  <a:pt x="233940" y="50286"/>
                </a:cubicBezTo>
                <a:lnTo>
                  <a:pt x="233940" y="34729"/>
                </a:lnTo>
                <a:cubicBezTo>
                  <a:pt x="233339" y="34539"/>
                  <a:pt x="232731" y="34368"/>
                  <a:pt x="232112" y="34224"/>
                </a:cubicBezTo>
                <a:cubicBezTo>
                  <a:pt x="229270" y="33551"/>
                  <a:pt x="226381" y="33250"/>
                  <a:pt x="223499" y="32996"/>
                </a:cubicBezTo>
                <a:cubicBezTo>
                  <a:pt x="219753" y="32668"/>
                  <a:pt x="216005" y="32333"/>
                  <a:pt x="212261" y="31960"/>
                </a:cubicBezTo>
                <a:cubicBezTo>
                  <a:pt x="208072" y="31543"/>
                  <a:pt x="203886" y="31089"/>
                  <a:pt x="199705" y="30539"/>
                </a:cubicBezTo>
                <a:cubicBezTo>
                  <a:pt x="195713" y="30014"/>
                  <a:pt x="191661" y="29550"/>
                  <a:pt x="187710" y="28635"/>
                </a:cubicBezTo>
                <a:cubicBezTo>
                  <a:pt x="184185" y="27821"/>
                  <a:pt x="180587" y="27222"/>
                  <a:pt x="177204" y="25665"/>
                </a:cubicBezTo>
                <a:cubicBezTo>
                  <a:pt x="175719" y="24980"/>
                  <a:pt x="173996" y="24080"/>
                  <a:pt x="173054" y="22380"/>
                </a:cubicBezTo>
                <a:cubicBezTo>
                  <a:pt x="172381" y="21164"/>
                  <a:pt x="172300" y="19467"/>
                  <a:pt x="173266" y="18466"/>
                </a:cubicBezTo>
                <a:cubicBezTo>
                  <a:pt x="174400" y="17293"/>
                  <a:pt x="176205" y="17248"/>
                  <a:pt x="177591" y="17230"/>
                </a:cubicBezTo>
                <a:cubicBezTo>
                  <a:pt x="177667" y="17230"/>
                  <a:pt x="177743" y="17229"/>
                  <a:pt x="177820" y="17229"/>
                </a:cubicBezTo>
                <a:cubicBezTo>
                  <a:pt x="179957" y="17229"/>
                  <a:pt x="182098" y="17572"/>
                  <a:pt x="184206" y="17983"/>
                </a:cubicBezTo>
                <a:cubicBezTo>
                  <a:pt x="186167" y="18365"/>
                  <a:pt x="188113" y="18845"/>
                  <a:pt x="190056" y="19342"/>
                </a:cubicBezTo>
                <a:cubicBezTo>
                  <a:pt x="192155" y="19880"/>
                  <a:pt x="194290" y="20178"/>
                  <a:pt x="196416" y="20482"/>
                </a:cubicBezTo>
                <a:cubicBezTo>
                  <a:pt x="200378" y="21047"/>
                  <a:pt x="204372" y="21430"/>
                  <a:pt x="208364" y="21430"/>
                </a:cubicBezTo>
                <a:cubicBezTo>
                  <a:pt x="209889" y="21430"/>
                  <a:pt x="211413" y="21374"/>
                  <a:pt x="212936" y="21251"/>
                </a:cubicBezTo>
                <a:cubicBezTo>
                  <a:pt x="218320" y="20818"/>
                  <a:pt x="223791" y="19532"/>
                  <a:pt x="228641" y="16425"/>
                </a:cubicBezTo>
                <a:cubicBezTo>
                  <a:pt x="230586" y="15179"/>
                  <a:pt x="232358" y="13636"/>
                  <a:pt x="233940" y="11842"/>
                </a:cubicBezTo>
                <a:lnTo>
                  <a:pt x="233940" y="0"/>
                </a:ln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3" name="Google Shape;183;p7"/>
          <p:cNvSpPr/>
          <p:nvPr/>
        </p:nvSpPr>
        <p:spPr>
          <a:xfrm flipH="1">
            <a:off x="5373149" y="4694038"/>
            <a:ext cx="6871752" cy="1354085"/>
          </a:xfrm>
          <a:custGeom>
            <a:avLst/>
            <a:gdLst/>
            <a:ahLst/>
            <a:cxnLst/>
            <a:rect l="l" t="t" r="r" b="b"/>
            <a:pathLst>
              <a:path w="128789" h="25378" extrusionOk="0">
                <a:moveTo>
                  <a:pt x="125460" y="1"/>
                </a:moveTo>
                <a:cubicBezTo>
                  <a:pt x="124112" y="1"/>
                  <a:pt x="122755" y="233"/>
                  <a:pt x="121432" y="495"/>
                </a:cubicBezTo>
                <a:cubicBezTo>
                  <a:pt x="117708" y="1235"/>
                  <a:pt x="114038" y="2428"/>
                  <a:pt x="110408" y="3702"/>
                </a:cubicBezTo>
                <a:cubicBezTo>
                  <a:pt x="101528" y="6816"/>
                  <a:pt x="92732" y="10293"/>
                  <a:pt x="83787" y="13112"/>
                </a:cubicBezTo>
                <a:cubicBezTo>
                  <a:pt x="72182" y="16772"/>
                  <a:pt x="60329" y="19483"/>
                  <a:pt x="48340" y="19746"/>
                </a:cubicBezTo>
                <a:cubicBezTo>
                  <a:pt x="47589" y="19762"/>
                  <a:pt x="46838" y="19771"/>
                  <a:pt x="46087" y="19771"/>
                </a:cubicBezTo>
                <a:cubicBezTo>
                  <a:pt x="36277" y="19771"/>
                  <a:pt x="26528" y="18319"/>
                  <a:pt x="17277" y="13958"/>
                </a:cubicBezTo>
                <a:cubicBezTo>
                  <a:pt x="14817" y="12796"/>
                  <a:pt x="12434" y="11433"/>
                  <a:pt x="10052" y="10038"/>
                </a:cubicBezTo>
                <a:cubicBezTo>
                  <a:pt x="7467" y="8528"/>
                  <a:pt x="4765" y="7378"/>
                  <a:pt x="2106" y="6103"/>
                </a:cubicBezTo>
                <a:cubicBezTo>
                  <a:pt x="1402" y="5766"/>
                  <a:pt x="699" y="5418"/>
                  <a:pt x="0" y="5056"/>
                </a:cubicBezTo>
                <a:lnTo>
                  <a:pt x="0" y="11211"/>
                </a:lnTo>
                <a:cubicBezTo>
                  <a:pt x="4701" y="13100"/>
                  <a:pt x="9362" y="15161"/>
                  <a:pt x="14041" y="17090"/>
                </a:cubicBezTo>
                <a:cubicBezTo>
                  <a:pt x="16400" y="18063"/>
                  <a:pt x="18775" y="19117"/>
                  <a:pt x="21195" y="19846"/>
                </a:cubicBezTo>
                <a:cubicBezTo>
                  <a:pt x="23656" y="20587"/>
                  <a:pt x="26170" y="20896"/>
                  <a:pt x="28695" y="21030"/>
                </a:cubicBezTo>
                <a:cubicBezTo>
                  <a:pt x="33506" y="21285"/>
                  <a:pt x="38258" y="21488"/>
                  <a:pt x="43036" y="22348"/>
                </a:cubicBezTo>
                <a:cubicBezTo>
                  <a:pt x="47992" y="23241"/>
                  <a:pt x="52914" y="24461"/>
                  <a:pt x="57900" y="25055"/>
                </a:cubicBezTo>
                <a:cubicBezTo>
                  <a:pt x="59669" y="25266"/>
                  <a:pt x="61430" y="25377"/>
                  <a:pt x="63185" y="25377"/>
                </a:cubicBezTo>
                <a:cubicBezTo>
                  <a:pt x="66528" y="25377"/>
                  <a:pt x="69851" y="24974"/>
                  <a:pt x="73168" y="24091"/>
                </a:cubicBezTo>
                <a:cubicBezTo>
                  <a:pt x="82572" y="21585"/>
                  <a:pt x="91311" y="16379"/>
                  <a:pt x="100290" y="12209"/>
                </a:cubicBezTo>
                <a:cubicBezTo>
                  <a:pt x="102551" y="11159"/>
                  <a:pt x="104832" y="10174"/>
                  <a:pt x="107142" y="9317"/>
                </a:cubicBezTo>
                <a:cubicBezTo>
                  <a:pt x="109515" y="8437"/>
                  <a:pt x="111919" y="7831"/>
                  <a:pt x="114326" y="7132"/>
                </a:cubicBezTo>
                <a:cubicBezTo>
                  <a:pt x="119263" y="5699"/>
                  <a:pt x="123997" y="3389"/>
                  <a:pt x="128789" y="1350"/>
                </a:cubicBezTo>
                <a:cubicBezTo>
                  <a:pt x="128436" y="255"/>
                  <a:pt x="127130" y="101"/>
                  <a:pt x="126329" y="35"/>
                </a:cubicBezTo>
                <a:cubicBezTo>
                  <a:pt x="126040" y="12"/>
                  <a:pt x="125750" y="1"/>
                  <a:pt x="125460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4" name="Google Shape;184;p7"/>
          <p:cNvSpPr/>
          <p:nvPr/>
        </p:nvSpPr>
        <p:spPr>
          <a:xfrm flipH="1">
            <a:off x="10978642" y="7315593"/>
            <a:ext cx="1266580" cy="612375"/>
          </a:xfrm>
          <a:custGeom>
            <a:avLst/>
            <a:gdLst/>
            <a:ahLst/>
            <a:cxnLst/>
            <a:rect l="l" t="t" r="r" b="b"/>
            <a:pathLst>
              <a:path w="23738" h="11477" extrusionOk="0">
                <a:moveTo>
                  <a:pt x="0" y="0"/>
                </a:moveTo>
                <a:lnTo>
                  <a:pt x="0" y="7277"/>
                </a:lnTo>
                <a:cubicBezTo>
                  <a:pt x="3475" y="8436"/>
                  <a:pt x="6937" y="9675"/>
                  <a:pt x="10474" y="10467"/>
                </a:cubicBezTo>
                <a:cubicBezTo>
                  <a:pt x="12599" y="10942"/>
                  <a:pt x="14945" y="11477"/>
                  <a:pt x="17230" y="11477"/>
                </a:cubicBezTo>
                <a:cubicBezTo>
                  <a:pt x="18607" y="11477"/>
                  <a:pt x="19963" y="11282"/>
                  <a:pt x="21233" y="10762"/>
                </a:cubicBezTo>
                <a:cubicBezTo>
                  <a:pt x="22964" y="10052"/>
                  <a:pt x="23737" y="8373"/>
                  <a:pt x="22783" y="6233"/>
                </a:cubicBezTo>
                <a:cubicBezTo>
                  <a:pt x="21854" y="4148"/>
                  <a:pt x="19780" y="3350"/>
                  <a:pt x="18049" y="2892"/>
                </a:cubicBezTo>
                <a:cubicBezTo>
                  <a:pt x="14044" y="1834"/>
                  <a:pt x="9964" y="2398"/>
                  <a:pt x="5923" y="1958"/>
                </a:cubicBezTo>
                <a:cubicBezTo>
                  <a:pt x="3848" y="1734"/>
                  <a:pt x="1868" y="1036"/>
                  <a:pt x="0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7"/>
          <p:cNvSpPr/>
          <p:nvPr/>
        </p:nvSpPr>
        <p:spPr>
          <a:xfrm flipH="1">
            <a:off x="-237198" y="5127352"/>
            <a:ext cx="12482419" cy="2957187"/>
          </a:xfrm>
          <a:custGeom>
            <a:avLst/>
            <a:gdLst/>
            <a:ahLst/>
            <a:cxnLst/>
            <a:rect l="l" t="t" r="r" b="b"/>
            <a:pathLst>
              <a:path w="233943" h="55423" extrusionOk="0">
                <a:moveTo>
                  <a:pt x="144772" y="1"/>
                </a:moveTo>
                <a:cubicBezTo>
                  <a:pt x="142102" y="1"/>
                  <a:pt x="139431" y="96"/>
                  <a:pt x="136766" y="286"/>
                </a:cubicBezTo>
                <a:cubicBezTo>
                  <a:pt x="128012" y="909"/>
                  <a:pt x="119276" y="2552"/>
                  <a:pt x="110812" y="5489"/>
                </a:cubicBezTo>
                <a:cubicBezTo>
                  <a:pt x="106624" y="6944"/>
                  <a:pt x="102575" y="8874"/>
                  <a:pt x="98468" y="10653"/>
                </a:cubicBezTo>
                <a:cubicBezTo>
                  <a:pt x="93953" y="12609"/>
                  <a:pt x="89399" y="14424"/>
                  <a:pt x="84794" y="16010"/>
                </a:cubicBezTo>
                <a:cubicBezTo>
                  <a:pt x="74251" y="19642"/>
                  <a:pt x="63428" y="21981"/>
                  <a:pt x="52620" y="21981"/>
                </a:cubicBezTo>
                <a:cubicBezTo>
                  <a:pt x="45059" y="21981"/>
                  <a:pt x="37505" y="20836"/>
                  <a:pt x="30059" y="18189"/>
                </a:cubicBezTo>
                <a:cubicBezTo>
                  <a:pt x="25579" y="16596"/>
                  <a:pt x="21178" y="14667"/>
                  <a:pt x="16828" y="12578"/>
                </a:cubicBezTo>
                <a:cubicBezTo>
                  <a:pt x="12514" y="10509"/>
                  <a:pt x="8272" y="8266"/>
                  <a:pt x="3815" y="6712"/>
                </a:cubicBezTo>
                <a:cubicBezTo>
                  <a:pt x="2549" y="6272"/>
                  <a:pt x="1276" y="5888"/>
                  <a:pt x="0" y="5548"/>
                </a:cubicBezTo>
                <a:lnTo>
                  <a:pt x="0" y="23614"/>
                </a:lnTo>
                <a:cubicBezTo>
                  <a:pt x="12657" y="29572"/>
                  <a:pt x="26166" y="33013"/>
                  <a:pt x="39600" y="33024"/>
                </a:cubicBezTo>
                <a:cubicBezTo>
                  <a:pt x="39625" y="33024"/>
                  <a:pt x="39649" y="33024"/>
                  <a:pt x="39674" y="33024"/>
                </a:cubicBezTo>
                <a:cubicBezTo>
                  <a:pt x="43920" y="33024"/>
                  <a:pt x="48167" y="32654"/>
                  <a:pt x="52367" y="31843"/>
                </a:cubicBezTo>
                <a:cubicBezTo>
                  <a:pt x="54553" y="31420"/>
                  <a:pt x="56709" y="30737"/>
                  <a:pt x="58881" y="30217"/>
                </a:cubicBezTo>
                <a:cubicBezTo>
                  <a:pt x="61539" y="29579"/>
                  <a:pt x="64252" y="29008"/>
                  <a:pt x="66965" y="29005"/>
                </a:cubicBezTo>
                <a:cubicBezTo>
                  <a:pt x="66982" y="29005"/>
                  <a:pt x="66999" y="29005"/>
                  <a:pt x="67017" y="29005"/>
                </a:cubicBezTo>
                <a:cubicBezTo>
                  <a:pt x="68762" y="29005"/>
                  <a:pt x="71102" y="29156"/>
                  <a:pt x="72309" y="31005"/>
                </a:cubicBezTo>
                <a:cubicBezTo>
                  <a:pt x="73261" y="32464"/>
                  <a:pt x="73035" y="34779"/>
                  <a:pt x="72433" y="36381"/>
                </a:cubicBezTo>
                <a:cubicBezTo>
                  <a:pt x="71760" y="38175"/>
                  <a:pt x="70452" y="39418"/>
                  <a:pt x="69067" y="40261"/>
                </a:cubicBezTo>
                <a:cubicBezTo>
                  <a:pt x="65139" y="42655"/>
                  <a:pt x="60371" y="42850"/>
                  <a:pt x="56096" y="42852"/>
                </a:cubicBezTo>
                <a:cubicBezTo>
                  <a:pt x="56089" y="42852"/>
                  <a:pt x="56082" y="42852"/>
                  <a:pt x="56075" y="42852"/>
                </a:cubicBezTo>
                <a:cubicBezTo>
                  <a:pt x="46902" y="42852"/>
                  <a:pt x="37792" y="41022"/>
                  <a:pt x="28834" y="38660"/>
                </a:cubicBezTo>
                <a:cubicBezTo>
                  <a:pt x="19225" y="36125"/>
                  <a:pt x="9684" y="33151"/>
                  <a:pt x="0" y="31087"/>
                </a:cubicBezTo>
                <a:lnTo>
                  <a:pt x="0" y="40459"/>
                </a:lnTo>
                <a:cubicBezTo>
                  <a:pt x="415" y="40687"/>
                  <a:pt x="838" y="40900"/>
                  <a:pt x="1269" y="41094"/>
                </a:cubicBezTo>
                <a:cubicBezTo>
                  <a:pt x="3834" y="42246"/>
                  <a:pt x="6360" y="42550"/>
                  <a:pt x="9049" y="42595"/>
                </a:cubicBezTo>
                <a:cubicBezTo>
                  <a:pt x="11321" y="42632"/>
                  <a:pt x="13601" y="42650"/>
                  <a:pt x="15862" y="42966"/>
                </a:cubicBezTo>
                <a:cubicBezTo>
                  <a:pt x="17766" y="43232"/>
                  <a:pt x="19811" y="43645"/>
                  <a:pt x="21476" y="44925"/>
                </a:cubicBezTo>
                <a:cubicBezTo>
                  <a:pt x="22689" y="45858"/>
                  <a:pt x="23822" y="47631"/>
                  <a:pt x="23620" y="49546"/>
                </a:cubicBezTo>
                <a:cubicBezTo>
                  <a:pt x="23450" y="51198"/>
                  <a:pt x="22153" y="51995"/>
                  <a:pt x="21013" y="52388"/>
                </a:cubicBezTo>
                <a:cubicBezTo>
                  <a:pt x="19769" y="52816"/>
                  <a:pt x="18468" y="52983"/>
                  <a:pt x="17149" y="52983"/>
                </a:cubicBezTo>
                <a:cubicBezTo>
                  <a:pt x="14678" y="52983"/>
                  <a:pt x="12147" y="52396"/>
                  <a:pt x="9822" y="51845"/>
                </a:cubicBezTo>
                <a:cubicBezTo>
                  <a:pt x="6510" y="51059"/>
                  <a:pt x="3259" y="49899"/>
                  <a:pt x="0" y="48810"/>
                </a:cubicBezTo>
                <a:lnTo>
                  <a:pt x="0" y="54602"/>
                </a:lnTo>
                <a:cubicBezTo>
                  <a:pt x="5036" y="55007"/>
                  <a:pt x="10079" y="55225"/>
                  <a:pt x="15119" y="55348"/>
                </a:cubicBezTo>
                <a:cubicBezTo>
                  <a:pt x="17082" y="55396"/>
                  <a:pt x="19048" y="55423"/>
                  <a:pt x="21015" y="55423"/>
                </a:cubicBezTo>
                <a:cubicBezTo>
                  <a:pt x="29997" y="55423"/>
                  <a:pt x="38994" y="54866"/>
                  <a:pt x="47880" y="53219"/>
                </a:cubicBezTo>
                <a:cubicBezTo>
                  <a:pt x="52943" y="52282"/>
                  <a:pt x="58028" y="51048"/>
                  <a:pt x="62912" y="49101"/>
                </a:cubicBezTo>
                <a:cubicBezTo>
                  <a:pt x="67581" y="47240"/>
                  <a:pt x="72025" y="44594"/>
                  <a:pt x="76326" y="41657"/>
                </a:cubicBezTo>
                <a:cubicBezTo>
                  <a:pt x="84683" y="35949"/>
                  <a:pt x="92557" y="29085"/>
                  <a:pt x="101261" y="24207"/>
                </a:cubicBezTo>
                <a:cubicBezTo>
                  <a:pt x="110109" y="19249"/>
                  <a:pt x="119692" y="17446"/>
                  <a:pt x="129288" y="16670"/>
                </a:cubicBezTo>
                <a:cubicBezTo>
                  <a:pt x="132649" y="16399"/>
                  <a:pt x="136013" y="16271"/>
                  <a:pt x="139377" y="16271"/>
                </a:cubicBezTo>
                <a:cubicBezTo>
                  <a:pt x="157478" y="16271"/>
                  <a:pt x="175585" y="19963"/>
                  <a:pt x="193212" y="24804"/>
                </a:cubicBezTo>
                <a:cubicBezTo>
                  <a:pt x="203630" y="27665"/>
                  <a:pt x="214279" y="30372"/>
                  <a:pt x="224304" y="35040"/>
                </a:cubicBezTo>
                <a:cubicBezTo>
                  <a:pt x="227597" y="36575"/>
                  <a:pt x="230795" y="38437"/>
                  <a:pt x="233942" y="40411"/>
                </a:cubicBezTo>
                <a:lnTo>
                  <a:pt x="233942" y="31703"/>
                </a:lnTo>
                <a:cubicBezTo>
                  <a:pt x="228231" y="27859"/>
                  <a:pt x="222155" y="24807"/>
                  <a:pt x="216214" y="21705"/>
                </a:cubicBezTo>
                <a:cubicBezTo>
                  <a:pt x="207456" y="17134"/>
                  <a:pt x="198525" y="13002"/>
                  <a:pt x="189487" y="9410"/>
                </a:cubicBezTo>
                <a:cubicBezTo>
                  <a:pt x="180687" y="5912"/>
                  <a:pt x="171778" y="2926"/>
                  <a:pt x="162615" y="1437"/>
                </a:cubicBezTo>
                <a:cubicBezTo>
                  <a:pt x="156702" y="476"/>
                  <a:pt x="150736" y="1"/>
                  <a:pt x="144772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7"/>
          <p:cNvSpPr/>
          <p:nvPr/>
        </p:nvSpPr>
        <p:spPr>
          <a:xfrm flipH="1">
            <a:off x="-237161" y="6346835"/>
            <a:ext cx="6613559" cy="2901803"/>
          </a:xfrm>
          <a:custGeom>
            <a:avLst/>
            <a:gdLst/>
            <a:ahLst/>
            <a:cxnLst/>
            <a:rect l="l" t="t" r="r" b="b"/>
            <a:pathLst>
              <a:path w="123950" h="54385" extrusionOk="0">
                <a:moveTo>
                  <a:pt x="25687" y="0"/>
                </a:moveTo>
                <a:cubicBezTo>
                  <a:pt x="25613" y="0"/>
                  <a:pt x="25540" y="0"/>
                  <a:pt x="25467" y="0"/>
                </a:cubicBezTo>
                <a:cubicBezTo>
                  <a:pt x="22189" y="8"/>
                  <a:pt x="18895" y="286"/>
                  <a:pt x="15653" y="893"/>
                </a:cubicBezTo>
                <a:cubicBezTo>
                  <a:pt x="12106" y="1558"/>
                  <a:pt x="8455" y="2579"/>
                  <a:pt x="5276" y="4757"/>
                </a:cubicBezTo>
                <a:cubicBezTo>
                  <a:pt x="2358" y="6754"/>
                  <a:pt x="1" y="10011"/>
                  <a:pt x="133" y="14446"/>
                </a:cubicBezTo>
                <a:cubicBezTo>
                  <a:pt x="289" y="19675"/>
                  <a:pt x="3866" y="23250"/>
                  <a:pt x="7286" y="25363"/>
                </a:cubicBezTo>
                <a:cubicBezTo>
                  <a:pt x="11223" y="27796"/>
                  <a:pt x="15408" y="28684"/>
                  <a:pt x="19651" y="28684"/>
                </a:cubicBezTo>
                <a:cubicBezTo>
                  <a:pt x="25154" y="28684"/>
                  <a:pt x="30756" y="27191"/>
                  <a:pt x="36046" y="25632"/>
                </a:cubicBezTo>
                <a:cubicBezTo>
                  <a:pt x="41465" y="24035"/>
                  <a:pt x="46862" y="22167"/>
                  <a:pt x="52380" y="21177"/>
                </a:cubicBezTo>
                <a:cubicBezTo>
                  <a:pt x="56587" y="20424"/>
                  <a:pt x="60828" y="20023"/>
                  <a:pt x="65073" y="20023"/>
                </a:cubicBezTo>
                <a:cubicBezTo>
                  <a:pt x="66363" y="20023"/>
                  <a:pt x="67654" y="20060"/>
                  <a:pt x="68944" y="20135"/>
                </a:cubicBezTo>
                <a:cubicBezTo>
                  <a:pt x="79965" y="20783"/>
                  <a:pt x="90870" y="24103"/>
                  <a:pt x="100937" y="29809"/>
                </a:cubicBezTo>
                <a:cubicBezTo>
                  <a:pt x="105755" y="32540"/>
                  <a:pt x="110519" y="35684"/>
                  <a:pt x="114557" y="40038"/>
                </a:cubicBezTo>
                <a:cubicBezTo>
                  <a:pt x="118056" y="43811"/>
                  <a:pt x="120978" y="48359"/>
                  <a:pt x="123419" y="53277"/>
                </a:cubicBezTo>
                <a:cubicBezTo>
                  <a:pt x="123600" y="53644"/>
                  <a:pt x="123773" y="54016"/>
                  <a:pt x="123950" y="54384"/>
                </a:cubicBezTo>
                <a:lnTo>
                  <a:pt x="123950" y="30590"/>
                </a:lnTo>
                <a:cubicBezTo>
                  <a:pt x="115011" y="23740"/>
                  <a:pt x="104675" y="20070"/>
                  <a:pt x="94699" y="16430"/>
                </a:cubicBezTo>
                <a:cubicBezTo>
                  <a:pt x="83278" y="12265"/>
                  <a:pt x="71945" y="7950"/>
                  <a:pt x="60279" y="4996"/>
                </a:cubicBezTo>
                <a:cubicBezTo>
                  <a:pt x="48938" y="2125"/>
                  <a:pt x="37275" y="0"/>
                  <a:pt x="25687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7" name="Google Shape;187;p7"/>
          <p:cNvSpPr/>
          <p:nvPr/>
        </p:nvSpPr>
        <p:spPr>
          <a:xfrm flipH="1">
            <a:off x="6139406" y="7389332"/>
            <a:ext cx="6105817" cy="2629683"/>
          </a:xfrm>
          <a:custGeom>
            <a:avLst/>
            <a:gdLst/>
            <a:ahLst/>
            <a:cxnLst/>
            <a:rect l="l" t="t" r="r" b="b"/>
            <a:pathLst>
              <a:path w="114434" h="49285" extrusionOk="0">
                <a:moveTo>
                  <a:pt x="97111" y="0"/>
                </a:moveTo>
                <a:cubicBezTo>
                  <a:pt x="92375" y="0"/>
                  <a:pt x="88229" y="4066"/>
                  <a:pt x="85079" y="8725"/>
                </a:cubicBezTo>
                <a:cubicBezTo>
                  <a:pt x="81036" y="14698"/>
                  <a:pt x="78056" y="22263"/>
                  <a:pt x="72346" y="26006"/>
                </a:cubicBezTo>
                <a:cubicBezTo>
                  <a:pt x="69011" y="28192"/>
                  <a:pt x="65286" y="29191"/>
                  <a:pt x="61597" y="29874"/>
                </a:cubicBezTo>
                <a:cubicBezTo>
                  <a:pt x="57172" y="30696"/>
                  <a:pt x="52733" y="31343"/>
                  <a:pt x="48270" y="31736"/>
                </a:cubicBezTo>
                <a:cubicBezTo>
                  <a:pt x="43819" y="32127"/>
                  <a:pt x="39334" y="32342"/>
                  <a:pt x="34849" y="32342"/>
                </a:cubicBezTo>
                <a:cubicBezTo>
                  <a:pt x="29827" y="32342"/>
                  <a:pt x="24804" y="32073"/>
                  <a:pt x="19828" y="31484"/>
                </a:cubicBezTo>
                <a:cubicBezTo>
                  <a:pt x="13156" y="30694"/>
                  <a:pt x="6527" y="29288"/>
                  <a:pt x="0" y="27342"/>
                </a:cubicBezTo>
                <a:lnTo>
                  <a:pt x="0" y="45284"/>
                </a:lnTo>
                <a:cubicBezTo>
                  <a:pt x="0" y="47494"/>
                  <a:pt x="1415" y="49285"/>
                  <a:pt x="3161" y="49285"/>
                </a:cubicBezTo>
                <a:lnTo>
                  <a:pt x="54554" y="49285"/>
                </a:lnTo>
                <a:cubicBezTo>
                  <a:pt x="57524" y="43691"/>
                  <a:pt x="61460" y="38933"/>
                  <a:pt x="66165" y="35699"/>
                </a:cubicBezTo>
                <a:cubicBezTo>
                  <a:pt x="74007" y="30307"/>
                  <a:pt x="82814" y="29860"/>
                  <a:pt x="91444" y="28199"/>
                </a:cubicBezTo>
                <a:cubicBezTo>
                  <a:pt x="94850" y="27544"/>
                  <a:pt x="98284" y="26656"/>
                  <a:pt x="101576" y="25345"/>
                </a:cubicBezTo>
                <a:cubicBezTo>
                  <a:pt x="104402" y="24220"/>
                  <a:pt x="107468" y="22637"/>
                  <a:pt x="109397" y="19658"/>
                </a:cubicBezTo>
                <a:cubicBezTo>
                  <a:pt x="114434" y="11884"/>
                  <a:pt x="106261" y="3395"/>
                  <a:pt x="100927" y="890"/>
                </a:cubicBezTo>
                <a:cubicBezTo>
                  <a:pt x="99620" y="276"/>
                  <a:pt x="98345" y="0"/>
                  <a:pt x="9711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8" name="Google Shape;188;p7"/>
          <p:cNvSpPr/>
          <p:nvPr/>
        </p:nvSpPr>
        <p:spPr>
          <a:xfrm flipH="1">
            <a:off x="2667656" y="9069130"/>
            <a:ext cx="5759265" cy="949909"/>
          </a:xfrm>
          <a:custGeom>
            <a:avLst/>
            <a:gdLst/>
            <a:ahLst/>
            <a:cxnLst/>
            <a:rect l="l" t="t" r="r" b="b"/>
            <a:pathLst>
              <a:path w="107939" h="17803" extrusionOk="0">
                <a:moveTo>
                  <a:pt x="27543" y="0"/>
                </a:moveTo>
                <a:cubicBezTo>
                  <a:pt x="27240" y="0"/>
                  <a:pt x="26937" y="6"/>
                  <a:pt x="26634" y="18"/>
                </a:cubicBezTo>
                <a:cubicBezTo>
                  <a:pt x="24027" y="121"/>
                  <a:pt x="21392" y="745"/>
                  <a:pt x="19094" y="2364"/>
                </a:cubicBezTo>
                <a:cubicBezTo>
                  <a:pt x="18481" y="2797"/>
                  <a:pt x="16577" y="4050"/>
                  <a:pt x="17537" y="5118"/>
                </a:cubicBezTo>
                <a:cubicBezTo>
                  <a:pt x="18117" y="5762"/>
                  <a:pt x="19161" y="5928"/>
                  <a:pt x="19890" y="6091"/>
                </a:cubicBezTo>
                <a:cubicBezTo>
                  <a:pt x="23855" y="6979"/>
                  <a:pt x="27949" y="6569"/>
                  <a:pt x="31949" y="6998"/>
                </a:cubicBezTo>
                <a:cubicBezTo>
                  <a:pt x="35180" y="7344"/>
                  <a:pt x="39652" y="7834"/>
                  <a:pt x="41798" y="11379"/>
                </a:cubicBezTo>
                <a:cubicBezTo>
                  <a:pt x="41873" y="11504"/>
                  <a:pt x="41874" y="11697"/>
                  <a:pt x="41748" y="11777"/>
                </a:cubicBezTo>
                <a:cubicBezTo>
                  <a:pt x="40684" y="12461"/>
                  <a:pt x="39488" y="12703"/>
                  <a:pt x="38262" y="12703"/>
                </a:cubicBezTo>
                <a:cubicBezTo>
                  <a:pt x="36542" y="12703"/>
                  <a:pt x="34763" y="12227"/>
                  <a:pt x="33207" y="11823"/>
                </a:cubicBezTo>
                <a:cubicBezTo>
                  <a:pt x="31601" y="11407"/>
                  <a:pt x="30013" y="10894"/>
                  <a:pt x="28412" y="10466"/>
                </a:cubicBezTo>
                <a:cubicBezTo>
                  <a:pt x="26593" y="9980"/>
                  <a:pt x="24742" y="9711"/>
                  <a:pt x="22919" y="9248"/>
                </a:cubicBezTo>
                <a:cubicBezTo>
                  <a:pt x="18811" y="8207"/>
                  <a:pt x="14751" y="6811"/>
                  <a:pt x="10581" y="6185"/>
                </a:cubicBezTo>
                <a:cubicBezTo>
                  <a:pt x="9499" y="6023"/>
                  <a:pt x="8286" y="5852"/>
                  <a:pt x="7075" y="5852"/>
                </a:cubicBezTo>
                <a:cubicBezTo>
                  <a:pt x="5505" y="5852"/>
                  <a:pt x="3938" y="6139"/>
                  <a:pt x="2667" y="7101"/>
                </a:cubicBezTo>
                <a:cubicBezTo>
                  <a:pt x="702" y="8588"/>
                  <a:pt x="1" y="12230"/>
                  <a:pt x="827" y="14868"/>
                </a:cubicBezTo>
                <a:cubicBezTo>
                  <a:pt x="1191" y="16035"/>
                  <a:pt x="1835" y="16995"/>
                  <a:pt x="2588" y="17803"/>
                </a:cubicBezTo>
                <a:lnTo>
                  <a:pt x="107349" y="17803"/>
                </a:lnTo>
                <a:cubicBezTo>
                  <a:pt x="107939" y="14229"/>
                  <a:pt x="104542" y="9947"/>
                  <a:pt x="102361" y="8404"/>
                </a:cubicBezTo>
                <a:cubicBezTo>
                  <a:pt x="99751" y="6560"/>
                  <a:pt x="96718" y="5974"/>
                  <a:pt x="93716" y="5974"/>
                </a:cubicBezTo>
                <a:cubicBezTo>
                  <a:pt x="92496" y="5974"/>
                  <a:pt x="91282" y="6070"/>
                  <a:pt x="90103" y="6219"/>
                </a:cubicBezTo>
                <a:cubicBezTo>
                  <a:pt x="87978" y="6486"/>
                  <a:pt x="85895" y="7048"/>
                  <a:pt x="83786" y="7444"/>
                </a:cubicBezTo>
                <a:cubicBezTo>
                  <a:pt x="81051" y="7961"/>
                  <a:pt x="78295" y="8278"/>
                  <a:pt x="75534" y="8442"/>
                </a:cubicBezTo>
                <a:cubicBezTo>
                  <a:pt x="74026" y="8532"/>
                  <a:pt x="72516" y="8576"/>
                  <a:pt x="71005" y="8576"/>
                </a:cubicBezTo>
                <a:cubicBezTo>
                  <a:pt x="66567" y="8576"/>
                  <a:pt x="62125" y="8194"/>
                  <a:pt x="57730" y="7447"/>
                </a:cubicBezTo>
                <a:cubicBezTo>
                  <a:pt x="52546" y="6565"/>
                  <a:pt x="47524" y="4962"/>
                  <a:pt x="42478" y="3264"/>
                </a:cubicBezTo>
                <a:cubicBezTo>
                  <a:pt x="37619" y="1632"/>
                  <a:pt x="32605" y="0"/>
                  <a:pt x="27543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9" name="Google Shape;189;p7"/>
          <p:cNvSpPr/>
          <p:nvPr/>
        </p:nvSpPr>
        <p:spPr>
          <a:xfrm flipH="1">
            <a:off x="516816" y="9063581"/>
            <a:ext cx="877877" cy="955777"/>
          </a:xfrm>
          <a:custGeom>
            <a:avLst/>
            <a:gdLst/>
            <a:ahLst/>
            <a:cxnLst/>
            <a:rect l="l" t="t" r="r" b="b"/>
            <a:pathLst>
              <a:path w="16453" h="17913" extrusionOk="0">
                <a:moveTo>
                  <a:pt x="3031" y="0"/>
                </a:moveTo>
                <a:cubicBezTo>
                  <a:pt x="3004" y="0"/>
                  <a:pt x="2977" y="1"/>
                  <a:pt x="2950" y="2"/>
                </a:cubicBezTo>
                <a:cubicBezTo>
                  <a:pt x="1" y="132"/>
                  <a:pt x="2474" y="3624"/>
                  <a:pt x="3374" y="4819"/>
                </a:cubicBezTo>
                <a:cubicBezTo>
                  <a:pt x="5353" y="7446"/>
                  <a:pt x="8065" y="13097"/>
                  <a:pt x="8485" y="17912"/>
                </a:cubicBezTo>
                <a:lnTo>
                  <a:pt x="16452" y="17912"/>
                </a:lnTo>
                <a:cubicBezTo>
                  <a:pt x="15488" y="16742"/>
                  <a:pt x="14559" y="15523"/>
                  <a:pt x="13682" y="14232"/>
                </a:cubicBezTo>
                <a:cubicBezTo>
                  <a:pt x="11356" y="10805"/>
                  <a:pt x="9597" y="6836"/>
                  <a:pt x="7171" y="3507"/>
                </a:cubicBezTo>
                <a:cubicBezTo>
                  <a:pt x="6176" y="2144"/>
                  <a:pt x="4651" y="0"/>
                  <a:pt x="303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0" name="Google Shape;190;p7"/>
          <p:cNvSpPr/>
          <p:nvPr/>
        </p:nvSpPr>
        <p:spPr>
          <a:xfrm flipH="1">
            <a:off x="-237064" y="7956095"/>
            <a:ext cx="5768443" cy="2063036"/>
          </a:xfrm>
          <a:custGeom>
            <a:avLst/>
            <a:gdLst/>
            <a:ahLst/>
            <a:cxnLst/>
            <a:rect l="l" t="t" r="r" b="b"/>
            <a:pathLst>
              <a:path w="108111" h="38665" extrusionOk="0">
                <a:moveTo>
                  <a:pt x="45814" y="1"/>
                </a:moveTo>
                <a:cubicBezTo>
                  <a:pt x="35137" y="1"/>
                  <a:pt x="24388" y="2076"/>
                  <a:pt x="14090" y="5571"/>
                </a:cubicBezTo>
                <a:cubicBezTo>
                  <a:pt x="10624" y="6748"/>
                  <a:pt x="7061" y="8059"/>
                  <a:pt x="3946" y="10366"/>
                </a:cubicBezTo>
                <a:cubicBezTo>
                  <a:pt x="2615" y="11352"/>
                  <a:pt x="1078" y="12695"/>
                  <a:pt x="565" y="14641"/>
                </a:cubicBezTo>
                <a:cubicBezTo>
                  <a:pt x="1" y="16782"/>
                  <a:pt x="1151" y="18845"/>
                  <a:pt x="2414" y="20142"/>
                </a:cubicBezTo>
                <a:cubicBezTo>
                  <a:pt x="4524" y="22313"/>
                  <a:pt x="7328" y="22930"/>
                  <a:pt x="10110" y="22930"/>
                </a:cubicBezTo>
                <a:cubicBezTo>
                  <a:pt x="11691" y="22930"/>
                  <a:pt x="13266" y="22730"/>
                  <a:pt x="14702" y="22504"/>
                </a:cubicBezTo>
                <a:cubicBezTo>
                  <a:pt x="19304" y="21780"/>
                  <a:pt x="23791" y="20252"/>
                  <a:pt x="28307" y="18979"/>
                </a:cubicBezTo>
                <a:cubicBezTo>
                  <a:pt x="31469" y="18088"/>
                  <a:pt x="34583" y="17727"/>
                  <a:pt x="37812" y="17553"/>
                </a:cubicBezTo>
                <a:cubicBezTo>
                  <a:pt x="39567" y="17460"/>
                  <a:pt x="41324" y="17409"/>
                  <a:pt x="43081" y="17409"/>
                </a:cubicBezTo>
                <a:cubicBezTo>
                  <a:pt x="45289" y="17409"/>
                  <a:pt x="47497" y="17490"/>
                  <a:pt x="49701" y="17670"/>
                </a:cubicBezTo>
                <a:cubicBezTo>
                  <a:pt x="53900" y="18013"/>
                  <a:pt x="58120" y="18692"/>
                  <a:pt x="62182" y="20121"/>
                </a:cubicBezTo>
                <a:cubicBezTo>
                  <a:pt x="65643" y="21338"/>
                  <a:pt x="69140" y="23140"/>
                  <a:pt x="71836" y="26229"/>
                </a:cubicBezTo>
                <a:cubicBezTo>
                  <a:pt x="74556" y="29344"/>
                  <a:pt x="76197" y="34210"/>
                  <a:pt x="75759" y="38664"/>
                </a:cubicBezTo>
                <a:lnTo>
                  <a:pt x="85535" y="38664"/>
                </a:lnTo>
                <a:cubicBezTo>
                  <a:pt x="85296" y="35981"/>
                  <a:pt x="84353" y="33119"/>
                  <a:pt x="83500" y="31067"/>
                </a:cubicBezTo>
                <a:cubicBezTo>
                  <a:pt x="82723" y="29197"/>
                  <a:pt x="81831" y="27538"/>
                  <a:pt x="80681" y="26012"/>
                </a:cubicBezTo>
                <a:cubicBezTo>
                  <a:pt x="79935" y="25023"/>
                  <a:pt x="78306" y="23246"/>
                  <a:pt x="78633" y="21650"/>
                </a:cubicBezTo>
                <a:cubicBezTo>
                  <a:pt x="78840" y="20643"/>
                  <a:pt x="79649" y="20281"/>
                  <a:pt x="80449" y="20281"/>
                </a:cubicBezTo>
                <a:cubicBezTo>
                  <a:pt x="80893" y="20281"/>
                  <a:pt x="81334" y="20392"/>
                  <a:pt x="81670" y="20567"/>
                </a:cubicBezTo>
                <a:cubicBezTo>
                  <a:pt x="83214" y="21372"/>
                  <a:pt x="84460" y="23111"/>
                  <a:pt x="85532" y="24674"/>
                </a:cubicBezTo>
                <a:cubicBezTo>
                  <a:pt x="88081" y="28395"/>
                  <a:pt x="90008" y="32694"/>
                  <a:pt x="92680" y="36288"/>
                </a:cubicBezTo>
                <a:cubicBezTo>
                  <a:pt x="93289" y="37105"/>
                  <a:pt x="93919" y="37895"/>
                  <a:pt x="94562" y="38663"/>
                </a:cubicBezTo>
                <a:lnTo>
                  <a:pt x="104952" y="38663"/>
                </a:lnTo>
                <a:cubicBezTo>
                  <a:pt x="106677" y="38663"/>
                  <a:pt x="108077" y="36912"/>
                  <a:pt x="108110" y="34738"/>
                </a:cubicBezTo>
                <a:cubicBezTo>
                  <a:pt x="104684" y="32047"/>
                  <a:pt x="101346" y="29175"/>
                  <a:pt x="98018" y="26250"/>
                </a:cubicBezTo>
                <a:cubicBezTo>
                  <a:pt x="92264" y="21194"/>
                  <a:pt x="86645" y="15791"/>
                  <a:pt x="80705" y="11085"/>
                </a:cubicBezTo>
                <a:cubicBezTo>
                  <a:pt x="70628" y="3099"/>
                  <a:pt x="58598" y="156"/>
                  <a:pt x="46845" y="7"/>
                </a:cubicBezTo>
                <a:cubicBezTo>
                  <a:pt x="46501" y="3"/>
                  <a:pt x="46158" y="1"/>
                  <a:pt x="45814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1" name="Google Shape;191;p7"/>
          <p:cNvSpPr/>
          <p:nvPr/>
        </p:nvSpPr>
        <p:spPr>
          <a:xfrm flipH="1">
            <a:off x="-423708" y="-91463"/>
            <a:ext cx="5781195" cy="1061465"/>
          </a:xfrm>
          <a:custGeom>
            <a:avLst/>
            <a:gdLst/>
            <a:ahLst/>
            <a:cxnLst/>
            <a:rect l="l" t="t" r="r" b="b"/>
            <a:pathLst>
              <a:path w="108350" h="27758" extrusionOk="0">
                <a:moveTo>
                  <a:pt x="51648" y="1"/>
                </a:moveTo>
                <a:cubicBezTo>
                  <a:pt x="50846" y="407"/>
                  <a:pt x="50018" y="729"/>
                  <a:pt x="49203" y="1014"/>
                </a:cubicBezTo>
                <a:cubicBezTo>
                  <a:pt x="42065" y="3506"/>
                  <a:pt x="34586" y="3501"/>
                  <a:pt x="27241" y="3584"/>
                </a:cubicBezTo>
                <a:cubicBezTo>
                  <a:pt x="20757" y="3656"/>
                  <a:pt x="14163" y="3777"/>
                  <a:pt x="7797" y="5515"/>
                </a:cubicBezTo>
                <a:cubicBezTo>
                  <a:pt x="5715" y="6083"/>
                  <a:pt x="3438" y="6902"/>
                  <a:pt x="1858" y="8814"/>
                </a:cubicBezTo>
                <a:cubicBezTo>
                  <a:pt x="0" y="11058"/>
                  <a:pt x="83" y="14195"/>
                  <a:pt x="776" y="17107"/>
                </a:cubicBezTo>
                <a:cubicBezTo>
                  <a:pt x="2438" y="24097"/>
                  <a:pt x="7861" y="27758"/>
                  <a:pt x="13371" y="27758"/>
                </a:cubicBezTo>
                <a:cubicBezTo>
                  <a:pt x="13681" y="27758"/>
                  <a:pt x="13992" y="27746"/>
                  <a:pt x="14303" y="27723"/>
                </a:cubicBezTo>
                <a:cubicBezTo>
                  <a:pt x="20922" y="27226"/>
                  <a:pt x="26485" y="22282"/>
                  <a:pt x="32673" y="19847"/>
                </a:cubicBezTo>
                <a:cubicBezTo>
                  <a:pt x="36195" y="18461"/>
                  <a:pt x="39879" y="17578"/>
                  <a:pt x="43501" y="16728"/>
                </a:cubicBezTo>
                <a:cubicBezTo>
                  <a:pt x="47244" y="15849"/>
                  <a:pt x="51012" y="15131"/>
                  <a:pt x="54789" y="14515"/>
                </a:cubicBezTo>
                <a:cubicBezTo>
                  <a:pt x="62223" y="13302"/>
                  <a:pt x="69695" y="12486"/>
                  <a:pt x="77160" y="11610"/>
                </a:cubicBezTo>
                <a:cubicBezTo>
                  <a:pt x="86796" y="10479"/>
                  <a:pt x="96503" y="9420"/>
                  <a:pt x="106195" y="9420"/>
                </a:cubicBezTo>
                <a:cubicBezTo>
                  <a:pt x="106913" y="9420"/>
                  <a:pt x="107630" y="9426"/>
                  <a:pt x="108348" y="9438"/>
                </a:cubicBezTo>
                <a:lnTo>
                  <a:pt x="108348" y="4002"/>
                </a:lnTo>
                <a:cubicBezTo>
                  <a:pt x="108350" y="1793"/>
                  <a:pt x="106935" y="1"/>
                  <a:pt x="105190" y="1"/>
                </a:cubicBezTo>
                <a:lnTo>
                  <a:pt x="90762" y="1"/>
                </a:lnTo>
                <a:cubicBezTo>
                  <a:pt x="89703" y="1934"/>
                  <a:pt x="88395" y="3470"/>
                  <a:pt x="86599" y="4557"/>
                </a:cubicBezTo>
                <a:cubicBezTo>
                  <a:pt x="83877" y="6208"/>
                  <a:pt x="80880" y="7099"/>
                  <a:pt x="77918" y="7745"/>
                </a:cubicBezTo>
                <a:cubicBezTo>
                  <a:pt x="74349" y="8524"/>
                  <a:pt x="70756" y="9202"/>
                  <a:pt x="67162" y="9801"/>
                </a:cubicBezTo>
                <a:cubicBezTo>
                  <a:pt x="59627" y="11058"/>
                  <a:pt x="52047" y="11784"/>
                  <a:pt x="44534" y="13253"/>
                </a:cubicBezTo>
                <a:cubicBezTo>
                  <a:pt x="40916" y="13963"/>
                  <a:pt x="37300" y="14822"/>
                  <a:pt x="33793" y="16179"/>
                </a:cubicBezTo>
                <a:cubicBezTo>
                  <a:pt x="31120" y="17214"/>
                  <a:pt x="28648" y="18964"/>
                  <a:pt x="26050" y="20259"/>
                </a:cubicBezTo>
                <a:cubicBezTo>
                  <a:pt x="24092" y="21236"/>
                  <a:pt x="21957" y="22126"/>
                  <a:pt x="19819" y="22126"/>
                </a:cubicBezTo>
                <a:cubicBezTo>
                  <a:pt x="19398" y="22126"/>
                  <a:pt x="18976" y="22091"/>
                  <a:pt x="18556" y="22016"/>
                </a:cubicBezTo>
                <a:cubicBezTo>
                  <a:pt x="16742" y="21690"/>
                  <a:pt x="14667" y="20360"/>
                  <a:pt x="13727" y="18271"/>
                </a:cubicBezTo>
                <a:cubicBezTo>
                  <a:pt x="12111" y="14673"/>
                  <a:pt x="16343" y="12032"/>
                  <a:pt x="18335" y="10924"/>
                </a:cubicBezTo>
                <a:cubicBezTo>
                  <a:pt x="29038" y="4972"/>
                  <a:pt x="41116" y="7214"/>
                  <a:pt x="52462" y="6363"/>
                </a:cubicBezTo>
                <a:cubicBezTo>
                  <a:pt x="56489" y="6062"/>
                  <a:pt x="60477" y="5377"/>
                  <a:pt x="64377" y="4066"/>
                </a:cubicBezTo>
                <a:cubicBezTo>
                  <a:pt x="66858" y="3233"/>
                  <a:pt x="69388" y="2647"/>
                  <a:pt x="71900" y="1973"/>
                </a:cubicBezTo>
                <a:cubicBezTo>
                  <a:pt x="74066" y="1391"/>
                  <a:pt x="76235" y="775"/>
                  <a:pt x="78366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2" name="Google Shape;192;p7"/>
          <p:cNvSpPr/>
          <p:nvPr/>
        </p:nvSpPr>
        <p:spPr>
          <a:xfrm flipH="1">
            <a:off x="6928017" y="427153"/>
            <a:ext cx="5328036" cy="1152291"/>
          </a:xfrm>
          <a:custGeom>
            <a:avLst/>
            <a:gdLst/>
            <a:ahLst/>
            <a:cxnLst/>
            <a:rect l="l" t="t" r="r" b="b"/>
            <a:pathLst>
              <a:path w="99857" h="21596" extrusionOk="0">
                <a:moveTo>
                  <a:pt x="65198" y="399"/>
                </a:moveTo>
                <a:cubicBezTo>
                  <a:pt x="72321" y="399"/>
                  <a:pt x="79621" y="1791"/>
                  <a:pt x="86922" y="4550"/>
                </a:cubicBezTo>
                <a:cubicBezTo>
                  <a:pt x="89575" y="5554"/>
                  <a:pt x="92653" y="6864"/>
                  <a:pt x="95348" y="8979"/>
                </a:cubicBezTo>
                <a:cubicBezTo>
                  <a:pt x="98235" y="11247"/>
                  <a:pt x="99428" y="13677"/>
                  <a:pt x="98898" y="16206"/>
                </a:cubicBezTo>
                <a:cubicBezTo>
                  <a:pt x="98311" y="18994"/>
                  <a:pt x="95759" y="19972"/>
                  <a:pt x="93599" y="20511"/>
                </a:cubicBezTo>
                <a:cubicBezTo>
                  <a:pt x="91491" y="21039"/>
                  <a:pt x="89309" y="21193"/>
                  <a:pt x="87246" y="21193"/>
                </a:cubicBezTo>
                <a:cubicBezTo>
                  <a:pt x="86217" y="21193"/>
                  <a:pt x="85218" y="21155"/>
                  <a:pt x="84273" y="21106"/>
                </a:cubicBezTo>
                <a:cubicBezTo>
                  <a:pt x="78503" y="20800"/>
                  <a:pt x="72921" y="19852"/>
                  <a:pt x="67683" y="18295"/>
                </a:cubicBezTo>
                <a:cubicBezTo>
                  <a:pt x="64541" y="17362"/>
                  <a:pt x="61400" y="16083"/>
                  <a:pt x="58362" y="14847"/>
                </a:cubicBezTo>
                <a:cubicBezTo>
                  <a:pt x="53266" y="12773"/>
                  <a:pt x="47995" y="10628"/>
                  <a:pt x="42530" y="10025"/>
                </a:cubicBezTo>
                <a:cubicBezTo>
                  <a:pt x="41682" y="9932"/>
                  <a:pt x="40859" y="9885"/>
                  <a:pt x="40058" y="9885"/>
                </a:cubicBezTo>
                <a:cubicBezTo>
                  <a:pt x="36646" y="9885"/>
                  <a:pt x="33636" y="10728"/>
                  <a:pt x="31087" y="12400"/>
                </a:cubicBezTo>
                <a:cubicBezTo>
                  <a:pt x="26728" y="15269"/>
                  <a:pt x="22197" y="17122"/>
                  <a:pt x="17235" y="18071"/>
                </a:cubicBezTo>
                <a:cubicBezTo>
                  <a:pt x="13172" y="18848"/>
                  <a:pt x="9086" y="19070"/>
                  <a:pt x="5424" y="19070"/>
                </a:cubicBezTo>
                <a:cubicBezTo>
                  <a:pt x="3631" y="19070"/>
                  <a:pt x="1941" y="19017"/>
                  <a:pt x="403" y="18949"/>
                </a:cubicBezTo>
                <a:lnTo>
                  <a:pt x="403" y="11532"/>
                </a:lnTo>
                <a:cubicBezTo>
                  <a:pt x="2361" y="12661"/>
                  <a:pt x="4594" y="13456"/>
                  <a:pt x="7045" y="13900"/>
                </a:cubicBezTo>
                <a:cubicBezTo>
                  <a:pt x="8672" y="14195"/>
                  <a:pt x="10356" y="14343"/>
                  <a:pt x="12121" y="14343"/>
                </a:cubicBezTo>
                <a:cubicBezTo>
                  <a:pt x="13968" y="14343"/>
                  <a:pt x="15904" y="14181"/>
                  <a:pt x="17957" y="13858"/>
                </a:cubicBezTo>
                <a:cubicBezTo>
                  <a:pt x="23076" y="13055"/>
                  <a:pt x="27790" y="10978"/>
                  <a:pt x="32121" y="8853"/>
                </a:cubicBezTo>
                <a:lnTo>
                  <a:pt x="32595" y="8620"/>
                </a:lnTo>
                <a:cubicBezTo>
                  <a:pt x="37243" y="6337"/>
                  <a:pt x="42049" y="3980"/>
                  <a:pt x="47066" y="2784"/>
                </a:cubicBezTo>
                <a:cubicBezTo>
                  <a:pt x="53031" y="1361"/>
                  <a:pt x="58397" y="590"/>
                  <a:pt x="63469" y="426"/>
                </a:cubicBezTo>
                <a:cubicBezTo>
                  <a:pt x="64044" y="408"/>
                  <a:pt x="64620" y="399"/>
                  <a:pt x="65198" y="399"/>
                </a:cubicBezTo>
                <a:close/>
                <a:moveTo>
                  <a:pt x="65203" y="1"/>
                </a:moveTo>
                <a:cubicBezTo>
                  <a:pt x="64619" y="1"/>
                  <a:pt x="64036" y="10"/>
                  <a:pt x="63455" y="29"/>
                </a:cubicBezTo>
                <a:cubicBezTo>
                  <a:pt x="58355" y="192"/>
                  <a:pt x="52963" y="968"/>
                  <a:pt x="46970" y="2396"/>
                </a:cubicBezTo>
                <a:cubicBezTo>
                  <a:pt x="41911" y="3604"/>
                  <a:pt x="37084" y="5971"/>
                  <a:pt x="32416" y="8263"/>
                </a:cubicBezTo>
                <a:lnTo>
                  <a:pt x="31942" y="8496"/>
                </a:lnTo>
                <a:cubicBezTo>
                  <a:pt x="27640" y="10606"/>
                  <a:pt x="22957" y="12670"/>
                  <a:pt x="17892" y="13466"/>
                </a:cubicBezTo>
                <a:cubicBezTo>
                  <a:pt x="15860" y="13785"/>
                  <a:pt x="13946" y="13945"/>
                  <a:pt x="12120" y="13945"/>
                </a:cubicBezTo>
                <a:cubicBezTo>
                  <a:pt x="10379" y="13945"/>
                  <a:pt x="8719" y="13799"/>
                  <a:pt x="7116" y="13508"/>
                </a:cubicBezTo>
                <a:cubicBezTo>
                  <a:pt x="4584" y="13050"/>
                  <a:pt x="2294" y="12211"/>
                  <a:pt x="305" y="11012"/>
                </a:cubicBezTo>
                <a:lnTo>
                  <a:pt x="0" y="10828"/>
                </a:lnTo>
                <a:lnTo>
                  <a:pt x="0" y="19337"/>
                </a:lnTo>
                <a:lnTo>
                  <a:pt x="193" y="19345"/>
                </a:lnTo>
                <a:cubicBezTo>
                  <a:pt x="1788" y="19417"/>
                  <a:pt x="3552" y="19474"/>
                  <a:pt x="5427" y="19474"/>
                </a:cubicBezTo>
                <a:cubicBezTo>
                  <a:pt x="9110" y="19474"/>
                  <a:pt x="13220" y="19251"/>
                  <a:pt x="17311" y="18469"/>
                </a:cubicBezTo>
                <a:cubicBezTo>
                  <a:pt x="22324" y="17509"/>
                  <a:pt x="26904" y="15636"/>
                  <a:pt x="31309" y="12740"/>
                </a:cubicBezTo>
                <a:cubicBezTo>
                  <a:pt x="33791" y="11110"/>
                  <a:pt x="36725" y="10287"/>
                  <a:pt x="40058" y="10287"/>
                </a:cubicBezTo>
                <a:cubicBezTo>
                  <a:pt x="40845" y="10287"/>
                  <a:pt x="41654" y="10333"/>
                  <a:pt x="42485" y="10425"/>
                </a:cubicBezTo>
                <a:cubicBezTo>
                  <a:pt x="47895" y="11021"/>
                  <a:pt x="53139" y="13156"/>
                  <a:pt x="58211" y="15220"/>
                </a:cubicBezTo>
                <a:cubicBezTo>
                  <a:pt x="61257" y="16459"/>
                  <a:pt x="64408" y="17742"/>
                  <a:pt x="67568" y="18681"/>
                </a:cubicBezTo>
                <a:cubicBezTo>
                  <a:pt x="72838" y="20248"/>
                  <a:pt x="78452" y="21200"/>
                  <a:pt x="84253" y="21507"/>
                </a:cubicBezTo>
                <a:cubicBezTo>
                  <a:pt x="85207" y="21557"/>
                  <a:pt x="86216" y="21596"/>
                  <a:pt x="87255" y="21596"/>
                </a:cubicBezTo>
                <a:cubicBezTo>
                  <a:pt x="89341" y="21596"/>
                  <a:pt x="91554" y="21438"/>
                  <a:pt x="93697" y="20904"/>
                </a:cubicBezTo>
                <a:cubicBezTo>
                  <a:pt x="95795" y="20381"/>
                  <a:pt x="98654" y="19332"/>
                  <a:pt x="99293" y="16292"/>
                </a:cubicBezTo>
                <a:cubicBezTo>
                  <a:pt x="99857" y="13600"/>
                  <a:pt x="98614" y="11035"/>
                  <a:pt x="95596" y="8666"/>
                </a:cubicBezTo>
                <a:cubicBezTo>
                  <a:pt x="92859" y="6520"/>
                  <a:pt x="89747" y="5193"/>
                  <a:pt x="87062" y="4178"/>
                </a:cubicBezTo>
                <a:cubicBezTo>
                  <a:pt x="79719" y="1402"/>
                  <a:pt x="72371" y="1"/>
                  <a:pt x="6520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93" name="Google Shape;193;p7"/>
          <p:cNvGrpSpPr/>
          <p:nvPr/>
        </p:nvGrpSpPr>
        <p:grpSpPr>
          <a:xfrm>
            <a:off x="-247707" y="-296800"/>
            <a:ext cx="12503761" cy="2863653"/>
            <a:chOff x="-185781" y="-222600"/>
            <a:chExt cx="9377821" cy="2147740"/>
          </a:xfrm>
        </p:grpSpPr>
        <p:sp>
          <p:nvSpPr>
            <p:cNvPr id="194" name="Google Shape;194;p7"/>
            <p:cNvSpPr/>
            <p:nvPr/>
          </p:nvSpPr>
          <p:spPr>
            <a:xfrm flipH="1">
              <a:off x="-177898" y="-150047"/>
              <a:ext cx="9361814" cy="2075187"/>
            </a:xfrm>
            <a:custGeom>
              <a:avLst/>
              <a:gdLst/>
              <a:ahLst/>
              <a:cxnLst/>
              <a:rect l="l" t="t" r="r" b="b"/>
              <a:pathLst>
                <a:path w="233943" h="51857" extrusionOk="0">
                  <a:moveTo>
                    <a:pt x="114254" y="0"/>
                  </a:moveTo>
                  <a:cubicBezTo>
                    <a:pt x="113814" y="3337"/>
                    <a:pt x="107760" y="3970"/>
                    <a:pt x="105882" y="4185"/>
                  </a:cubicBezTo>
                  <a:cubicBezTo>
                    <a:pt x="103480" y="4463"/>
                    <a:pt x="101037" y="4580"/>
                    <a:pt x="98593" y="4580"/>
                  </a:cubicBezTo>
                  <a:cubicBezTo>
                    <a:pt x="96187" y="4580"/>
                    <a:pt x="93780" y="4466"/>
                    <a:pt x="91413" y="4277"/>
                  </a:cubicBezTo>
                  <a:cubicBezTo>
                    <a:pt x="83262" y="3622"/>
                    <a:pt x="75254" y="1586"/>
                    <a:pt x="67197" y="2"/>
                  </a:cubicBezTo>
                  <a:lnTo>
                    <a:pt x="3161" y="2"/>
                  </a:lnTo>
                  <a:cubicBezTo>
                    <a:pt x="1415" y="2"/>
                    <a:pt x="0" y="1794"/>
                    <a:pt x="0" y="4003"/>
                  </a:cubicBezTo>
                  <a:lnTo>
                    <a:pt x="0" y="12983"/>
                  </a:lnTo>
                  <a:cubicBezTo>
                    <a:pt x="752" y="13703"/>
                    <a:pt x="1532" y="14304"/>
                    <a:pt x="2202" y="14753"/>
                  </a:cubicBezTo>
                  <a:cubicBezTo>
                    <a:pt x="5867" y="17202"/>
                    <a:pt x="10108" y="17905"/>
                    <a:pt x="14266" y="17905"/>
                  </a:cubicBezTo>
                  <a:cubicBezTo>
                    <a:pt x="15542" y="17905"/>
                    <a:pt x="16811" y="17839"/>
                    <a:pt x="18052" y="17736"/>
                  </a:cubicBezTo>
                  <a:cubicBezTo>
                    <a:pt x="23329" y="17301"/>
                    <a:pt x="28524" y="16026"/>
                    <a:pt x="33704" y="14740"/>
                  </a:cubicBezTo>
                  <a:cubicBezTo>
                    <a:pt x="40948" y="12940"/>
                    <a:pt x="48135" y="10828"/>
                    <a:pt x="55442" y="9439"/>
                  </a:cubicBezTo>
                  <a:cubicBezTo>
                    <a:pt x="61321" y="8322"/>
                    <a:pt x="67233" y="7670"/>
                    <a:pt x="73167" y="7670"/>
                  </a:cubicBezTo>
                  <a:cubicBezTo>
                    <a:pt x="74688" y="7670"/>
                    <a:pt x="76210" y="7713"/>
                    <a:pt x="77734" y="7802"/>
                  </a:cubicBezTo>
                  <a:cubicBezTo>
                    <a:pt x="85106" y="8232"/>
                    <a:pt x="92423" y="9785"/>
                    <a:pt x="99530" y="12287"/>
                  </a:cubicBezTo>
                  <a:cubicBezTo>
                    <a:pt x="102317" y="13268"/>
                    <a:pt x="105115" y="14314"/>
                    <a:pt x="107858" y="15489"/>
                  </a:cubicBezTo>
                  <a:cubicBezTo>
                    <a:pt x="110332" y="16548"/>
                    <a:pt x="112809" y="17789"/>
                    <a:pt x="115004" y="19608"/>
                  </a:cubicBezTo>
                  <a:cubicBezTo>
                    <a:pt x="117824" y="21944"/>
                    <a:pt x="120303" y="25852"/>
                    <a:pt x="120226" y="30339"/>
                  </a:cubicBezTo>
                  <a:cubicBezTo>
                    <a:pt x="120101" y="37466"/>
                    <a:pt x="112935" y="40330"/>
                    <a:pt x="108516" y="41748"/>
                  </a:cubicBezTo>
                  <a:cubicBezTo>
                    <a:pt x="101630" y="43955"/>
                    <a:pt x="94414" y="44564"/>
                    <a:pt x="87337" y="44821"/>
                  </a:cubicBezTo>
                  <a:cubicBezTo>
                    <a:pt x="84855" y="44912"/>
                    <a:pt x="82371" y="44958"/>
                    <a:pt x="79887" y="44958"/>
                  </a:cubicBezTo>
                  <a:cubicBezTo>
                    <a:pt x="73140" y="44958"/>
                    <a:pt x="66393" y="44612"/>
                    <a:pt x="59673" y="43851"/>
                  </a:cubicBezTo>
                  <a:cubicBezTo>
                    <a:pt x="52128" y="42997"/>
                    <a:pt x="44620" y="41722"/>
                    <a:pt x="37128" y="40332"/>
                  </a:cubicBezTo>
                  <a:cubicBezTo>
                    <a:pt x="29596" y="38936"/>
                    <a:pt x="22076" y="37257"/>
                    <a:pt x="14513" y="36145"/>
                  </a:cubicBezTo>
                  <a:cubicBezTo>
                    <a:pt x="10469" y="35552"/>
                    <a:pt x="6279" y="35103"/>
                    <a:pt x="2100" y="35103"/>
                  </a:cubicBezTo>
                  <a:cubicBezTo>
                    <a:pt x="1400" y="35103"/>
                    <a:pt x="700" y="35116"/>
                    <a:pt x="0" y="35142"/>
                  </a:cubicBezTo>
                  <a:lnTo>
                    <a:pt x="0" y="41392"/>
                  </a:lnTo>
                  <a:cubicBezTo>
                    <a:pt x="3897" y="40406"/>
                    <a:pt x="7757" y="39113"/>
                    <a:pt x="11701" y="38520"/>
                  </a:cubicBezTo>
                  <a:cubicBezTo>
                    <a:pt x="12850" y="38347"/>
                    <a:pt x="14002" y="38268"/>
                    <a:pt x="15153" y="38268"/>
                  </a:cubicBezTo>
                  <a:cubicBezTo>
                    <a:pt x="18352" y="38268"/>
                    <a:pt x="21545" y="38880"/>
                    <a:pt x="24665" y="39789"/>
                  </a:cubicBezTo>
                  <a:cubicBezTo>
                    <a:pt x="29176" y="41103"/>
                    <a:pt x="33559" y="43015"/>
                    <a:pt x="37996" y="44675"/>
                  </a:cubicBezTo>
                  <a:cubicBezTo>
                    <a:pt x="42689" y="46433"/>
                    <a:pt x="47479" y="47692"/>
                    <a:pt x="52300" y="48740"/>
                  </a:cubicBezTo>
                  <a:cubicBezTo>
                    <a:pt x="61496" y="50745"/>
                    <a:pt x="70937" y="51857"/>
                    <a:pt x="80373" y="51857"/>
                  </a:cubicBezTo>
                  <a:cubicBezTo>
                    <a:pt x="91348" y="51857"/>
                    <a:pt x="102317" y="50352"/>
                    <a:pt x="112889" y="46997"/>
                  </a:cubicBezTo>
                  <a:cubicBezTo>
                    <a:pt x="122215" y="44038"/>
                    <a:pt x="130897" y="39216"/>
                    <a:pt x="139694" y="34414"/>
                  </a:cubicBezTo>
                  <a:cubicBezTo>
                    <a:pt x="143466" y="32352"/>
                    <a:pt x="147358" y="30634"/>
                    <a:pt x="151383" y="29556"/>
                  </a:cubicBezTo>
                  <a:cubicBezTo>
                    <a:pt x="155813" y="28370"/>
                    <a:pt x="160303" y="28105"/>
                    <a:pt x="164816" y="27914"/>
                  </a:cubicBezTo>
                  <a:cubicBezTo>
                    <a:pt x="167320" y="27807"/>
                    <a:pt x="169825" y="27756"/>
                    <a:pt x="172331" y="27756"/>
                  </a:cubicBezTo>
                  <a:cubicBezTo>
                    <a:pt x="189289" y="27756"/>
                    <a:pt x="206270" y="30094"/>
                    <a:pt x="222996" y="33398"/>
                  </a:cubicBezTo>
                  <a:cubicBezTo>
                    <a:pt x="226644" y="34116"/>
                    <a:pt x="230302" y="34924"/>
                    <a:pt x="233942" y="35864"/>
                  </a:cubicBezTo>
                  <a:lnTo>
                    <a:pt x="233942" y="9938"/>
                  </a:lnTo>
                  <a:cubicBezTo>
                    <a:pt x="233216" y="9925"/>
                    <a:pt x="232489" y="9919"/>
                    <a:pt x="231762" y="9919"/>
                  </a:cubicBezTo>
                  <a:cubicBezTo>
                    <a:pt x="219843" y="9919"/>
                    <a:pt x="207922" y="11530"/>
                    <a:pt x="196068" y="12904"/>
                  </a:cubicBezTo>
                  <a:cubicBezTo>
                    <a:pt x="188339" y="13801"/>
                    <a:pt x="180609" y="14806"/>
                    <a:pt x="172944" y="16393"/>
                  </a:cubicBezTo>
                  <a:cubicBezTo>
                    <a:pt x="169135" y="17181"/>
                    <a:pt x="165343" y="18112"/>
                    <a:pt x="161591" y="19260"/>
                  </a:cubicBezTo>
                  <a:cubicBezTo>
                    <a:pt x="158213" y="20291"/>
                    <a:pt x="155063" y="21813"/>
                    <a:pt x="151893" y="23606"/>
                  </a:cubicBezTo>
                  <a:cubicBezTo>
                    <a:pt x="147715" y="25970"/>
                    <a:pt x="143374" y="28204"/>
                    <a:pt x="138868" y="28204"/>
                  </a:cubicBezTo>
                  <a:cubicBezTo>
                    <a:pt x="137422" y="28204"/>
                    <a:pt x="135960" y="27974"/>
                    <a:pt x="134480" y="27445"/>
                  </a:cubicBezTo>
                  <a:cubicBezTo>
                    <a:pt x="129632" y="25711"/>
                    <a:pt x="125716" y="20547"/>
                    <a:pt x="125484" y="13951"/>
                  </a:cubicBezTo>
                  <a:cubicBezTo>
                    <a:pt x="125286" y="8300"/>
                    <a:pt x="129601" y="6027"/>
                    <a:pt x="133294" y="5020"/>
                  </a:cubicBezTo>
                  <a:cubicBezTo>
                    <a:pt x="139570" y="3307"/>
                    <a:pt x="146074" y="3151"/>
                    <a:pt x="152463" y="3078"/>
                  </a:cubicBezTo>
                  <a:cubicBezTo>
                    <a:pt x="160083" y="2991"/>
                    <a:pt x="167851" y="3042"/>
                    <a:pt x="175233" y="328"/>
                  </a:cubicBezTo>
                  <a:cubicBezTo>
                    <a:pt x="175511" y="226"/>
                    <a:pt x="175788" y="116"/>
                    <a:pt x="176066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7"/>
            <p:cNvSpPr/>
            <p:nvPr/>
          </p:nvSpPr>
          <p:spPr>
            <a:xfrm flipH="1">
              <a:off x="-185781" y="-222600"/>
              <a:ext cx="9377821" cy="2090634"/>
            </a:xfrm>
            <a:custGeom>
              <a:avLst/>
              <a:gdLst/>
              <a:ahLst/>
              <a:cxnLst/>
              <a:rect l="l" t="t" r="r" b="b"/>
              <a:pathLst>
                <a:path w="234343" h="52243" extrusionOk="0">
                  <a:moveTo>
                    <a:pt x="67361" y="400"/>
                  </a:moveTo>
                  <a:cubicBezTo>
                    <a:pt x="69340" y="790"/>
                    <a:pt x="71349" y="1215"/>
                    <a:pt x="73292" y="1625"/>
                  </a:cubicBezTo>
                  <a:cubicBezTo>
                    <a:pt x="79265" y="2884"/>
                    <a:pt x="85439" y="4185"/>
                    <a:pt x="91598" y="4680"/>
                  </a:cubicBezTo>
                  <a:cubicBezTo>
                    <a:pt x="94144" y="4885"/>
                    <a:pt x="96537" y="4987"/>
                    <a:pt x="98805" y="4987"/>
                  </a:cubicBezTo>
                  <a:cubicBezTo>
                    <a:pt x="101387" y="4987"/>
                    <a:pt x="103808" y="4854"/>
                    <a:pt x="106108" y="4590"/>
                  </a:cubicBezTo>
                  <a:lnTo>
                    <a:pt x="106218" y="4577"/>
                  </a:lnTo>
                  <a:cubicBezTo>
                    <a:pt x="108158" y="4354"/>
                    <a:pt x="114000" y="3685"/>
                    <a:pt x="114628" y="406"/>
                  </a:cubicBezTo>
                  <a:lnTo>
                    <a:pt x="175193" y="406"/>
                  </a:lnTo>
                  <a:cubicBezTo>
                    <a:pt x="168249" y="2915"/>
                    <a:pt x="160889" y="2994"/>
                    <a:pt x="153768" y="3069"/>
                  </a:cubicBezTo>
                  <a:lnTo>
                    <a:pt x="152665" y="3082"/>
                  </a:lnTo>
                  <a:cubicBezTo>
                    <a:pt x="145764" y="3162"/>
                    <a:pt x="139551" y="3364"/>
                    <a:pt x="133446" y="5030"/>
                  </a:cubicBezTo>
                  <a:cubicBezTo>
                    <a:pt x="128003" y="6516"/>
                    <a:pt x="125326" y="9588"/>
                    <a:pt x="125487" y="14164"/>
                  </a:cubicBezTo>
                  <a:cubicBezTo>
                    <a:pt x="125709" y="20471"/>
                    <a:pt x="129379" y="25966"/>
                    <a:pt x="134618" y="27839"/>
                  </a:cubicBezTo>
                  <a:cubicBezTo>
                    <a:pt x="136131" y="28380"/>
                    <a:pt x="137619" y="28617"/>
                    <a:pt x="139091" y="28617"/>
                  </a:cubicBezTo>
                  <a:cubicBezTo>
                    <a:pt x="143547" y="28617"/>
                    <a:pt x="147847" y="26448"/>
                    <a:pt x="152196" y="23987"/>
                  </a:cubicBezTo>
                  <a:cubicBezTo>
                    <a:pt x="155813" y="21943"/>
                    <a:pt x="158880" y="20567"/>
                    <a:pt x="161854" y="19658"/>
                  </a:cubicBezTo>
                  <a:cubicBezTo>
                    <a:pt x="165379" y="18581"/>
                    <a:pt x="169085" y="17643"/>
                    <a:pt x="173189" y="16795"/>
                  </a:cubicBezTo>
                  <a:cubicBezTo>
                    <a:pt x="180974" y="15181"/>
                    <a:pt x="188894" y="14166"/>
                    <a:pt x="196294" y="13308"/>
                  </a:cubicBezTo>
                  <a:cubicBezTo>
                    <a:pt x="197767" y="13138"/>
                    <a:pt x="199245" y="12964"/>
                    <a:pt x="200722" y="12788"/>
                  </a:cubicBezTo>
                  <a:cubicBezTo>
                    <a:pt x="210970" y="11576"/>
                    <a:pt x="221543" y="10326"/>
                    <a:pt x="231999" y="10326"/>
                  </a:cubicBezTo>
                  <a:cubicBezTo>
                    <a:pt x="232648" y="10326"/>
                    <a:pt x="233296" y="10331"/>
                    <a:pt x="233944" y="10341"/>
                  </a:cubicBezTo>
                  <a:lnTo>
                    <a:pt x="233944" y="35809"/>
                  </a:lnTo>
                  <a:cubicBezTo>
                    <a:pt x="230629" y="34959"/>
                    <a:pt x="227123" y="34173"/>
                    <a:pt x="223236" y="33405"/>
                  </a:cubicBezTo>
                  <a:cubicBezTo>
                    <a:pt x="203906" y="29587"/>
                    <a:pt x="187591" y="27758"/>
                    <a:pt x="172597" y="27758"/>
                  </a:cubicBezTo>
                  <a:cubicBezTo>
                    <a:pt x="170032" y="27758"/>
                    <a:pt x="167505" y="27812"/>
                    <a:pt x="165009" y="27918"/>
                  </a:cubicBezTo>
                  <a:cubicBezTo>
                    <a:pt x="160422" y="28112"/>
                    <a:pt x="155941" y="28387"/>
                    <a:pt x="151533" y="29567"/>
                  </a:cubicBezTo>
                  <a:cubicBezTo>
                    <a:pt x="147826" y="30560"/>
                    <a:pt x="143986" y="32153"/>
                    <a:pt x="139798" y="34441"/>
                  </a:cubicBezTo>
                  <a:lnTo>
                    <a:pt x="138875" y="34945"/>
                  </a:lnTo>
                  <a:cubicBezTo>
                    <a:pt x="130584" y="39473"/>
                    <a:pt x="122011" y="44161"/>
                    <a:pt x="113029" y="47009"/>
                  </a:cubicBezTo>
                  <a:cubicBezTo>
                    <a:pt x="102889" y="50226"/>
                    <a:pt x="91919" y="51840"/>
                    <a:pt x="80509" y="51840"/>
                  </a:cubicBezTo>
                  <a:cubicBezTo>
                    <a:pt x="71401" y="51840"/>
                    <a:pt x="62013" y="50811"/>
                    <a:pt x="52541" y="48749"/>
                  </a:cubicBezTo>
                  <a:cubicBezTo>
                    <a:pt x="46930" y="47526"/>
                    <a:pt x="42394" y="46236"/>
                    <a:pt x="38264" y="44691"/>
                  </a:cubicBezTo>
                  <a:cubicBezTo>
                    <a:pt x="36953" y="44199"/>
                    <a:pt x="35624" y="43678"/>
                    <a:pt x="34338" y="43172"/>
                  </a:cubicBezTo>
                  <a:cubicBezTo>
                    <a:pt x="31276" y="41971"/>
                    <a:pt x="28107" y="40726"/>
                    <a:pt x="24921" y="39799"/>
                  </a:cubicBezTo>
                  <a:cubicBezTo>
                    <a:pt x="21414" y="38777"/>
                    <a:pt x="18247" y="38271"/>
                    <a:pt x="15326" y="38271"/>
                  </a:cubicBezTo>
                  <a:cubicBezTo>
                    <a:pt x="14137" y="38271"/>
                    <a:pt x="12987" y="38356"/>
                    <a:pt x="11874" y="38521"/>
                  </a:cubicBezTo>
                  <a:cubicBezTo>
                    <a:pt x="9119" y="38936"/>
                    <a:pt x="6366" y="39703"/>
                    <a:pt x="3703" y="40442"/>
                  </a:cubicBezTo>
                  <a:cubicBezTo>
                    <a:pt x="2622" y="40742"/>
                    <a:pt x="1508" y="41053"/>
                    <a:pt x="406" y="41335"/>
                  </a:cubicBezTo>
                  <a:lnTo>
                    <a:pt x="406" y="35538"/>
                  </a:lnTo>
                  <a:cubicBezTo>
                    <a:pt x="1027" y="35516"/>
                    <a:pt x="1658" y="35506"/>
                    <a:pt x="2301" y="35506"/>
                  </a:cubicBezTo>
                  <a:cubicBezTo>
                    <a:pt x="5902" y="35506"/>
                    <a:pt x="9901" y="35844"/>
                    <a:pt x="14687" y="36547"/>
                  </a:cubicBezTo>
                  <a:cubicBezTo>
                    <a:pt x="19745" y="37290"/>
                    <a:pt x="24868" y="38304"/>
                    <a:pt x="29822" y="39284"/>
                  </a:cubicBezTo>
                  <a:cubicBezTo>
                    <a:pt x="32271" y="39769"/>
                    <a:pt x="34802" y="40270"/>
                    <a:pt x="37296" y="40733"/>
                  </a:cubicBezTo>
                  <a:cubicBezTo>
                    <a:pt x="43914" y="41961"/>
                    <a:pt x="51770" y="43339"/>
                    <a:pt x="59854" y="44254"/>
                  </a:cubicBezTo>
                  <a:cubicBezTo>
                    <a:pt x="66359" y="44990"/>
                    <a:pt x="73165" y="45361"/>
                    <a:pt x="80163" y="45361"/>
                  </a:cubicBezTo>
                  <a:cubicBezTo>
                    <a:pt x="82603" y="45361"/>
                    <a:pt x="85067" y="45316"/>
                    <a:pt x="87550" y="45225"/>
                  </a:cubicBezTo>
                  <a:cubicBezTo>
                    <a:pt x="94026" y="44991"/>
                    <a:pt x="101613" y="44441"/>
                    <a:pt x="108780" y="42142"/>
                  </a:cubicBezTo>
                  <a:cubicBezTo>
                    <a:pt x="113810" y="40529"/>
                    <a:pt x="120508" y="37574"/>
                    <a:pt x="120629" y="30544"/>
                  </a:cubicBezTo>
                  <a:cubicBezTo>
                    <a:pt x="120696" y="26529"/>
                    <a:pt x="118718" y="22458"/>
                    <a:pt x="115334" y="19654"/>
                  </a:cubicBezTo>
                  <a:cubicBezTo>
                    <a:pt x="112985" y="17708"/>
                    <a:pt x="110379" y="16465"/>
                    <a:pt x="108140" y="15506"/>
                  </a:cubicBezTo>
                  <a:cubicBezTo>
                    <a:pt x="105719" y="14467"/>
                    <a:pt x="103070" y="13450"/>
                    <a:pt x="99798" y="12298"/>
                  </a:cubicBezTo>
                  <a:cubicBezTo>
                    <a:pt x="92520" y="9735"/>
                    <a:pt x="85169" y="8223"/>
                    <a:pt x="77949" y="7802"/>
                  </a:cubicBezTo>
                  <a:cubicBezTo>
                    <a:pt x="76425" y="7713"/>
                    <a:pt x="74890" y="7669"/>
                    <a:pt x="73339" y="7669"/>
                  </a:cubicBezTo>
                  <a:cubicBezTo>
                    <a:pt x="67706" y="7669"/>
                    <a:pt x="61863" y="8255"/>
                    <a:pt x="55605" y="9443"/>
                  </a:cubicBezTo>
                  <a:cubicBezTo>
                    <a:pt x="50502" y="10413"/>
                    <a:pt x="45374" y="11757"/>
                    <a:pt x="40416" y="13057"/>
                  </a:cubicBezTo>
                  <a:cubicBezTo>
                    <a:pt x="38267" y="13620"/>
                    <a:pt x="36046" y="14201"/>
                    <a:pt x="33857" y="14746"/>
                  </a:cubicBezTo>
                  <a:cubicBezTo>
                    <a:pt x="29050" y="15939"/>
                    <a:pt x="23603" y="17293"/>
                    <a:pt x="18238" y="17736"/>
                  </a:cubicBezTo>
                  <a:cubicBezTo>
                    <a:pt x="17038" y="17835"/>
                    <a:pt x="15751" y="17910"/>
                    <a:pt x="14415" y="17910"/>
                  </a:cubicBezTo>
                  <a:cubicBezTo>
                    <a:pt x="10534" y="17910"/>
                    <a:pt x="6246" y="17280"/>
                    <a:pt x="2517" y="14787"/>
                  </a:cubicBezTo>
                  <a:cubicBezTo>
                    <a:pt x="2004" y="14446"/>
                    <a:pt x="1229" y="13878"/>
                    <a:pt x="403" y="13098"/>
                  </a:cubicBezTo>
                  <a:lnTo>
                    <a:pt x="403" y="4204"/>
                  </a:lnTo>
                  <a:cubicBezTo>
                    <a:pt x="403" y="2108"/>
                    <a:pt x="1731" y="405"/>
                    <a:pt x="3364" y="405"/>
                  </a:cubicBezTo>
                  <a:lnTo>
                    <a:pt x="67361" y="400"/>
                  </a:lnTo>
                  <a:close/>
                  <a:moveTo>
                    <a:pt x="114278" y="0"/>
                  </a:moveTo>
                  <a:lnTo>
                    <a:pt x="114255" y="176"/>
                  </a:lnTo>
                  <a:cubicBezTo>
                    <a:pt x="113845" y="3294"/>
                    <a:pt x="108068" y="3957"/>
                    <a:pt x="106170" y="4175"/>
                  </a:cubicBezTo>
                  <a:lnTo>
                    <a:pt x="106061" y="4187"/>
                  </a:lnTo>
                  <a:cubicBezTo>
                    <a:pt x="103777" y="4451"/>
                    <a:pt x="101371" y="4582"/>
                    <a:pt x="98803" y="4582"/>
                  </a:cubicBezTo>
                  <a:cubicBezTo>
                    <a:pt x="96546" y="4582"/>
                    <a:pt x="94164" y="4481"/>
                    <a:pt x="91630" y="4277"/>
                  </a:cubicBezTo>
                  <a:cubicBezTo>
                    <a:pt x="85496" y="3785"/>
                    <a:pt x="79335" y="2485"/>
                    <a:pt x="73374" y="1229"/>
                  </a:cubicBezTo>
                  <a:cubicBezTo>
                    <a:pt x="71430" y="820"/>
                    <a:pt x="69420" y="395"/>
                    <a:pt x="67400" y="2"/>
                  </a:cubicBezTo>
                  <a:lnTo>
                    <a:pt x="3365" y="2"/>
                  </a:lnTo>
                  <a:cubicBezTo>
                    <a:pt x="1511" y="2"/>
                    <a:pt x="3" y="1889"/>
                    <a:pt x="3" y="4205"/>
                  </a:cubicBezTo>
                  <a:lnTo>
                    <a:pt x="3" y="13267"/>
                  </a:lnTo>
                  <a:lnTo>
                    <a:pt x="66" y="13327"/>
                  </a:lnTo>
                  <a:cubicBezTo>
                    <a:pt x="935" y="14157"/>
                    <a:pt x="1758" y="14760"/>
                    <a:pt x="2295" y="15120"/>
                  </a:cubicBezTo>
                  <a:cubicBezTo>
                    <a:pt x="6107" y="17668"/>
                    <a:pt x="10473" y="18312"/>
                    <a:pt x="14416" y="18312"/>
                  </a:cubicBezTo>
                  <a:cubicBezTo>
                    <a:pt x="15764" y="18312"/>
                    <a:pt x="17063" y="18236"/>
                    <a:pt x="18274" y="18136"/>
                  </a:cubicBezTo>
                  <a:cubicBezTo>
                    <a:pt x="23670" y="17692"/>
                    <a:pt x="29134" y="16335"/>
                    <a:pt x="33955" y="15136"/>
                  </a:cubicBezTo>
                  <a:cubicBezTo>
                    <a:pt x="36148" y="14591"/>
                    <a:pt x="38370" y="14008"/>
                    <a:pt x="40521" y="13444"/>
                  </a:cubicBezTo>
                  <a:cubicBezTo>
                    <a:pt x="45471" y="12145"/>
                    <a:pt x="50591" y="10802"/>
                    <a:pt x="55682" y="9836"/>
                  </a:cubicBezTo>
                  <a:cubicBezTo>
                    <a:pt x="61914" y="8652"/>
                    <a:pt x="67733" y="8068"/>
                    <a:pt x="73339" y="8068"/>
                  </a:cubicBezTo>
                  <a:cubicBezTo>
                    <a:pt x="74883" y="8068"/>
                    <a:pt x="76410" y="8112"/>
                    <a:pt x="77924" y="8200"/>
                  </a:cubicBezTo>
                  <a:cubicBezTo>
                    <a:pt x="85109" y="8620"/>
                    <a:pt x="92423" y="10126"/>
                    <a:pt x="99664" y="12674"/>
                  </a:cubicBezTo>
                  <a:cubicBezTo>
                    <a:pt x="102926" y="13823"/>
                    <a:pt x="105569" y="14839"/>
                    <a:pt x="107978" y="15872"/>
                  </a:cubicBezTo>
                  <a:cubicBezTo>
                    <a:pt x="110192" y="16820"/>
                    <a:pt x="112765" y="18046"/>
                    <a:pt x="115074" y="19959"/>
                  </a:cubicBezTo>
                  <a:cubicBezTo>
                    <a:pt x="118366" y="22686"/>
                    <a:pt x="120289" y="26638"/>
                    <a:pt x="120224" y="30531"/>
                  </a:cubicBezTo>
                  <a:cubicBezTo>
                    <a:pt x="120108" y="37304"/>
                    <a:pt x="113565" y="40179"/>
                    <a:pt x="108656" y="41753"/>
                  </a:cubicBezTo>
                  <a:cubicBezTo>
                    <a:pt x="101534" y="44037"/>
                    <a:pt x="93982" y="44584"/>
                    <a:pt x="87532" y="44818"/>
                  </a:cubicBezTo>
                  <a:cubicBezTo>
                    <a:pt x="85053" y="44908"/>
                    <a:pt x="82593" y="44953"/>
                    <a:pt x="80156" y="44953"/>
                  </a:cubicBezTo>
                  <a:cubicBezTo>
                    <a:pt x="73174" y="44953"/>
                    <a:pt x="66385" y="44584"/>
                    <a:pt x="59897" y="43849"/>
                  </a:cubicBezTo>
                  <a:cubicBezTo>
                    <a:pt x="51824" y="42936"/>
                    <a:pt x="43978" y="41560"/>
                    <a:pt x="37366" y="40335"/>
                  </a:cubicBezTo>
                  <a:cubicBezTo>
                    <a:pt x="34874" y="39874"/>
                    <a:pt x="32343" y="39371"/>
                    <a:pt x="29894" y="38889"/>
                  </a:cubicBezTo>
                  <a:cubicBezTo>
                    <a:pt x="24935" y="37906"/>
                    <a:pt x="19807" y="36891"/>
                    <a:pt x="14740" y="36147"/>
                  </a:cubicBezTo>
                  <a:cubicBezTo>
                    <a:pt x="9938" y="35440"/>
                    <a:pt x="5923" y="35101"/>
                    <a:pt x="2306" y="35101"/>
                  </a:cubicBezTo>
                  <a:cubicBezTo>
                    <a:pt x="1587" y="35101"/>
                    <a:pt x="884" y="35114"/>
                    <a:pt x="193" y="35141"/>
                  </a:cubicBezTo>
                  <a:lnTo>
                    <a:pt x="0" y="35148"/>
                  </a:lnTo>
                  <a:lnTo>
                    <a:pt x="0" y="41850"/>
                  </a:lnTo>
                  <a:lnTo>
                    <a:pt x="250" y="41789"/>
                  </a:lnTo>
                  <a:cubicBezTo>
                    <a:pt x="1438" y="41486"/>
                    <a:pt x="2642" y="41153"/>
                    <a:pt x="3807" y="40829"/>
                  </a:cubicBezTo>
                  <a:cubicBezTo>
                    <a:pt x="6459" y="40093"/>
                    <a:pt x="9201" y="39331"/>
                    <a:pt x="11931" y="38920"/>
                  </a:cubicBezTo>
                  <a:cubicBezTo>
                    <a:pt x="13025" y="38755"/>
                    <a:pt x="14155" y="38672"/>
                    <a:pt x="15326" y="38672"/>
                  </a:cubicBezTo>
                  <a:cubicBezTo>
                    <a:pt x="18207" y="38672"/>
                    <a:pt x="21339" y="39173"/>
                    <a:pt x="24808" y="40183"/>
                  </a:cubicBezTo>
                  <a:cubicBezTo>
                    <a:pt x="27977" y="41106"/>
                    <a:pt x="31136" y="42346"/>
                    <a:pt x="34192" y="43547"/>
                  </a:cubicBezTo>
                  <a:cubicBezTo>
                    <a:pt x="35480" y="44051"/>
                    <a:pt x="36810" y="44575"/>
                    <a:pt x="38124" y="45065"/>
                  </a:cubicBezTo>
                  <a:cubicBezTo>
                    <a:pt x="42272" y="46618"/>
                    <a:pt x="46826" y="47913"/>
                    <a:pt x="52458" y="49140"/>
                  </a:cubicBezTo>
                  <a:cubicBezTo>
                    <a:pt x="61960" y="51209"/>
                    <a:pt x="71376" y="52242"/>
                    <a:pt x="80515" y="52242"/>
                  </a:cubicBezTo>
                  <a:cubicBezTo>
                    <a:pt x="91963" y="52242"/>
                    <a:pt x="102972" y="50622"/>
                    <a:pt x="113151" y="47393"/>
                  </a:cubicBezTo>
                  <a:cubicBezTo>
                    <a:pt x="122171" y="44531"/>
                    <a:pt x="130760" y="39837"/>
                    <a:pt x="139068" y="35298"/>
                  </a:cubicBezTo>
                  <a:lnTo>
                    <a:pt x="139990" y="34794"/>
                  </a:lnTo>
                  <a:cubicBezTo>
                    <a:pt x="144149" y="32523"/>
                    <a:pt x="147959" y="30939"/>
                    <a:pt x="151635" y="29954"/>
                  </a:cubicBezTo>
                  <a:cubicBezTo>
                    <a:pt x="156001" y="28784"/>
                    <a:pt x="160459" y="28512"/>
                    <a:pt x="165023" y="28318"/>
                  </a:cubicBezTo>
                  <a:cubicBezTo>
                    <a:pt x="167510" y="28212"/>
                    <a:pt x="170027" y="28159"/>
                    <a:pt x="172583" y="28159"/>
                  </a:cubicBezTo>
                  <a:cubicBezTo>
                    <a:pt x="187551" y="28159"/>
                    <a:pt x="203846" y="29985"/>
                    <a:pt x="223155" y="33798"/>
                  </a:cubicBezTo>
                  <a:cubicBezTo>
                    <a:pt x="227133" y="34583"/>
                    <a:pt x="230708" y="35389"/>
                    <a:pt x="234091" y="36262"/>
                  </a:cubicBezTo>
                  <a:lnTo>
                    <a:pt x="234343" y="36327"/>
                  </a:lnTo>
                  <a:lnTo>
                    <a:pt x="234343" y="9942"/>
                  </a:lnTo>
                  <a:lnTo>
                    <a:pt x="234144" y="9938"/>
                  </a:lnTo>
                  <a:cubicBezTo>
                    <a:pt x="233436" y="9926"/>
                    <a:pt x="232728" y="9920"/>
                    <a:pt x="232019" y="9920"/>
                  </a:cubicBezTo>
                  <a:cubicBezTo>
                    <a:pt x="221533" y="9920"/>
                    <a:pt x="210937" y="11173"/>
                    <a:pt x="200668" y="12387"/>
                  </a:cubicBezTo>
                  <a:cubicBezTo>
                    <a:pt x="199192" y="12560"/>
                    <a:pt x="197716" y="12735"/>
                    <a:pt x="196241" y="12907"/>
                  </a:cubicBezTo>
                  <a:cubicBezTo>
                    <a:pt x="188833" y="13765"/>
                    <a:pt x="180900" y="14784"/>
                    <a:pt x="173099" y="16399"/>
                  </a:cubicBezTo>
                  <a:cubicBezTo>
                    <a:pt x="168984" y="17250"/>
                    <a:pt x="165266" y="18189"/>
                    <a:pt x="161730" y="19271"/>
                  </a:cubicBezTo>
                  <a:cubicBezTo>
                    <a:pt x="158729" y="20188"/>
                    <a:pt x="155634" y="21574"/>
                    <a:pt x="151992" y="23636"/>
                  </a:cubicBezTo>
                  <a:cubicBezTo>
                    <a:pt x="147694" y="26067"/>
                    <a:pt x="143448" y="28211"/>
                    <a:pt x="139076" y="28211"/>
                  </a:cubicBezTo>
                  <a:cubicBezTo>
                    <a:pt x="137648" y="28211"/>
                    <a:pt x="136206" y="27982"/>
                    <a:pt x="134745" y="27459"/>
                  </a:cubicBezTo>
                  <a:cubicBezTo>
                    <a:pt x="129659" y="25640"/>
                    <a:pt x="126097" y="20292"/>
                    <a:pt x="125882" y="14148"/>
                  </a:cubicBezTo>
                  <a:cubicBezTo>
                    <a:pt x="125729" y="9782"/>
                    <a:pt x="128305" y="6844"/>
                    <a:pt x="133544" y="5415"/>
                  </a:cubicBezTo>
                  <a:cubicBezTo>
                    <a:pt x="139606" y="3761"/>
                    <a:pt x="145790" y="3559"/>
                    <a:pt x="152664" y="3482"/>
                  </a:cubicBezTo>
                  <a:lnTo>
                    <a:pt x="153767" y="3469"/>
                  </a:lnTo>
                  <a:cubicBezTo>
                    <a:pt x="160981" y="3392"/>
                    <a:pt x="168439" y="3314"/>
                    <a:pt x="175499" y="719"/>
                  </a:cubicBezTo>
                  <a:cubicBezTo>
                    <a:pt x="175781" y="617"/>
                    <a:pt x="176061" y="506"/>
                    <a:pt x="176341" y="389"/>
                  </a:cubicBezTo>
                  <a:lnTo>
                    <a:pt x="17726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6" name="Google Shape;196;p7"/>
          <p:cNvSpPr/>
          <p:nvPr/>
        </p:nvSpPr>
        <p:spPr>
          <a:xfrm flipH="1">
            <a:off x="1099389" y="1690284"/>
            <a:ext cx="11156665" cy="2448217"/>
          </a:xfrm>
          <a:custGeom>
            <a:avLst/>
            <a:gdLst/>
            <a:ahLst/>
            <a:cxnLst/>
            <a:rect l="l" t="t" r="r" b="b"/>
            <a:pathLst>
              <a:path w="209096" h="45884" extrusionOk="0">
                <a:moveTo>
                  <a:pt x="173615" y="405"/>
                </a:moveTo>
                <a:cubicBezTo>
                  <a:pt x="176375" y="405"/>
                  <a:pt x="179213" y="507"/>
                  <a:pt x="182050" y="829"/>
                </a:cubicBezTo>
                <a:cubicBezTo>
                  <a:pt x="188207" y="1528"/>
                  <a:pt x="194615" y="3672"/>
                  <a:pt x="201642" y="7381"/>
                </a:cubicBezTo>
                <a:lnTo>
                  <a:pt x="202000" y="7570"/>
                </a:lnTo>
                <a:cubicBezTo>
                  <a:pt x="204160" y="8703"/>
                  <a:pt x="207122" y="10258"/>
                  <a:pt x="208209" y="13014"/>
                </a:cubicBezTo>
                <a:cubicBezTo>
                  <a:pt x="208659" y="14157"/>
                  <a:pt x="208681" y="15157"/>
                  <a:pt x="208272" y="15990"/>
                </a:cubicBezTo>
                <a:cubicBezTo>
                  <a:pt x="207624" y="17309"/>
                  <a:pt x="205989" y="18018"/>
                  <a:pt x="204732" y="18381"/>
                </a:cubicBezTo>
                <a:cubicBezTo>
                  <a:pt x="201461" y="19325"/>
                  <a:pt x="198006" y="19797"/>
                  <a:pt x="194392" y="19797"/>
                </a:cubicBezTo>
                <a:cubicBezTo>
                  <a:pt x="190821" y="19797"/>
                  <a:pt x="187096" y="19336"/>
                  <a:pt x="183241" y="18415"/>
                </a:cubicBezTo>
                <a:cubicBezTo>
                  <a:pt x="179114" y="17429"/>
                  <a:pt x="174866" y="16057"/>
                  <a:pt x="170611" y="14337"/>
                </a:cubicBezTo>
                <a:cubicBezTo>
                  <a:pt x="166998" y="12878"/>
                  <a:pt x="163261" y="11368"/>
                  <a:pt x="159428" y="10535"/>
                </a:cubicBezTo>
                <a:cubicBezTo>
                  <a:pt x="157531" y="10122"/>
                  <a:pt x="155742" y="9916"/>
                  <a:pt x="154034" y="9916"/>
                </a:cubicBezTo>
                <a:cubicBezTo>
                  <a:pt x="152450" y="9916"/>
                  <a:pt x="150935" y="10094"/>
                  <a:pt x="149470" y="10449"/>
                </a:cubicBezTo>
                <a:cubicBezTo>
                  <a:pt x="145504" y="11411"/>
                  <a:pt x="142070" y="13874"/>
                  <a:pt x="138895" y="16316"/>
                </a:cubicBezTo>
                <a:cubicBezTo>
                  <a:pt x="136054" y="18501"/>
                  <a:pt x="133233" y="20858"/>
                  <a:pt x="130505" y="23139"/>
                </a:cubicBezTo>
                <a:cubicBezTo>
                  <a:pt x="126905" y="26149"/>
                  <a:pt x="123181" y="29264"/>
                  <a:pt x="119366" y="32010"/>
                </a:cubicBezTo>
                <a:cubicBezTo>
                  <a:pt x="107458" y="40580"/>
                  <a:pt x="92880" y="45107"/>
                  <a:pt x="76028" y="45462"/>
                </a:cubicBezTo>
                <a:cubicBezTo>
                  <a:pt x="75424" y="45475"/>
                  <a:pt x="74822" y="45482"/>
                  <a:pt x="74224" y="45482"/>
                </a:cubicBezTo>
                <a:cubicBezTo>
                  <a:pt x="58269" y="45482"/>
                  <a:pt x="44689" y="40929"/>
                  <a:pt x="33828" y="31942"/>
                </a:cubicBezTo>
                <a:cubicBezTo>
                  <a:pt x="27187" y="26448"/>
                  <a:pt x="20603" y="21405"/>
                  <a:pt x="13056" y="20088"/>
                </a:cubicBezTo>
                <a:cubicBezTo>
                  <a:pt x="11967" y="19897"/>
                  <a:pt x="10865" y="19801"/>
                  <a:pt x="9746" y="19801"/>
                </a:cubicBezTo>
                <a:cubicBezTo>
                  <a:pt x="6781" y="19801"/>
                  <a:pt x="3696" y="20474"/>
                  <a:pt x="406" y="21833"/>
                </a:cubicBezTo>
                <a:lnTo>
                  <a:pt x="406" y="14358"/>
                </a:lnTo>
                <a:cubicBezTo>
                  <a:pt x="1109" y="14230"/>
                  <a:pt x="1864" y="14110"/>
                  <a:pt x="2702" y="13993"/>
                </a:cubicBezTo>
                <a:cubicBezTo>
                  <a:pt x="5594" y="13588"/>
                  <a:pt x="8552" y="13414"/>
                  <a:pt x="11411" y="13245"/>
                </a:cubicBezTo>
                <a:lnTo>
                  <a:pt x="12958" y="13152"/>
                </a:lnTo>
                <a:cubicBezTo>
                  <a:pt x="15818" y="12978"/>
                  <a:pt x="18953" y="12785"/>
                  <a:pt x="22145" y="12785"/>
                </a:cubicBezTo>
                <a:cubicBezTo>
                  <a:pt x="23389" y="12785"/>
                  <a:pt x="24641" y="12814"/>
                  <a:pt x="25889" y="12885"/>
                </a:cubicBezTo>
                <a:cubicBezTo>
                  <a:pt x="29786" y="13104"/>
                  <a:pt x="33808" y="14150"/>
                  <a:pt x="38546" y="16169"/>
                </a:cubicBezTo>
                <a:cubicBezTo>
                  <a:pt x="52883" y="22283"/>
                  <a:pt x="69842" y="28659"/>
                  <a:pt x="86902" y="29591"/>
                </a:cubicBezTo>
                <a:cubicBezTo>
                  <a:pt x="88135" y="29659"/>
                  <a:pt x="89353" y="29692"/>
                  <a:pt x="90554" y="29692"/>
                </a:cubicBezTo>
                <a:cubicBezTo>
                  <a:pt x="97955" y="29692"/>
                  <a:pt x="104738" y="28414"/>
                  <a:pt x="110758" y="25880"/>
                </a:cubicBezTo>
                <a:cubicBezTo>
                  <a:pt x="117187" y="23174"/>
                  <a:pt x="123174" y="18993"/>
                  <a:pt x="128962" y="14950"/>
                </a:cubicBezTo>
                <a:cubicBezTo>
                  <a:pt x="130301" y="14015"/>
                  <a:pt x="131684" y="13050"/>
                  <a:pt x="133052" y="12117"/>
                </a:cubicBezTo>
                <a:cubicBezTo>
                  <a:pt x="136569" y="9716"/>
                  <a:pt x="140379" y="7249"/>
                  <a:pt x="144384" y="5460"/>
                </a:cubicBezTo>
                <a:cubicBezTo>
                  <a:pt x="148006" y="3842"/>
                  <a:pt x="151905" y="2608"/>
                  <a:pt x="155970" y="1792"/>
                </a:cubicBezTo>
                <a:cubicBezTo>
                  <a:pt x="159701" y="1042"/>
                  <a:pt x="163680" y="640"/>
                  <a:pt x="168868" y="486"/>
                </a:cubicBezTo>
                <a:cubicBezTo>
                  <a:pt x="170413" y="440"/>
                  <a:pt x="172001" y="405"/>
                  <a:pt x="173615" y="405"/>
                </a:cubicBezTo>
                <a:close/>
                <a:moveTo>
                  <a:pt x="173609" y="0"/>
                </a:moveTo>
                <a:cubicBezTo>
                  <a:pt x="171993" y="0"/>
                  <a:pt x="170405" y="35"/>
                  <a:pt x="168858" y="80"/>
                </a:cubicBezTo>
                <a:cubicBezTo>
                  <a:pt x="163644" y="234"/>
                  <a:pt x="159645" y="639"/>
                  <a:pt x="155891" y="1393"/>
                </a:cubicBezTo>
                <a:cubicBezTo>
                  <a:pt x="151795" y="2216"/>
                  <a:pt x="147870" y="3459"/>
                  <a:pt x="144219" y="5088"/>
                </a:cubicBezTo>
                <a:cubicBezTo>
                  <a:pt x="140186" y="6888"/>
                  <a:pt x="136359" y="9369"/>
                  <a:pt x="132824" y="11781"/>
                </a:cubicBezTo>
                <a:cubicBezTo>
                  <a:pt x="131454" y="12715"/>
                  <a:pt x="130070" y="13683"/>
                  <a:pt x="128732" y="14617"/>
                </a:cubicBezTo>
                <a:cubicBezTo>
                  <a:pt x="122961" y="18648"/>
                  <a:pt x="116993" y="22817"/>
                  <a:pt x="110602" y="25506"/>
                </a:cubicBezTo>
                <a:cubicBezTo>
                  <a:pt x="104631" y="28019"/>
                  <a:pt x="97899" y="29287"/>
                  <a:pt x="90554" y="29287"/>
                </a:cubicBezTo>
                <a:cubicBezTo>
                  <a:pt x="89360" y="29287"/>
                  <a:pt x="88149" y="29254"/>
                  <a:pt x="86923" y="29187"/>
                </a:cubicBezTo>
                <a:cubicBezTo>
                  <a:pt x="69926" y="28261"/>
                  <a:pt x="53010" y="21898"/>
                  <a:pt x="38703" y="15797"/>
                </a:cubicBezTo>
                <a:cubicBezTo>
                  <a:pt x="33922" y="13758"/>
                  <a:pt x="29857" y="12704"/>
                  <a:pt x="25911" y="12481"/>
                </a:cubicBezTo>
                <a:cubicBezTo>
                  <a:pt x="24653" y="12410"/>
                  <a:pt x="23392" y="12381"/>
                  <a:pt x="22140" y="12381"/>
                </a:cubicBezTo>
                <a:cubicBezTo>
                  <a:pt x="18938" y="12381"/>
                  <a:pt x="15797" y="12572"/>
                  <a:pt x="12931" y="12748"/>
                </a:cubicBezTo>
                <a:lnTo>
                  <a:pt x="11384" y="12841"/>
                </a:lnTo>
                <a:cubicBezTo>
                  <a:pt x="8518" y="13010"/>
                  <a:pt x="5551" y="13184"/>
                  <a:pt x="2644" y="13591"/>
                </a:cubicBezTo>
                <a:cubicBezTo>
                  <a:pt x="1731" y="13718"/>
                  <a:pt x="921" y="13848"/>
                  <a:pt x="165" y="13990"/>
                </a:cubicBezTo>
                <a:lnTo>
                  <a:pt x="0" y="14020"/>
                </a:lnTo>
                <a:lnTo>
                  <a:pt x="0" y="22434"/>
                </a:lnTo>
                <a:lnTo>
                  <a:pt x="280" y="22317"/>
                </a:lnTo>
                <a:cubicBezTo>
                  <a:pt x="3624" y="20902"/>
                  <a:pt x="6748" y="20202"/>
                  <a:pt x="9745" y="20202"/>
                </a:cubicBezTo>
                <a:cubicBezTo>
                  <a:pt x="10841" y="20202"/>
                  <a:pt x="11920" y="20296"/>
                  <a:pt x="12987" y="20482"/>
                </a:cubicBezTo>
                <a:cubicBezTo>
                  <a:pt x="20436" y="21784"/>
                  <a:pt x="26975" y="26792"/>
                  <a:pt x="33571" y="32250"/>
                </a:cubicBezTo>
                <a:cubicBezTo>
                  <a:pt x="44508" y="41302"/>
                  <a:pt x="58178" y="45884"/>
                  <a:pt x="74230" y="45884"/>
                </a:cubicBezTo>
                <a:cubicBezTo>
                  <a:pt x="74828" y="45884"/>
                  <a:pt x="75434" y="45878"/>
                  <a:pt x="76041" y="45864"/>
                </a:cubicBezTo>
                <a:cubicBezTo>
                  <a:pt x="92973" y="45507"/>
                  <a:pt x="107630" y="40953"/>
                  <a:pt x="119603" y="32334"/>
                </a:cubicBezTo>
                <a:cubicBezTo>
                  <a:pt x="123430" y="29580"/>
                  <a:pt x="127160" y="26462"/>
                  <a:pt x="130767" y="23446"/>
                </a:cubicBezTo>
                <a:cubicBezTo>
                  <a:pt x="133490" y="21168"/>
                  <a:pt x="136306" y="18812"/>
                  <a:pt x="139143" y="16633"/>
                </a:cubicBezTo>
                <a:cubicBezTo>
                  <a:pt x="142286" y="14218"/>
                  <a:pt x="145678" y="11782"/>
                  <a:pt x="149569" y="10839"/>
                </a:cubicBezTo>
                <a:cubicBezTo>
                  <a:pt x="151002" y="10492"/>
                  <a:pt x="152486" y="10318"/>
                  <a:pt x="154040" y="10318"/>
                </a:cubicBezTo>
                <a:cubicBezTo>
                  <a:pt x="155718" y="10318"/>
                  <a:pt x="157477" y="10521"/>
                  <a:pt x="159345" y="10926"/>
                </a:cubicBezTo>
                <a:cubicBezTo>
                  <a:pt x="163146" y="11754"/>
                  <a:pt x="166866" y="13255"/>
                  <a:pt x="170463" y="14710"/>
                </a:cubicBezTo>
                <a:cubicBezTo>
                  <a:pt x="174735" y="16434"/>
                  <a:pt x="179004" y="17813"/>
                  <a:pt x="183149" y="18805"/>
                </a:cubicBezTo>
                <a:cubicBezTo>
                  <a:pt x="187035" y="19734"/>
                  <a:pt x="190791" y="20198"/>
                  <a:pt x="194393" y="20198"/>
                </a:cubicBezTo>
                <a:cubicBezTo>
                  <a:pt x="198045" y="20198"/>
                  <a:pt x="201538" y="19721"/>
                  <a:pt x="204846" y="18766"/>
                </a:cubicBezTo>
                <a:cubicBezTo>
                  <a:pt x="206788" y="18205"/>
                  <a:pt x="208062" y="17332"/>
                  <a:pt x="208634" y="16167"/>
                </a:cubicBezTo>
                <a:cubicBezTo>
                  <a:pt x="209095" y="15229"/>
                  <a:pt x="209080" y="14117"/>
                  <a:pt x="208584" y="12865"/>
                </a:cubicBezTo>
                <a:cubicBezTo>
                  <a:pt x="207441" y="9969"/>
                  <a:pt x="204404" y="8376"/>
                  <a:pt x="202188" y="7211"/>
                </a:cubicBezTo>
                <a:lnTo>
                  <a:pt x="201831" y="7024"/>
                </a:lnTo>
                <a:cubicBezTo>
                  <a:pt x="194760" y="3289"/>
                  <a:pt x="188306" y="1132"/>
                  <a:pt x="182098" y="427"/>
                </a:cubicBezTo>
                <a:cubicBezTo>
                  <a:pt x="179239" y="102"/>
                  <a:pt x="176384" y="0"/>
                  <a:pt x="17360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7" name="Google Shape;197;p7"/>
          <p:cNvSpPr/>
          <p:nvPr/>
        </p:nvSpPr>
        <p:spPr>
          <a:xfrm flipH="1">
            <a:off x="11179584" y="3164174"/>
            <a:ext cx="1076417" cy="440940"/>
          </a:xfrm>
          <a:custGeom>
            <a:avLst/>
            <a:gdLst/>
            <a:ahLst/>
            <a:cxnLst/>
            <a:rect l="l" t="t" r="r" b="b"/>
            <a:pathLst>
              <a:path w="20174" h="8264" extrusionOk="0">
                <a:moveTo>
                  <a:pt x="10888" y="404"/>
                </a:moveTo>
                <a:cubicBezTo>
                  <a:pt x="11749" y="404"/>
                  <a:pt x="12597" y="461"/>
                  <a:pt x="13422" y="602"/>
                </a:cubicBezTo>
                <a:cubicBezTo>
                  <a:pt x="15472" y="954"/>
                  <a:pt x="17153" y="1897"/>
                  <a:pt x="18413" y="3404"/>
                </a:cubicBezTo>
                <a:cubicBezTo>
                  <a:pt x="19054" y="4170"/>
                  <a:pt x="19787" y="5267"/>
                  <a:pt x="19634" y="6147"/>
                </a:cubicBezTo>
                <a:cubicBezTo>
                  <a:pt x="19567" y="6546"/>
                  <a:pt x="19324" y="6863"/>
                  <a:pt x="18894" y="7118"/>
                </a:cubicBezTo>
                <a:cubicBezTo>
                  <a:pt x="17704" y="7820"/>
                  <a:pt x="16206" y="7861"/>
                  <a:pt x="14950" y="7861"/>
                </a:cubicBezTo>
                <a:cubicBezTo>
                  <a:pt x="14860" y="7861"/>
                  <a:pt x="14771" y="7861"/>
                  <a:pt x="14684" y="7861"/>
                </a:cubicBezTo>
                <a:cubicBezTo>
                  <a:pt x="13289" y="7856"/>
                  <a:pt x="11866" y="7753"/>
                  <a:pt x="10488" y="7653"/>
                </a:cubicBezTo>
                <a:cubicBezTo>
                  <a:pt x="9887" y="7608"/>
                  <a:pt x="9287" y="7565"/>
                  <a:pt x="8687" y="7529"/>
                </a:cubicBezTo>
                <a:cubicBezTo>
                  <a:pt x="5827" y="7359"/>
                  <a:pt x="3245" y="7206"/>
                  <a:pt x="649" y="7206"/>
                </a:cubicBezTo>
                <a:cubicBezTo>
                  <a:pt x="568" y="7206"/>
                  <a:pt x="486" y="7206"/>
                  <a:pt x="405" y="7206"/>
                </a:cubicBezTo>
                <a:lnTo>
                  <a:pt x="405" y="1428"/>
                </a:lnTo>
                <a:cubicBezTo>
                  <a:pt x="2017" y="1368"/>
                  <a:pt x="3674" y="1139"/>
                  <a:pt x="5280" y="919"/>
                </a:cubicBezTo>
                <a:cubicBezTo>
                  <a:pt x="7141" y="665"/>
                  <a:pt x="9044" y="404"/>
                  <a:pt x="10888" y="404"/>
                </a:cubicBezTo>
                <a:close/>
                <a:moveTo>
                  <a:pt x="10888" y="1"/>
                </a:moveTo>
                <a:cubicBezTo>
                  <a:pt x="9018" y="1"/>
                  <a:pt x="7099" y="265"/>
                  <a:pt x="5223" y="522"/>
                </a:cubicBezTo>
                <a:cubicBezTo>
                  <a:pt x="3564" y="751"/>
                  <a:pt x="1848" y="984"/>
                  <a:pt x="195" y="1034"/>
                </a:cubicBezTo>
                <a:lnTo>
                  <a:pt x="1" y="1039"/>
                </a:lnTo>
                <a:lnTo>
                  <a:pt x="1" y="7612"/>
                </a:lnTo>
                <a:lnTo>
                  <a:pt x="202" y="7612"/>
                </a:lnTo>
                <a:cubicBezTo>
                  <a:pt x="266" y="7612"/>
                  <a:pt x="330" y="7612"/>
                  <a:pt x="393" y="7612"/>
                </a:cubicBezTo>
                <a:cubicBezTo>
                  <a:pt x="3056" y="7612"/>
                  <a:pt x="5717" y="7756"/>
                  <a:pt x="8664" y="7932"/>
                </a:cubicBezTo>
                <a:cubicBezTo>
                  <a:pt x="9261" y="7968"/>
                  <a:pt x="9860" y="8012"/>
                  <a:pt x="10460" y="8055"/>
                </a:cubicBezTo>
                <a:cubicBezTo>
                  <a:pt x="11844" y="8155"/>
                  <a:pt x="13275" y="8259"/>
                  <a:pt x="14682" y="8264"/>
                </a:cubicBezTo>
                <a:lnTo>
                  <a:pt x="14998" y="8264"/>
                </a:lnTo>
                <a:cubicBezTo>
                  <a:pt x="16295" y="8264"/>
                  <a:pt x="17831" y="8211"/>
                  <a:pt x="19096" y="7463"/>
                </a:cubicBezTo>
                <a:cubicBezTo>
                  <a:pt x="19626" y="7152"/>
                  <a:pt x="19940" y="6730"/>
                  <a:pt x="20030" y="6216"/>
                </a:cubicBezTo>
                <a:cubicBezTo>
                  <a:pt x="20173" y="5387"/>
                  <a:pt x="19732" y="4354"/>
                  <a:pt x="18720" y="3145"/>
                </a:cubicBezTo>
                <a:cubicBezTo>
                  <a:pt x="17395" y="1562"/>
                  <a:pt x="15637" y="574"/>
                  <a:pt x="13488" y="205"/>
                </a:cubicBezTo>
                <a:cubicBezTo>
                  <a:pt x="12639" y="59"/>
                  <a:pt x="11769" y="1"/>
                  <a:pt x="1088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8" name="Google Shape;198;p7"/>
          <p:cNvSpPr/>
          <p:nvPr/>
        </p:nvSpPr>
        <p:spPr>
          <a:xfrm flipH="1">
            <a:off x="-247921" y="2703913"/>
            <a:ext cx="12503815" cy="2713880"/>
          </a:xfrm>
          <a:custGeom>
            <a:avLst/>
            <a:gdLst/>
            <a:ahLst/>
            <a:cxnLst/>
            <a:rect l="l" t="t" r="r" b="b"/>
            <a:pathLst>
              <a:path w="234344" h="50863" extrusionOk="0">
                <a:moveTo>
                  <a:pt x="233940" y="621"/>
                </a:moveTo>
                <a:lnTo>
                  <a:pt x="233940" y="12077"/>
                </a:lnTo>
                <a:cubicBezTo>
                  <a:pt x="232371" y="13846"/>
                  <a:pt x="230619" y="15358"/>
                  <a:pt x="228734" y="16565"/>
                </a:cubicBezTo>
                <a:cubicBezTo>
                  <a:pt x="224484" y="19289"/>
                  <a:pt x="219376" y="20857"/>
                  <a:pt x="213122" y="21360"/>
                </a:cubicBezTo>
                <a:cubicBezTo>
                  <a:pt x="211653" y="21479"/>
                  <a:pt x="210146" y="21539"/>
                  <a:pt x="208580" y="21539"/>
                </a:cubicBezTo>
                <a:cubicBezTo>
                  <a:pt x="205000" y="21539"/>
                  <a:pt x="201109" y="21226"/>
                  <a:pt x="196647" y="20590"/>
                </a:cubicBezTo>
                <a:lnTo>
                  <a:pt x="196529" y="20574"/>
                </a:lnTo>
                <a:cubicBezTo>
                  <a:pt x="194477" y="20283"/>
                  <a:pt x="192356" y="19981"/>
                  <a:pt x="190306" y="19457"/>
                </a:cubicBezTo>
                <a:cubicBezTo>
                  <a:pt x="188131" y="18901"/>
                  <a:pt x="186302" y="18457"/>
                  <a:pt x="184446" y="18095"/>
                </a:cubicBezTo>
                <a:cubicBezTo>
                  <a:pt x="182413" y="17700"/>
                  <a:pt x="180221" y="17338"/>
                  <a:pt x="178016" y="17338"/>
                </a:cubicBezTo>
                <a:cubicBezTo>
                  <a:pt x="177942" y="17338"/>
                  <a:pt x="177867" y="17339"/>
                  <a:pt x="177792" y="17340"/>
                </a:cubicBezTo>
                <a:cubicBezTo>
                  <a:pt x="176496" y="17354"/>
                  <a:pt x="174542" y="17378"/>
                  <a:pt x="173323" y="18637"/>
                </a:cubicBezTo>
                <a:cubicBezTo>
                  <a:pt x="172261" y="19733"/>
                  <a:pt x="172397" y="21555"/>
                  <a:pt x="173080" y="22788"/>
                </a:cubicBezTo>
                <a:cubicBezTo>
                  <a:pt x="174004" y="24459"/>
                  <a:pt x="175665" y="25395"/>
                  <a:pt x="177319" y="26158"/>
                </a:cubicBezTo>
                <a:cubicBezTo>
                  <a:pt x="180088" y="27433"/>
                  <a:pt x="183032" y="28076"/>
                  <a:pt x="185878" y="28699"/>
                </a:cubicBezTo>
                <a:cubicBezTo>
                  <a:pt x="186544" y="28844"/>
                  <a:pt x="187205" y="28990"/>
                  <a:pt x="187866" y="29142"/>
                </a:cubicBezTo>
                <a:cubicBezTo>
                  <a:pt x="191326" y="29942"/>
                  <a:pt x="194903" y="30405"/>
                  <a:pt x="198362" y="30852"/>
                </a:cubicBezTo>
                <a:lnTo>
                  <a:pt x="199879" y="31048"/>
                </a:lnTo>
                <a:cubicBezTo>
                  <a:pt x="203501" y="31524"/>
                  <a:pt x="207493" y="31975"/>
                  <a:pt x="212443" y="32469"/>
                </a:cubicBezTo>
                <a:cubicBezTo>
                  <a:pt x="216296" y="32854"/>
                  <a:pt x="220110" y="33192"/>
                  <a:pt x="223683" y="33505"/>
                </a:cubicBezTo>
                <a:cubicBezTo>
                  <a:pt x="226437" y="33747"/>
                  <a:pt x="229366" y="34040"/>
                  <a:pt x="232268" y="34727"/>
                </a:cubicBezTo>
                <a:cubicBezTo>
                  <a:pt x="232812" y="34856"/>
                  <a:pt x="233374" y="35011"/>
                  <a:pt x="233940" y="35186"/>
                </a:cubicBezTo>
                <a:lnTo>
                  <a:pt x="233940" y="50330"/>
                </a:lnTo>
                <a:cubicBezTo>
                  <a:pt x="227593" y="48509"/>
                  <a:pt x="220754" y="46238"/>
                  <a:pt x="213042" y="43386"/>
                </a:cubicBezTo>
                <a:cubicBezTo>
                  <a:pt x="208088" y="41555"/>
                  <a:pt x="202988" y="39512"/>
                  <a:pt x="197884" y="37317"/>
                </a:cubicBezTo>
                <a:cubicBezTo>
                  <a:pt x="195613" y="36339"/>
                  <a:pt x="193318" y="35281"/>
                  <a:pt x="191099" y="34257"/>
                </a:cubicBezTo>
                <a:cubicBezTo>
                  <a:pt x="188401" y="33014"/>
                  <a:pt x="185611" y="31726"/>
                  <a:pt x="182833" y="30573"/>
                </a:cubicBezTo>
                <a:cubicBezTo>
                  <a:pt x="172649" y="26340"/>
                  <a:pt x="162754" y="24195"/>
                  <a:pt x="153409" y="24195"/>
                </a:cubicBezTo>
                <a:cubicBezTo>
                  <a:pt x="153178" y="24195"/>
                  <a:pt x="152948" y="24197"/>
                  <a:pt x="152719" y="24198"/>
                </a:cubicBezTo>
                <a:cubicBezTo>
                  <a:pt x="142080" y="24319"/>
                  <a:pt x="132064" y="27884"/>
                  <a:pt x="122824" y="31721"/>
                </a:cubicBezTo>
                <a:cubicBezTo>
                  <a:pt x="112729" y="35913"/>
                  <a:pt x="102805" y="39822"/>
                  <a:pt x="92400" y="41608"/>
                </a:cubicBezTo>
                <a:cubicBezTo>
                  <a:pt x="82867" y="43244"/>
                  <a:pt x="72721" y="44299"/>
                  <a:pt x="61383" y="44830"/>
                </a:cubicBezTo>
                <a:cubicBezTo>
                  <a:pt x="58519" y="44965"/>
                  <a:pt x="55783" y="45032"/>
                  <a:pt x="53152" y="45032"/>
                </a:cubicBezTo>
                <a:cubicBezTo>
                  <a:pt x="45012" y="45032"/>
                  <a:pt x="37887" y="44383"/>
                  <a:pt x="31169" y="43050"/>
                </a:cubicBezTo>
                <a:cubicBezTo>
                  <a:pt x="24718" y="41770"/>
                  <a:pt x="18066" y="39641"/>
                  <a:pt x="11397" y="36720"/>
                </a:cubicBezTo>
                <a:cubicBezTo>
                  <a:pt x="7680" y="35093"/>
                  <a:pt x="3780" y="33224"/>
                  <a:pt x="405" y="30582"/>
                </a:cubicBezTo>
                <a:lnTo>
                  <a:pt x="405" y="21725"/>
                </a:lnTo>
                <a:cubicBezTo>
                  <a:pt x="5173" y="23118"/>
                  <a:pt x="10001" y="24631"/>
                  <a:pt x="14673" y="26094"/>
                </a:cubicBezTo>
                <a:cubicBezTo>
                  <a:pt x="18472" y="27283"/>
                  <a:pt x="22397" y="28512"/>
                  <a:pt x="26269" y="29670"/>
                </a:cubicBezTo>
                <a:cubicBezTo>
                  <a:pt x="42759" y="34607"/>
                  <a:pt x="58954" y="38982"/>
                  <a:pt x="74991" y="38982"/>
                </a:cubicBezTo>
                <a:cubicBezTo>
                  <a:pt x="78823" y="38982"/>
                  <a:pt x="82649" y="38732"/>
                  <a:pt x="86466" y="38179"/>
                </a:cubicBezTo>
                <a:cubicBezTo>
                  <a:pt x="95509" y="36872"/>
                  <a:pt x="104228" y="33938"/>
                  <a:pt x="112383" y="29455"/>
                </a:cubicBezTo>
                <a:cubicBezTo>
                  <a:pt x="116730" y="27066"/>
                  <a:pt x="120985" y="24195"/>
                  <a:pt x="125029" y="20922"/>
                </a:cubicBezTo>
                <a:cubicBezTo>
                  <a:pt x="126767" y="19511"/>
                  <a:pt x="128488" y="17994"/>
                  <a:pt x="130152" y="16524"/>
                </a:cubicBezTo>
                <a:cubicBezTo>
                  <a:pt x="131788" y="15078"/>
                  <a:pt x="133483" y="13582"/>
                  <a:pt x="135190" y="12196"/>
                </a:cubicBezTo>
                <a:cubicBezTo>
                  <a:pt x="137654" y="10200"/>
                  <a:pt x="140969" y="7788"/>
                  <a:pt x="144768" y="6873"/>
                </a:cubicBezTo>
                <a:cubicBezTo>
                  <a:pt x="145990" y="6580"/>
                  <a:pt x="147258" y="6432"/>
                  <a:pt x="148594" y="6432"/>
                </a:cubicBezTo>
                <a:cubicBezTo>
                  <a:pt x="151134" y="6432"/>
                  <a:pt x="153922" y="6966"/>
                  <a:pt x="157120" y="8052"/>
                </a:cubicBezTo>
                <a:cubicBezTo>
                  <a:pt x="165254" y="10813"/>
                  <a:pt x="174727" y="13878"/>
                  <a:pt x="184226" y="15304"/>
                </a:cubicBezTo>
                <a:cubicBezTo>
                  <a:pt x="187914" y="15858"/>
                  <a:pt x="191419" y="16136"/>
                  <a:pt x="194766" y="16136"/>
                </a:cubicBezTo>
                <a:cubicBezTo>
                  <a:pt x="200932" y="16136"/>
                  <a:pt x="206557" y="15192"/>
                  <a:pt x="211781" y="13295"/>
                </a:cubicBezTo>
                <a:cubicBezTo>
                  <a:pt x="216509" y="11579"/>
                  <a:pt x="220789" y="8892"/>
                  <a:pt x="224351" y="6492"/>
                </a:cubicBezTo>
                <a:cubicBezTo>
                  <a:pt x="224766" y="6212"/>
                  <a:pt x="225182" y="5928"/>
                  <a:pt x="225598" y="5645"/>
                </a:cubicBezTo>
                <a:cubicBezTo>
                  <a:pt x="228277" y="3826"/>
                  <a:pt x="231045" y="1944"/>
                  <a:pt x="233940" y="621"/>
                </a:cubicBezTo>
                <a:close/>
                <a:moveTo>
                  <a:pt x="234344" y="1"/>
                </a:moveTo>
                <a:lnTo>
                  <a:pt x="234062" y="127"/>
                </a:lnTo>
                <a:cubicBezTo>
                  <a:pt x="231032" y="1470"/>
                  <a:pt x="228156" y="3423"/>
                  <a:pt x="225375" y="5313"/>
                </a:cubicBezTo>
                <a:cubicBezTo>
                  <a:pt x="224959" y="5595"/>
                  <a:pt x="224545" y="5878"/>
                  <a:pt x="224128" y="6158"/>
                </a:cubicBezTo>
                <a:cubicBezTo>
                  <a:pt x="220589" y="8544"/>
                  <a:pt x="216336" y="11214"/>
                  <a:pt x="211647" y="12916"/>
                </a:cubicBezTo>
                <a:cubicBezTo>
                  <a:pt x="206466" y="14796"/>
                  <a:pt x="200885" y="15732"/>
                  <a:pt x="194765" y="15732"/>
                </a:cubicBezTo>
                <a:cubicBezTo>
                  <a:pt x="191440" y="15732"/>
                  <a:pt x="187955" y="15456"/>
                  <a:pt x="184289" y="14905"/>
                </a:cubicBezTo>
                <a:cubicBezTo>
                  <a:pt x="174822" y="13485"/>
                  <a:pt x="165370" y="10424"/>
                  <a:pt x="157251" y="7671"/>
                </a:cubicBezTo>
                <a:cubicBezTo>
                  <a:pt x="154011" y="6571"/>
                  <a:pt x="151182" y="6028"/>
                  <a:pt x="148600" y="6028"/>
                </a:cubicBezTo>
                <a:cubicBezTo>
                  <a:pt x="147230" y="6028"/>
                  <a:pt x="145930" y="6181"/>
                  <a:pt x="144675" y="6483"/>
                </a:cubicBezTo>
                <a:cubicBezTo>
                  <a:pt x="140797" y="7416"/>
                  <a:pt x="137434" y="9860"/>
                  <a:pt x="134939" y="11886"/>
                </a:cubicBezTo>
                <a:cubicBezTo>
                  <a:pt x="133224" y="13277"/>
                  <a:pt x="131528" y="14775"/>
                  <a:pt x="129887" y="16224"/>
                </a:cubicBezTo>
                <a:cubicBezTo>
                  <a:pt x="128225" y="17690"/>
                  <a:pt x="126509" y="19207"/>
                  <a:pt x="124774" y="20610"/>
                </a:cubicBezTo>
                <a:cubicBezTo>
                  <a:pt x="120749" y="23869"/>
                  <a:pt x="116514" y="26727"/>
                  <a:pt x="112189" y="29105"/>
                </a:cubicBezTo>
                <a:cubicBezTo>
                  <a:pt x="104076" y="33564"/>
                  <a:pt x="95402" y="36484"/>
                  <a:pt x="86407" y="37785"/>
                </a:cubicBezTo>
                <a:cubicBezTo>
                  <a:pt x="82611" y="38334"/>
                  <a:pt x="78806" y="38583"/>
                  <a:pt x="74991" y="38583"/>
                </a:cubicBezTo>
                <a:cubicBezTo>
                  <a:pt x="59005" y="38583"/>
                  <a:pt x="42843" y="34216"/>
                  <a:pt x="26384" y="29289"/>
                </a:cubicBezTo>
                <a:cubicBezTo>
                  <a:pt x="22516" y="28130"/>
                  <a:pt x="18589" y="26901"/>
                  <a:pt x="14793" y="25711"/>
                </a:cubicBezTo>
                <a:cubicBezTo>
                  <a:pt x="10035" y="24222"/>
                  <a:pt x="5116" y="22681"/>
                  <a:pt x="257" y="21265"/>
                </a:cubicBezTo>
                <a:lnTo>
                  <a:pt x="0" y="21189"/>
                </a:lnTo>
                <a:lnTo>
                  <a:pt x="0" y="30778"/>
                </a:lnTo>
                <a:lnTo>
                  <a:pt x="77" y="30839"/>
                </a:lnTo>
                <a:cubicBezTo>
                  <a:pt x="3505" y="33541"/>
                  <a:pt x="7466" y="35440"/>
                  <a:pt x="11235" y="37090"/>
                </a:cubicBezTo>
                <a:cubicBezTo>
                  <a:pt x="17931" y="40022"/>
                  <a:pt x="24610" y="42161"/>
                  <a:pt x="31090" y="43447"/>
                </a:cubicBezTo>
                <a:cubicBezTo>
                  <a:pt x="37834" y="44786"/>
                  <a:pt x="44983" y="45437"/>
                  <a:pt x="53148" y="45437"/>
                </a:cubicBezTo>
                <a:cubicBezTo>
                  <a:pt x="55786" y="45437"/>
                  <a:pt x="58530" y="45369"/>
                  <a:pt x="61401" y="45235"/>
                </a:cubicBezTo>
                <a:cubicBezTo>
                  <a:pt x="72756" y="44700"/>
                  <a:pt x="82917" y="43644"/>
                  <a:pt x="92467" y="42007"/>
                </a:cubicBezTo>
                <a:cubicBezTo>
                  <a:pt x="102913" y="40214"/>
                  <a:pt x="112861" y="36296"/>
                  <a:pt x="122978" y="32095"/>
                </a:cubicBezTo>
                <a:cubicBezTo>
                  <a:pt x="132181" y="28274"/>
                  <a:pt x="142153" y="24722"/>
                  <a:pt x="152725" y="24602"/>
                </a:cubicBezTo>
                <a:cubicBezTo>
                  <a:pt x="152952" y="24600"/>
                  <a:pt x="153179" y="24598"/>
                  <a:pt x="153407" y="24598"/>
                </a:cubicBezTo>
                <a:cubicBezTo>
                  <a:pt x="162694" y="24598"/>
                  <a:pt x="172541" y="26730"/>
                  <a:pt x="182679" y="30945"/>
                </a:cubicBezTo>
                <a:cubicBezTo>
                  <a:pt x="185447" y="32095"/>
                  <a:pt x="188234" y="33381"/>
                  <a:pt x="190930" y="34624"/>
                </a:cubicBezTo>
                <a:cubicBezTo>
                  <a:pt x="193152" y="35649"/>
                  <a:pt x="195448" y="36707"/>
                  <a:pt x="197726" y="37686"/>
                </a:cubicBezTo>
                <a:cubicBezTo>
                  <a:pt x="202837" y="39885"/>
                  <a:pt x="207942" y="41928"/>
                  <a:pt x="212901" y="43763"/>
                </a:cubicBezTo>
                <a:cubicBezTo>
                  <a:pt x="220729" y="46656"/>
                  <a:pt x="227658" y="48955"/>
                  <a:pt x="234085" y="50788"/>
                </a:cubicBezTo>
                <a:lnTo>
                  <a:pt x="234341" y="50863"/>
                </a:lnTo>
                <a:lnTo>
                  <a:pt x="234344" y="50863"/>
                </a:lnTo>
                <a:lnTo>
                  <a:pt x="234344" y="34896"/>
                </a:lnTo>
                <a:lnTo>
                  <a:pt x="234204" y="34850"/>
                </a:lnTo>
                <a:cubicBezTo>
                  <a:pt x="233582" y="34654"/>
                  <a:pt x="232962" y="34481"/>
                  <a:pt x="232362" y="34340"/>
                </a:cubicBezTo>
                <a:cubicBezTo>
                  <a:pt x="229433" y="33647"/>
                  <a:pt x="226488" y="33352"/>
                  <a:pt x="223721" y="33110"/>
                </a:cubicBezTo>
                <a:cubicBezTo>
                  <a:pt x="220148" y="32797"/>
                  <a:pt x="216338" y="32457"/>
                  <a:pt x="212486" y="32074"/>
                </a:cubicBezTo>
                <a:cubicBezTo>
                  <a:pt x="207542" y="31581"/>
                  <a:pt x="203553" y="31128"/>
                  <a:pt x="199935" y="30653"/>
                </a:cubicBezTo>
                <a:lnTo>
                  <a:pt x="198416" y="30455"/>
                </a:lnTo>
                <a:cubicBezTo>
                  <a:pt x="194968" y="30009"/>
                  <a:pt x="191400" y="29547"/>
                  <a:pt x="187960" y="28753"/>
                </a:cubicBezTo>
                <a:cubicBezTo>
                  <a:pt x="187298" y="28602"/>
                  <a:pt x="186634" y="28454"/>
                  <a:pt x="185969" y="28310"/>
                </a:cubicBezTo>
                <a:cubicBezTo>
                  <a:pt x="183145" y="27690"/>
                  <a:pt x="180223" y="27051"/>
                  <a:pt x="177494" y="25795"/>
                </a:cubicBezTo>
                <a:cubicBezTo>
                  <a:pt x="176009" y="25111"/>
                  <a:pt x="174350" y="24245"/>
                  <a:pt x="173437" y="22596"/>
                </a:cubicBezTo>
                <a:cubicBezTo>
                  <a:pt x="172829" y="21493"/>
                  <a:pt x="172693" y="19876"/>
                  <a:pt x="173617" y="18921"/>
                </a:cubicBezTo>
                <a:cubicBezTo>
                  <a:pt x="174717" y="17783"/>
                  <a:pt x="176574" y="17760"/>
                  <a:pt x="177801" y="17745"/>
                </a:cubicBezTo>
                <a:cubicBezTo>
                  <a:pt x="177883" y="17744"/>
                  <a:pt x="177965" y="17744"/>
                  <a:pt x="178047" y="17744"/>
                </a:cubicBezTo>
                <a:cubicBezTo>
                  <a:pt x="180223" y="17744"/>
                  <a:pt x="182367" y="18103"/>
                  <a:pt x="184375" y="18494"/>
                </a:cubicBezTo>
                <a:cubicBezTo>
                  <a:pt x="186221" y="18853"/>
                  <a:pt x="188043" y="19296"/>
                  <a:pt x="190212" y="19850"/>
                </a:cubicBezTo>
                <a:cubicBezTo>
                  <a:pt x="192283" y="20380"/>
                  <a:pt x="194415" y="20683"/>
                  <a:pt x="196477" y="20976"/>
                </a:cubicBezTo>
                <a:lnTo>
                  <a:pt x="196594" y="20993"/>
                </a:lnTo>
                <a:cubicBezTo>
                  <a:pt x="201071" y="21630"/>
                  <a:pt x="204978" y="21943"/>
                  <a:pt x="208576" y="21943"/>
                </a:cubicBezTo>
                <a:cubicBezTo>
                  <a:pt x="210156" y="21943"/>
                  <a:pt x="211676" y="21883"/>
                  <a:pt x="213159" y="21763"/>
                </a:cubicBezTo>
                <a:cubicBezTo>
                  <a:pt x="219481" y="21255"/>
                  <a:pt x="224648" y="19666"/>
                  <a:pt x="228956" y="16905"/>
                </a:cubicBezTo>
                <a:cubicBezTo>
                  <a:pt x="230892" y="15665"/>
                  <a:pt x="232689" y="14110"/>
                  <a:pt x="234294" y="12287"/>
                </a:cubicBezTo>
                <a:lnTo>
                  <a:pt x="234344" y="12230"/>
                </a:lnTo>
                <a:lnTo>
                  <a:pt x="234344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9" name="Google Shape;199;p7"/>
          <p:cNvSpPr/>
          <p:nvPr/>
        </p:nvSpPr>
        <p:spPr>
          <a:xfrm flipH="1">
            <a:off x="5360184" y="4597408"/>
            <a:ext cx="6895923" cy="1375641"/>
          </a:xfrm>
          <a:custGeom>
            <a:avLst/>
            <a:gdLst/>
            <a:ahLst/>
            <a:cxnLst/>
            <a:rect l="l" t="t" r="r" b="b"/>
            <a:pathLst>
              <a:path w="129242" h="25782" extrusionOk="0">
                <a:moveTo>
                  <a:pt x="125667" y="404"/>
                </a:moveTo>
                <a:cubicBezTo>
                  <a:pt x="125949" y="404"/>
                  <a:pt x="126232" y="415"/>
                  <a:pt x="126514" y="437"/>
                </a:cubicBezTo>
                <a:cubicBezTo>
                  <a:pt x="127419" y="510"/>
                  <a:pt x="128375" y="690"/>
                  <a:pt x="128733" y="1442"/>
                </a:cubicBezTo>
                <a:cubicBezTo>
                  <a:pt x="127667" y="1898"/>
                  <a:pt x="126604" y="2366"/>
                  <a:pt x="125540" y="2833"/>
                </a:cubicBezTo>
                <a:cubicBezTo>
                  <a:pt x="121951" y="4414"/>
                  <a:pt x="118237" y="6047"/>
                  <a:pt x="114473" y="7141"/>
                </a:cubicBezTo>
                <a:cubicBezTo>
                  <a:pt x="113881" y="7314"/>
                  <a:pt x="113286" y="7483"/>
                  <a:pt x="112693" y="7649"/>
                </a:cubicBezTo>
                <a:cubicBezTo>
                  <a:pt x="110914" y="8149"/>
                  <a:pt x="109073" y="8666"/>
                  <a:pt x="107278" y="9330"/>
                </a:cubicBezTo>
                <a:cubicBezTo>
                  <a:pt x="105183" y="10108"/>
                  <a:pt x="102936" y="11055"/>
                  <a:pt x="100411" y="12228"/>
                </a:cubicBezTo>
                <a:cubicBezTo>
                  <a:pt x="97928" y="13381"/>
                  <a:pt x="95424" y="14634"/>
                  <a:pt x="93002" y="15844"/>
                </a:cubicBezTo>
                <a:cubicBezTo>
                  <a:pt x="86663" y="19013"/>
                  <a:pt x="80109" y="22288"/>
                  <a:pt x="73322" y="24097"/>
                </a:cubicBezTo>
                <a:cubicBezTo>
                  <a:pt x="70106" y="24955"/>
                  <a:pt x="66829" y="25381"/>
                  <a:pt x="63411" y="25381"/>
                </a:cubicBezTo>
                <a:cubicBezTo>
                  <a:pt x="61691" y="25381"/>
                  <a:pt x="59935" y="25273"/>
                  <a:pt x="58132" y="25057"/>
                </a:cubicBezTo>
                <a:cubicBezTo>
                  <a:pt x="54870" y="24667"/>
                  <a:pt x="51578" y="24000"/>
                  <a:pt x="48394" y="23351"/>
                </a:cubicBezTo>
                <a:cubicBezTo>
                  <a:pt x="46720" y="23010"/>
                  <a:pt x="44988" y="22658"/>
                  <a:pt x="43281" y="22351"/>
                </a:cubicBezTo>
                <a:cubicBezTo>
                  <a:pt x="38827" y="21551"/>
                  <a:pt x="34306" y="21314"/>
                  <a:pt x="29931" y="21085"/>
                </a:cubicBezTo>
                <a:lnTo>
                  <a:pt x="28914" y="21031"/>
                </a:lnTo>
                <a:cubicBezTo>
                  <a:pt x="25978" y="20874"/>
                  <a:pt x="23609" y="20501"/>
                  <a:pt x="21462" y="19855"/>
                </a:cubicBezTo>
                <a:cubicBezTo>
                  <a:pt x="19489" y="19259"/>
                  <a:pt x="17512" y="18432"/>
                  <a:pt x="15599" y="17635"/>
                </a:cubicBezTo>
                <a:cubicBezTo>
                  <a:pt x="15171" y="17457"/>
                  <a:pt x="14747" y="17279"/>
                  <a:pt x="14321" y="17105"/>
                </a:cubicBezTo>
                <a:cubicBezTo>
                  <a:pt x="12341" y="16286"/>
                  <a:pt x="10328" y="15433"/>
                  <a:pt x="8383" y="14606"/>
                </a:cubicBezTo>
                <a:cubicBezTo>
                  <a:pt x="5772" y="13497"/>
                  <a:pt x="3075" y="12349"/>
                  <a:pt x="404" y="11276"/>
                </a:cubicBezTo>
                <a:lnTo>
                  <a:pt x="403" y="11276"/>
                </a:lnTo>
                <a:lnTo>
                  <a:pt x="403" y="5584"/>
                </a:lnTo>
                <a:cubicBezTo>
                  <a:pt x="967" y="5874"/>
                  <a:pt x="1566" y="6170"/>
                  <a:pt x="2220" y="6484"/>
                </a:cubicBezTo>
                <a:cubicBezTo>
                  <a:pt x="2905" y="6811"/>
                  <a:pt x="3592" y="7131"/>
                  <a:pt x="4281" y="7450"/>
                </a:cubicBezTo>
                <a:cubicBezTo>
                  <a:pt x="6227" y="8357"/>
                  <a:pt x="8240" y="9293"/>
                  <a:pt x="10153" y="10412"/>
                </a:cubicBezTo>
                <a:cubicBezTo>
                  <a:pt x="12434" y="11746"/>
                  <a:pt x="14871" y="13148"/>
                  <a:pt x="17395" y="14337"/>
                </a:cubicBezTo>
                <a:cubicBezTo>
                  <a:pt x="25707" y="18255"/>
                  <a:pt x="35202" y="20169"/>
                  <a:pt x="46355" y="20169"/>
                </a:cubicBezTo>
                <a:cubicBezTo>
                  <a:pt x="47079" y="20169"/>
                  <a:pt x="47811" y="20161"/>
                  <a:pt x="48549" y="20145"/>
                </a:cubicBezTo>
                <a:cubicBezTo>
                  <a:pt x="59131" y="19914"/>
                  <a:pt x="70411" y="17805"/>
                  <a:pt x="84049" y="13504"/>
                </a:cubicBezTo>
                <a:cubicBezTo>
                  <a:pt x="89815" y="11685"/>
                  <a:pt x="95612" y="9562"/>
                  <a:pt x="101217" y="7507"/>
                </a:cubicBezTo>
                <a:cubicBezTo>
                  <a:pt x="104315" y="6374"/>
                  <a:pt x="107517" y="5200"/>
                  <a:pt x="110679" y="4091"/>
                </a:cubicBezTo>
                <a:cubicBezTo>
                  <a:pt x="114143" y="2876"/>
                  <a:pt x="117874" y="1648"/>
                  <a:pt x="121675" y="895"/>
                </a:cubicBezTo>
                <a:cubicBezTo>
                  <a:pt x="122896" y="652"/>
                  <a:pt x="124279" y="404"/>
                  <a:pt x="125667" y="404"/>
                </a:cubicBezTo>
                <a:close/>
                <a:moveTo>
                  <a:pt x="125672" y="1"/>
                </a:moveTo>
                <a:cubicBezTo>
                  <a:pt x="124248" y="1"/>
                  <a:pt x="122839" y="252"/>
                  <a:pt x="121598" y="497"/>
                </a:cubicBezTo>
                <a:cubicBezTo>
                  <a:pt x="117773" y="1256"/>
                  <a:pt x="114025" y="2491"/>
                  <a:pt x="110546" y="3711"/>
                </a:cubicBezTo>
                <a:cubicBezTo>
                  <a:pt x="107384" y="4820"/>
                  <a:pt x="104179" y="5993"/>
                  <a:pt x="101080" y="7129"/>
                </a:cubicBezTo>
                <a:cubicBezTo>
                  <a:pt x="95477" y="9180"/>
                  <a:pt x="89685" y="11305"/>
                  <a:pt x="83929" y="13120"/>
                </a:cubicBezTo>
                <a:cubicBezTo>
                  <a:pt x="70328" y="17407"/>
                  <a:pt x="59084" y="19512"/>
                  <a:pt x="48540" y="19742"/>
                </a:cubicBezTo>
                <a:cubicBezTo>
                  <a:pt x="47811" y="19758"/>
                  <a:pt x="47089" y="19766"/>
                  <a:pt x="46374" y="19766"/>
                </a:cubicBezTo>
                <a:cubicBezTo>
                  <a:pt x="35268" y="19766"/>
                  <a:pt x="25827" y="17865"/>
                  <a:pt x="17567" y="13971"/>
                </a:cubicBezTo>
                <a:cubicBezTo>
                  <a:pt x="15057" y="12788"/>
                  <a:pt x="12628" y="11391"/>
                  <a:pt x="10355" y="10062"/>
                </a:cubicBezTo>
                <a:cubicBezTo>
                  <a:pt x="8426" y="8935"/>
                  <a:pt x="6404" y="7993"/>
                  <a:pt x="4448" y="7084"/>
                </a:cubicBezTo>
                <a:cubicBezTo>
                  <a:pt x="3762" y="6767"/>
                  <a:pt x="3076" y="6447"/>
                  <a:pt x="2395" y="6120"/>
                </a:cubicBezTo>
                <a:cubicBezTo>
                  <a:pt x="1626" y="5754"/>
                  <a:pt x="940" y="5411"/>
                  <a:pt x="294" y="5075"/>
                </a:cubicBezTo>
                <a:lnTo>
                  <a:pt x="0" y="4921"/>
                </a:lnTo>
                <a:lnTo>
                  <a:pt x="0" y="11545"/>
                </a:lnTo>
                <a:lnTo>
                  <a:pt x="126" y="11595"/>
                </a:lnTo>
                <a:cubicBezTo>
                  <a:pt x="2833" y="12684"/>
                  <a:pt x="5574" y="13848"/>
                  <a:pt x="8224" y="14973"/>
                </a:cubicBezTo>
                <a:cubicBezTo>
                  <a:pt x="10170" y="15801"/>
                  <a:pt x="12184" y="16656"/>
                  <a:pt x="14167" y="17473"/>
                </a:cubicBezTo>
                <a:cubicBezTo>
                  <a:pt x="14591" y="17649"/>
                  <a:pt x="15016" y="17828"/>
                  <a:pt x="15441" y="18003"/>
                </a:cubicBezTo>
                <a:cubicBezTo>
                  <a:pt x="17363" y="18808"/>
                  <a:pt x="19349" y="19638"/>
                  <a:pt x="21344" y="20238"/>
                </a:cubicBezTo>
                <a:cubicBezTo>
                  <a:pt x="23523" y="20895"/>
                  <a:pt x="25922" y="21274"/>
                  <a:pt x="28892" y="21431"/>
                </a:cubicBezTo>
                <a:lnTo>
                  <a:pt x="29910" y="21485"/>
                </a:lnTo>
                <a:cubicBezTo>
                  <a:pt x="34272" y="21714"/>
                  <a:pt x="38783" y="21950"/>
                  <a:pt x="43209" y="22746"/>
                </a:cubicBezTo>
                <a:cubicBezTo>
                  <a:pt x="44912" y="23053"/>
                  <a:pt x="46641" y="23406"/>
                  <a:pt x="48313" y="23744"/>
                </a:cubicBezTo>
                <a:cubicBezTo>
                  <a:pt x="51505" y="24393"/>
                  <a:pt x="54806" y="25065"/>
                  <a:pt x="58085" y="25456"/>
                </a:cubicBezTo>
                <a:cubicBezTo>
                  <a:pt x="59905" y="25673"/>
                  <a:pt x="61677" y="25782"/>
                  <a:pt x="63414" y="25782"/>
                </a:cubicBezTo>
                <a:cubicBezTo>
                  <a:pt x="66866" y="25782"/>
                  <a:pt x="70177" y="25352"/>
                  <a:pt x="73425" y="24486"/>
                </a:cubicBezTo>
                <a:cubicBezTo>
                  <a:pt x="80253" y="22666"/>
                  <a:pt x="86826" y="19379"/>
                  <a:pt x="93183" y="16202"/>
                </a:cubicBezTo>
                <a:cubicBezTo>
                  <a:pt x="95603" y="14991"/>
                  <a:pt x="98105" y="13741"/>
                  <a:pt x="100582" y="12591"/>
                </a:cubicBezTo>
                <a:cubicBezTo>
                  <a:pt x="103097" y="11422"/>
                  <a:pt x="105333" y="10479"/>
                  <a:pt x="107419" y="9706"/>
                </a:cubicBezTo>
                <a:cubicBezTo>
                  <a:pt x="109198" y="9046"/>
                  <a:pt x="111031" y="8532"/>
                  <a:pt x="112803" y="8033"/>
                </a:cubicBezTo>
                <a:cubicBezTo>
                  <a:pt x="113399" y="7867"/>
                  <a:pt x="113993" y="7699"/>
                  <a:pt x="114588" y="7526"/>
                </a:cubicBezTo>
                <a:cubicBezTo>
                  <a:pt x="118376" y="6424"/>
                  <a:pt x="122102" y="4784"/>
                  <a:pt x="125704" y="3199"/>
                </a:cubicBezTo>
                <a:cubicBezTo>
                  <a:pt x="126826" y="2705"/>
                  <a:pt x="127947" y="2212"/>
                  <a:pt x="129073" y="1733"/>
                </a:cubicBezTo>
                <a:lnTo>
                  <a:pt x="129242" y="1662"/>
                </a:lnTo>
                <a:lnTo>
                  <a:pt x="129185" y="1488"/>
                </a:lnTo>
                <a:cubicBezTo>
                  <a:pt x="128775" y="216"/>
                  <a:pt x="127216" y="89"/>
                  <a:pt x="126549" y="34"/>
                </a:cubicBezTo>
                <a:cubicBezTo>
                  <a:pt x="126257" y="11"/>
                  <a:pt x="125964" y="1"/>
                  <a:pt x="12567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0" name="Google Shape;200;p7"/>
          <p:cNvSpPr/>
          <p:nvPr/>
        </p:nvSpPr>
        <p:spPr>
          <a:xfrm flipH="1">
            <a:off x="-248027" y="5030775"/>
            <a:ext cx="12504028" cy="2978316"/>
          </a:xfrm>
          <a:custGeom>
            <a:avLst/>
            <a:gdLst/>
            <a:ahLst/>
            <a:cxnLst/>
            <a:rect l="l" t="t" r="r" b="b"/>
            <a:pathLst>
              <a:path w="234348" h="55819" extrusionOk="0">
                <a:moveTo>
                  <a:pt x="144981" y="403"/>
                </a:moveTo>
                <a:cubicBezTo>
                  <a:pt x="150962" y="403"/>
                  <a:pt x="156924" y="882"/>
                  <a:pt x="162787" y="1836"/>
                </a:cubicBezTo>
                <a:cubicBezTo>
                  <a:pt x="170740" y="3127"/>
                  <a:pt x="179016" y="5583"/>
                  <a:pt x="189615" y="9797"/>
                </a:cubicBezTo>
                <a:cubicBezTo>
                  <a:pt x="198427" y="13299"/>
                  <a:pt x="207411" y="17431"/>
                  <a:pt x="216323" y="22082"/>
                </a:cubicBezTo>
                <a:lnTo>
                  <a:pt x="218254" y="23088"/>
                </a:lnTo>
                <a:cubicBezTo>
                  <a:pt x="223483" y="25804"/>
                  <a:pt x="228885" y="28612"/>
                  <a:pt x="233942" y="32005"/>
                </a:cubicBezTo>
                <a:lnTo>
                  <a:pt x="233942" y="40242"/>
                </a:lnTo>
                <a:cubicBezTo>
                  <a:pt x="230357" y="38005"/>
                  <a:pt x="227378" y="36353"/>
                  <a:pt x="224590" y="35054"/>
                </a:cubicBezTo>
                <a:cubicBezTo>
                  <a:pt x="215470" y="30808"/>
                  <a:pt x="205746" y="28155"/>
                  <a:pt x="196343" y="25590"/>
                </a:cubicBezTo>
                <a:cubicBezTo>
                  <a:pt x="195383" y="25330"/>
                  <a:pt x="194423" y="25067"/>
                  <a:pt x="193466" y="24804"/>
                </a:cubicBezTo>
                <a:cubicBezTo>
                  <a:pt x="172307" y="18995"/>
                  <a:pt x="155262" y="16255"/>
                  <a:pt x="139723" y="16255"/>
                </a:cubicBezTo>
                <a:cubicBezTo>
                  <a:pt x="136241" y="16255"/>
                  <a:pt x="132834" y="16392"/>
                  <a:pt x="129473" y="16664"/>
                </a:cubicBezTo>
                <a:cubicBezTo>
                  <a:pt x="117659" y="17617"/>
                  <a:pt x="108992" y="19950"/>
                  <a:pt x="101363" y="24225"/>
                </a:cubicBezTo>
                <a:cubicBezTo>
                  <a:pt x="95848" y="27316"/>
                  <a:pt x="90586" y="31262"/>
                  <a:pt x="85495" y="35080"/>
                </a:cubicBezTo>
                <a:cubicBezTo>
                  <a:pt x="82539" y="37296"/>
                  <a:pt x="79484" y="39588"/>
                  <a:pt x="76413" y="41684"/>
                </a:cubicBezTo>
                <a:cubicBezTo>
                  <a:pt x="71394" y="45113"/>
                  <a:pt x="67146" y="47471"/>
                  <a:pt x="63039" y="49108"/>
                </a:cubicBezTo>
                <a:cubicBezTo>
                  <a:pt x="58787" y="50804"/>
                  <a:pt x="54022" y="52109"/>
                  <a:pt x="48045" y="53216"/>
                </a:cubicBezTo>
                <a:cubicBezTo>
                  <a:pt x="40031" y="54703"/>
                  <a:pt x="31384" y="55416"/>
                  <a:pt x="21189" y="55416"/>
                </a:cubicBezTo>
                <a:cubicBezTo>
                  <a:pt x="19290" y="55416"/>
                  <a:pt x="17337" y="55391"/>
                  <a:pt x="15325" y="55342"/>
                </a:cubicBezTo>
                <a:cubicBezTo>
                  <a:pt x="9761" y="55207"/>
                  <a:pt x="4879" y="54966"/>
                  <a:pt x="402" y="54612"/>
                </a:cubicBezTo>
                <a:lnTo>
                  <a:pt x="407" y="54612"/>
                </a:lnTo>
                <a:lnTo>
                  <a:pt x="407" y="49284"/>
                </a:lnTo>
                <a:cubicBezTo>
                  <a:pt x="817" y="49421"/>
                  <a:pt x="1230" y="49561"/>
                  <a:pt x="1643" y="49700"/>
                </a:cubicBezTo>
                <a:cubicBezTo>
                  <a:pt x="4359" y="50619"/>
                  <a:pt x="7168" y="51566"/>
                  <a:pt x="9980" y="52235"/>
                </a:cubicBezTo>
                <a:cubicBezTo>
                  <a:pt x="12206" y="52763"/>
                  <a:pt x="14788" y="53377"/>
                  <a:pt x="17344" y="53377"/>
                </a:cubicBezTo>
                <a:cubicBezTo>
                  <a:pt x="18683" y="53377"/>
                  <a:pt x="20014" y="53208"/>
                  <a:pt x="21283" y="52772"/>
                </a:cubicBezTo>
                <a:cubicBezTo>
                  <a:pt x="22931" y="52205"/>
                  <a:pt x="23878" y="51164"/>
                  <a:pt x="24025" y="49761"/>
                </a:cubicBezTo>
                <a:cubicBezTo>
                  <a:pt x="24231" y="47784"/>
                  <a:pt x="23055" y="45926"/>
                  <a:pt x="21802" y="44960"/>
                </a:cubicBezTo>
                <a:cubicBezTo>
                  <a:pt x="20124" y="43670"/>
                  <a:pt x="18067" y="43236"/>
                  <a:pt x="16094" y="42961"/>
                </a:cubicBezTo>
                <a:cubicBezTo>
                  <a:pt x="13968" y="42663"/>
                  <a:pt x="11797" y="42629"/>
                  <a:pt x="9701" y="42596"/>
                </a:cubicBezTo>
                <a:lnTo>
                  <a:pt x="9254" y="42589"/>
                </a:lnTo>
                <a:cubicBezTo>
                  <a:pt x="6994" y="42550"/>
                  <a:pt x="4310" y="42346"/>
                  <a:pt x="1553" y="41105"/>
                </a:cubicBezTo>
                <a:cubicBezTo>
                  <a:pt x="1170" y="40933"/>
                  <a:pt x="784" y="40741"/>
                  <a:pt x="402" y="40534"/>
                </a:cubicBezTo>
                <a:lnTo>
                  <a:pt x="402" y="31531"/>
                </a:lnTo>
                <a:cubicBezTo>
                  <a:pt x="6844" y="32915"/>
                  <a:pt x="13326" y="34726"/>
                  <a:pt x="19599" y="36477"/>
                </a:cubicBezTo>
                <a:cubicBezTo>
                  <a:pt x="22674" y="37335"/>
                  <a:pt x="25850" y="38224"/>
                  <a:pt x="28985" y="39049"/>
                </a:cubicBezTo>
                <a:cubicBezTo>
                  <a:pt x="36397" y="41005"/>
                  <a:pt x="46195" y="43249"/>
                  <a:pt x="56268" y="43249"/>
                </a:cubicBezTo>
                <a:lnTo>
                  <a:pt x="56298" y="43249"/>
                </a:lnTo>
                <a:cubicBezTo>
                  <a:pt x="60549" y="43247"/>
                  <a:pt x="65413" y="43043"/>
                  <a:pt x="69372" y="40633"/>
                </a:cubicBezTo>
                <a:cubicBezTo>
                  <a:pt x="71055" y="39609"/>
                  <a:pt x="72214" y="38269"/>
                  <a:pt x="72821" y="36652"/>
                </a:cubicBezTo>
                <a:cubicBezTo>
                  <a:pt x="73454" y="34967"/>
                  <a:pt x="73654" y="32595"/>
                  <a:pt x="72675" y="31095"/>
                </a:cubicBezTo>
                <a:cubicBezTo>
                  <a:pt x="71475" y="29255"/>
                  <a:pt x="69235" y="29002"/>
                  <a:pt x="67193" y="29002"/>
                </a:cubicBezTo>
                <a:lnTo>
                  <a:pt x="67163" y="29002"/>
                </a:lnTo>
                <a:cubicBezTo>
                  <a:pt x="64338" y="29005"/>
                  <a:pt x="61485" y="29632"/>
                  <a:pt x="59033" y="30219"/>
                </a:cubicBezTo>
                <a:cubicBezTo>
                  <a:pt x="58197" y="30419"/>
                  <a:pt x="57351" y="30648"/>
                  <a:pt x="56532" y="30868"/>
                </a:cubicBezTo>
                <a:cubicBezTo>
                  <a:pt x="55224" y="31222"/>
                  <a:pt x="53869" y="31587"/>
                  <a:pt x="52529" y="31845"/>
                </a:cubicBezTo>
                <a:cubicBezTo>
                  <a:pt x="48490" y="32626"/>
                  <a:pt x="44235" y="33024"/>
                  <a:pt x="39894" y="33024"/>
                </a:cubicBezTo>
                <a:cubicBezTo>
                  <a:pt x="39863" y="33024"/>
                  <a:pt x="39832" y="33024"/>
                  <a:pt x="39801" y="33024"/>
                </a:cubicBezTo>
                <a:cubicBezTo>
                  <a:pt x="26833" y="33011"/>
                  <a:pt x="13576" y="29869"/>
                  <a:pt x="402" y="23687"/>
                </a:cubicBezTo>
                <a:lnTo>
                  <a:pt x="402" y="6011"/>
                </a:lnTo>
                <a:cubicBezTo>
                  <a:pt x="1635" y="6344"/>
                  <a:pt x="2827" y="6712"/>
                  <a:pt x="3952" y="7104"/>
                </a:cubicBezTo>
                <a:cubicBezTo>
                  <a:pt x="7474" y="8330"/>
                  <a:pt x="10930" y="10023"/>
                  <a:pt x="14269" y="11659"/>
                </a:cubicBezTo>
                <a:cubicBezTo>
                  <a:pt x="15159" y="12095"/>
                  <a:pt x="16051" y="12530"/>
                  <a:pt x="16944" y="12959"/>
                </a:cubicBezTo>
                <a:cubicBezTo>
                  <a:pt x="21849" y="15315"/>
                  <a:pt x="26184" y="17153"/>
                  <a:pt x="30193" y="18579"/>
                </a:cubicBezTo>
                <a:cubicBezTo>
                  <a:pt x="37329" y="21116"/>
                  <a:pt x="44835" y="22386"/>
                  <a:pt x="52799" y="22386"/>
                </a:cubicBezTo>
                <a:cubicBezTo>
                  <a:pt x="62775" y="22386"/>
                  <a:pt x="73472" y="20393"/>
                  <a:pt x="85065" y="16400"/>
                </a:cubicBezTo>
                <a:cubicBezTo>
                  <a:pt x="89374" y="14915"/>
                  <a:pt x="93852" y="13162"/>
                  <a:pt x="98753" y="11037"/>
                </a:cubicBezTo>
                <a:cubicBezTo>
                  <a:pt x="99763" y="10600"/>
                  <a:pt x="100773" y="10151"/>
                  <a:pt x="101781" y="9706"/>
                </a:cubicBezTo>
                <a:cubicBezTo>
                  <a:pt x="104805" y="8364"/>
                  <a:pt x="107933" y="6975"/>
                  <a:pt x="111082" y="5882"/>
                </a:cubicBezTo>
                <a:cubicBezTo>
                  <a:pt x="119135" y="3086"/>
                  <a:pt x="127851" y="1338"/>
                  <a:pt x="136984" y="688"/>
                </a:cubicBezTo>
                <a:cubicBezTo>
                  <a:pt x="139649" y="498"/>
                  <a:pt x="142317" y="403"/>
                  <a:pt x="144981" y="403"/>
                </a:cubicBezTo>
                <a:close/>
                <a:moveTo>
                  <a:pt x="144959" y="1"/>
                </a:moveTo>
                <a:cubicBezTo>
                  <a:pt x="142293" y="1"/>
                  <a:pt x="139623" y="96"/>
                  <a:pt x="136956" y="285"/>
                </a:cubicBezTo>
                <a:cubicBezTo>
                  <a:pt x="127785" y="938"/>
                  <a:pt x="119037" y="2693"/>
                  <a:pt x="110949" y="5501"/>
                </a:cubicBezTo>
                <a:cubicBezTo>
                  <a:pt x="107786" y="6599"/>
                  <a:pt x="104650" y="7991"/>
                  <a:pt x="101618" y="9337"/>
                </a:cubicBezTo>
                <a:cubicBezTo>
                  <a:pt x="100610" y="9784"/>
                  <a:pt x="99605" y="10230"/>
                  <a:pt x="98594" y="10669"/>
                </a:cubicBezTo>
                <a:cubicBezTo>
                  <a:pt x="93702" y="12788"/>
                  <a:pt x="89236" y="14538"/>
                  <a:pt x="84935" y="16020"/>
                </a:cubicBezTo>
                <a:cubicBezTo>
                  <a:pt x="73384" y="19997"/>
                  <a:pt x="62731" y="21983"/>
                  <a:pt x="52798" y="21983"/>
                </a:cubicBezTo>
                <a:cubicBezTo>
                  <a:pt x="44880" y="21983"/>
                  <a:pt x="37420" y="20721"/>
                  <a:pt x="30329" y="18200"/>
                </a:cubicBezTo>
                <a:cubicBezTo>
                  <a:pt x="26334" y="16780"/>
                  <a:pt x="22012" y="14948"/>
                  <a:pt x="17118" y="12599"/>
                </a:cubicBezTo>
                <a:cubicBezTo>
                  <a:pt x="16225" y="12172"/>
                  <a:pt x="15335" y="11736"/>
                  <a:pt x="14448" y="11300"/>
                </a:cubicBezTo>
                <a:cubicBezTo>
                  <a:pt x="11097" y="9658"/>
                  <a:pt x="7631" y="7961"/>
                  <a:pt x="4086" y="6726"/>
                </a:cubicBezTo>
                <a:cubicBezTo>
                  <a:pt x="2874" y="6305"/>
                  <a:pt x="1587" y="5911"/>
                  <a:pt x="257" y="5556"/>
                </a:cubicBezTo>
                <a:lnTo>
                  <a:pt x="2" y="5489"/>
                </a:lnTo>
                <a:lnTo>
                  <a:pt x="2" y="23947"/>
                </a:lnTo>
                <a:lnTo>
                  <a:pt x="118" y="24001"/>
                </a:lnTo>
                <a:cubicBezTo>
                  <a:pt x="13383" y="30245"/>
                  <a:pt x="26736" y="33418"/>
                  <a:pt x="39802" y="33430"/>
                </a:cubicBezTo>
                <a:cubicBezTo>
                  <a:pt x="39862" y="33430"/>
                  <a:pt x="39922" y="33430"/>
                  <a:pt x="39983" y="33430"/>
                </a:cubicBezTo>
                <a:cubicBezTo>
                  <a:pt x="44319" y="33430"/>
                  <a:pt x="48571" y="33023"/>
                  <a:pt x="52607" y="32244"/>
                </a:cubicBezTo>
                <a:cubicBezTo>
                  <a:pt x="53961" y="31982"/>
                  <a:pt x="55324" y="31615"/>
                  <a:pt x="56640" y="31261"/>
                </a:cubicBezTo>
                <a:cubicBezTo>
                  <a:pt x="57454" y="31041"/>
                  <a:pt x="58297" y="30815"/>
                  <a:pt x="59127" y="30616"/>
                </a:cubicBezTo>
                <a:cubicBezTo>
                  <a:pt x="61559" y="30033"/>
                  <a:pt x="64382" y="29412"/>
                  <a:pt x="67164" y="29409"/>
                </a:cubicBezTo>
                <a:cubicBezTo>
                  <a:pt x="67187" y="29409"/>
                  <a:pt x="67210" y="29409"/>
                  <a:pt x="67233" y="29409"/>
                </a:cubicBezTo>
                <a:cubicBezTo>
                  <a:pt x="69147" y="29409"/>
                  <a:pt x="71252" y="29651"/>
                  <a:pt x="72340" y="31318"/>
                </a:cubicBezTo>
                <a:cubicBezTo>
                  <a:pt x="73241" y="32701"/>
                  <a:pt x="73043" y="34924"/>
                  <a:pt x="72447" y="36513"/>
                </a:cubicBezTo>
                <a:cubicBezTo>
                  <a:pt x="71871" y="38046"/>
                  <a:pt x="70768" y="39317"/>
                  <a:pt x="69163" y="40292"/>
                </a:cubicBezTo>
                <a:cubicBezTo>
                  <a:pt x="65293" y="42649"/>
                  <a:pt x="60492" y="42849"/>
                  <a:pt x="56298" y="42850"/>
                </a:cubicBezTo>
                <a:lnTo>
                  <a:pt x="56268" y="42850"/>
                </a:lnTo>
                <a:cubicBezTo>
                  <a:pt x="46241" y="42850"/>
                  <a:pt x="36475" y="40614"/>
                  <a:pt x="29086" y="38666"/>
                </a:cubicBezTo>
                <a:cubicBezTo>
                  <a:pt x="25956" y="37839"/>
                  <a:pt x="22778" y="36952"/>
                  <a:pt x="19706" y="36095"/>
                </a:cubicBezTo>
                <a:cubicBezTo>
                  <a:pt x="13350" y="34319"/>
                  <a:pt x="6776" y="32482"/>
                  <a:pt x="244" y="31089"/>
                </a:cubicBezTo>
                <a:lnTo>
                  <a:pt x="1" y="31038"/>
                </a:lnTo>
                <a:lnTo>
                  <a:pt x="1" y="40777"/>
                </a:lnTo>
                <a:lnTo>
                  <a:pt x="105" y="40834"/>
                </a:lnTo>
                <a:cubicBezTo>
                  <a:pt x="528" y="41068"/>
                  <a:pt x="960" y="41284"/>
                  <a:pt x="1387" y="41477"/>
                </a:cubicBezTo>
                <a:cubicBezTo>
                  <a:pt x="4210" y="42747"/>
                  <a:pt x="6945" y="42957"/>
                  <a:pt x="9247" y="42996"/>
                </a:cubicBezTo>
                <a:lnTo>
                  <a:pt x="9694" y="43003"/>
                </a:lnTo>
                <a:cubicBezTo>
                  <a:pt x="11777" y="43036"/>
                  <a:pt x="13933" y="43072"/>
                  <a:pt x="16035" y="43364"/>
                </a:cubicBezTo>
                <a:cubicBezTo>
                  <a:pt x="17956" y="43633"/>
                  <a:pt x="19953" y="44050"/>
                  <a:pt x="21555" y="45283"/>
                </a:cubicBezTo>
                <a:cubicBezTo>
                  <a:pt x="22721" y="46179"/>
                  <a:pt x="23812" y="47901"/>
                  <a:pt x="23624" y="49723"/>
                </a:cubicBezTo>
                <a:cubicBezTo>
                  <a:pt x="23492" y="50977"/>
                  <a:pt x="22661" y="51876"/>
                  <a:pt x="21149" y="52395"/>
                </a:cubicBezTo>
                <a:cubicBezTo>
                  <a:pt x="19929" y="52815"/>
                  <a:pt x="18642" y="52977"/>
                  <a:pt x="17343" y="52977"/>
                </a:cubicBezTo>
                <a:cubicBezTo>
                  <a:pt x="14829" y="52977"/>
                  <a:pt x="12272" y="52369"/>
                  <a:pt x="10068" y="51847"/>
                </a:cubicBezTo>
                <a:cubicBezTo>
                  <a:pt x="7275" y="51184"/>
                  <a:pt x="4475" y="50237"/>
                  <a:pt x="1767" y="49323"/>
                </a:cubicBezTo>
                <a:cubicBezTo>
                  <a:pt x="1267" y="49155"/>
                  <a:pt x="767" y="48985"/>
                  <a:pt x="265" y="48818"/>
                </a:cubicBezTo>
                <a:lnTo>
                  <a:pt x="1" y="48728"/>
                </a:lnTo>
                <a:lnTo>
                  <a:pt x="1" y="54985"/>
                </a:lnTo>
                <a:lnTo>
                  <a:pt x="187" y="54999"/>
                </a:lnTo>
                <a:cubicBezTo>
                  <a:pt x="4720" y="55364"/>
                  <a:pt x="9668" y="55608"/>
                  <a:pt x="15316" y="55745"/>
                </a:cubicBezTo>
                <a:cubicBezTo>
                  <a:pt x="17327" y="55794"/>
                  <a:pt x="19280" y="55818"/>
                  <a:pt x="21180" y="55818"/>
                </a:cubicBezTo>
                <a:cubicBezTo>
                  <a:pt x="31405" y="55818"/>
                  <a:pt x="40078" y="55104"/>
                  <a:pt x="48122" y="53615"/>
                </a:cubicBezTo>
                <a:cubicBezTo>
                  <a:pt x="54125" y="52502"/>
                  <a:pt x="58913" y="51189"/>
                  <a:pt x="63191" y="49484"/>
                </a:cubicBezTo>
                <a:cubicBezTo>
                  <a:pt x="67326" y="47835"/>
                  <a:pt x="71599" y="45463"/>
                  <a:pt x="76643" y="42018"/>
                </a:cubicBezTo>
                <a:cubicBezTo>
                  <a:pt x="79721" y="39917"/>
                  <a:pt x="82780" y="37621"/>
                  <a:pt x="85739" y="35403"/>
                </a:cubicBezTo>
                <a:cubicBezTo>
                  <a:pt x="90819" y="31594"/>
                  <a:pt x="96072" y="27654"/>
                  <a:pt x="101563" y="24578"/>
                </a:cubicBezTo>
                <a:cubicBezTo>
                  <a:pt x="109139" y="20330"/>
                  <a:pt x="117758" y="18014"/>
                  <a:pt x="129508" y="17065"/>
                </a:cubicBezTo>
                <a:cubicBezTo>
                  <a:pt x="132858" y="16795"/>
                  <a:pt x="136254" y="16658"/>
                  <a:pt x="139725" y="16658"/>
                </a:cubicBezTo>
                <a:cubicBezTo>
                  <a:pt x="155229" y="16658"/>
                  <a:pt x="172239" y="19393"/>
                  <a:pt x="193363" y="25194"/>
                </a:cubicBezTo>
                <a:cubicBezTo>
                  <a:pt x="194320" y="25456"/>
                  <a:pt x="195279" y="25717"/>
                  <a:pt x="196240" y="25980"/>
                </a:cubicBezTo>
                <a:cubicBezTo>
                  <a:pt x="205628" y="28540"/>
                  <a:pt x="215334" y="31188"/>
                  <a:pt x="224421" y="35420"/>
                </a:cubicBezTo>
                <a:cubicBezTo>
                  <a:pt x="227275" y="36749"/>
                  <a:pt x="230329" y="38452"/>
                  <a:pt x="234037" y="40778"/>
                </a:cubicBezTo>
                <a:lnTo>
                  <a:pt x="234347" y="40971"/>
                </a:lnTo>
                <a:lnTo>
                  <a:pt x="234347" y="31794"/>
                </a:lnTo>
                <a:lnTo>
                  <a:pt x="234257" y="31734"/>
                </a:lnTo>
                <a:cubicBezTo>
                  <a:pt x="229156" y="28302"/>
                  <a:pt x="223710" y="25471"/>
                  <a:pt x="218442" y="22732"/>
                </a:cubicBezTo>
                <a:lnTo>
                  <a:pt x="216510" y="21728"/>
                </a:lnTo>
                <a:cubicBezTo>
                  <a:pt x="207587" y="17070"/>
                  <a:pt x="198587" y="12930"/>
                  <a:pt x="189764" y="9423"/>
                </a:cubicBezTo>
                <a:cubicBezTo>
                  <a:pt x="179135" y="5199"/>
                  <a:pt x="170836" y="2739"/>
                  <a:pt x="162852" y="1440"/>
                </a:cubicBezTo>
                <a:cubicBezTo>
                  <a:pt x="156959" y="482"/>
                  <a:pt x="150969" y="1"/>
                  <a:pt x="14495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1" name="Google Shape;201;p7"/>
          <p:cNvSpPr/>
          <p:nvPr/>
        </p:nvSpPr>
        <p:spPr>
          <a:xfrm flipH="1">
            <a:off x="-247885" y="6250099"/>
            <a:ext cx="6636609" cy="2959855"/>
          </a:xfrm>
          <a:custGeom>
            <a:avLst/>
            <a:gdLst/>
            <a:ahLst/>
            <a:cxnLst/>
            <a:rect l="l" t="t" r="r" b="b"/>
            <a:pathLst>
              <a:path w="124382" h="55473" extrusionOk="0">
                <a:moveTo>
                  <a:pt x="25918" y="402"/>
                </a:moveTo>
                <a:cubicBezTo>
                  <a:pt x="36041" y="402"/>
                  <a:pt x="47026" y="1991"/>
                  <a:pt x="60462" y="5393"/>
                </a:cubicBezTo>
                <a:cubicBezTo>
                  <a:pt x="70856" y="8024"/>
                  <a:pt x="81175" y="11807"/>
                  <a:pt x="91155" y="15464"/>
                </a:cubicBezTo>
                <a:cubicBezTo>
                  <a:pt x="92391" y="15917"/>
                  <a:pt x="93627" y="16369"/>
                  <a:pt x="94863" y="16822"/>
                </a:cubicBezTo>
                <a:lnTo>
                  <a:pt x="95647" y="17108"/>
                </a:lnTo>
                <a:cubicBezTo>
                  <a:pt x="105319" y="20631"/>
                  <a:pt x="115319" y="24277"/>
                  <a:pt x="123981" y="30890"/>
                </a:cubicBezTo>
                <a:lnTo>
                  <a:pt x="123981" y="53695"/>
                </a:lnTo>
                <a:cubicBezTo>
                  <a:pt x="123931" y="53594"/>
                  <a:pt x="123881" y="53490"/>
                  <a:pt x="123831" y="53388"/>
                </a:cubicBezTo>
                <a:cubicBezTo>
                  <a:pt x="121216" y="48116"/>
                  <a:pt x="118223" y="43645"/>
                  <a:pt x="114937" y="40100"/>
                </a:cubicBezTo>
                <a:cubicBezTo>
                  <a:pt x="110571" y="35392"/>
                  <a:pt x="105339" y="32142"/>
                  <a:pt x="101268" y="29834"/>
                </a:cubicBezTo>
                <a:cubicBezTo>
                  <a:pt x="91058" y="24049"/>
                  <a:pt x="80265" y="20787"/>
                  <a:pt x="69187" y="20137"/>
                </a:cubicBezTo>
                <a:cubicBezTo>
                  <a:pt x="67907" y="20061"/>
                  <a:pt x="66618" y="20024"/>
                  <a:pt x="65319" y="20024"/>
                </a:cubicBezTo>
                <a:cubicBezTo>
                  <a:pt x="61141" y="20024"/>
                  <a:pt x="56870" y="20411"/>
                  <a:pt x="52577" y="21181"/>
                </a:cubicBezTo>
                <a:cubicBezTo>
                  <a:pt x="48332" y="21940"/>
                  <a:pt x="44099" y="23239"/>
                  <a:pt x="40004" y="24495"/>
                </a:cubicBezTo>
                <a:cubicBezTo>
                  <a:pt x="38744" y="24880"/>
                  <a:pt x="37484" y="25268"/>
                  <a:pt x="36221" y="25639"/>
                </a:cubicBezTo>
                <a:cubicBezTo>
                  <a:pt x="30814" y="27232"/>
                  <a:pt x="25249" y="28662"/>
                  <a:pt x="19858" y="28662"/>
                </a:cubicBezTo>
                <a:cubicBezTo>
                  <a:pt x="15618" y="28662"/>
                  <a:pt x="11486" y="27778"/>
                  <a:pt x="7624" y="25392"/>
                </a:cubicBezTo>
                <a:cubicBezTo>
                  <a:pt x="1653" y="21703"/>
                  <a:pt x="639" y="17073"/>
                  <a:pt x="567" y="14640"/>
                </a:cubicBezTo>
                <a:cubicBezTo>
                  <a:pt x="413" y="9480"/>
                  <a:pt x="3668" y="6464"/>
                  <a:pt x="5623" y="5124"/>
                </a:cubicBezTo>
                <a:cubicBezTo>
                  <a:pt x="9015" y="2801"/>
                  <a:pt x="12910" y="1856"/>
                  <a:pt x="15924" y="1292"/>
                </a:cubicBezTo>
                <a:cubicBezTo>
                  <a:pt x="19039" y="709"/>
                  <a:pt x="22328" y="409"/>
                  <a:pt x="25700" y="402"/>
                </a:cubicBezTo>
                <a:close/>
                <a:moveTo>
                  <a:pt x="25696" y="0"/>
                </a:moveTo>
                <a:cubicBezTo>
                  <a:pt x="22298" y="9"/>
                  <a:pt x="18984" y="309"/>
                  <a:pt x="15846" y="896"/>
                </a:cubicBezTo>
                <a:cubicBezTo>
                  <a:pt x="12791" y="1468"/>
                  <a:pt x="8843" y="2428"/>
                  <a:pt x="5390" y="4792"/>
                </a:cubicBezTo>
                <a:cubicBezTo>
                  <a:pt x="3368" y="6176"/>
                  <a:pt x="0" y="9300"/>
                  <a:pt x="160" y="14653"/>
                </a:cubicBezTo>
                <a:cubicBezTo>
                  <a:pt x="236" y="17166"/>
                  <a:pt x="1277" y="21947"/>
                  <a:pt x="7409" y="25735"/>
                </a:cubicBezTo>
                <a:cubicBezTo>
                  <a:pt x="11344" y="28167"/>
                  <a:pt x="15543" y="29067"/>
                  <a:pt x="19845" y="29067"/>
                </a:cubicBezTo>
                <a:cubicBezTo>
                  <a:pt x="25284" y="29067"/>
                  <a:pt x="30887" y="27628"/>
                  <a:pt x="36329" y="26025"/>
                </a:cubicBezTo>
                <a:cubicBezTo>
                  <a:pt x="37594" y="25653"/>
                  <a:pt x="38857" y="25265"/>
                  <a:pt x="40120" y="24877"/>
                </a:cubicBezTo>
                <a:cubicBezTo>
                  <a:pt x="44202" y="23626"/>
                  <a:pt x="48423" y="22331"/>
                  <a:pt x="52645" y="21575"/>
                </a:cubicBezTo>
                <a:cubicBezTo>
                  <a:pt x="56919" y="20811"/>
                  <a:pt x="61167" y="20426"/>
                  <a:pt x="65320" y="20426"/>
                </a:cubicBezTo>
                <a:cubicBezTo>
                  <a:pt x="66611" y="20426"/>
                  <a:pt x="67892" y="20464"/>
                  <a:pt x="69163" y="20538"/>
                </a:cubicBezTo>
                <a:cubicBezTo>
                  <a:pt x="80177" y="21183"/>
                  <a:pt x="90911" y="24429"/>
                  <a:pt x="101068" y="30184"/>
                </a:cubicBezTo>
                <a:cubicBezTo>
                  <a:pt x="105113" y="32476"/>
                  <a:pt x="110313" y="35707"/>
                  <a:pt x="114641" y="40373"/>
                </a:cubicBezTo>
                <a:cubicBezTo>
                  <a:pt x="117901" y="43892"/>
                  <a:pt x="120872" y="48330"/>
                  <a:pt x="123468" y="53567"/>
                </a:cubicBezTo>
                <a:cubicBezTo>
                  <a:pt x="123595" y="53824"/>
                  <a:pt x="123718" y="54084"/>
                  <a:pt x="123842" y="54344"/>
                </a:cubicBezTo>
                <a:lnTo>
                  <a:pt x="124380" y="55470"/>
                </a:lnTo>
                <a:lnTo>
                  <a:pt x="124380" y="30691"/>
                </a:lnTo>
                <a:lnTo>
                  <a:pt x="124301" y="30630"/>
                </a:lnTo>
                <a:cubicBezTo>
                  <a:pt x="115571" y="23942"/>
                  <a:pt x="105512" y="20275"/>
                  <a:pt x="95782" y="16727"/>
                </a:cubicBezTo>
                <a:lnTo>
                  <a:pt x="94996" y="16442"/>
                </a:lnTo>
                <a:cubicBezTo>
                  <a:pt x="93760" y="15992"/>
                  <a:pt x="92525" y="15539"/>
                  <a:pt x="91289" y="15087"/>
                </a:cubicBezTo>
                <a:cubicBezTo>
                  <a:pt x="81300" y="11425"/>
                  <a:pt x="70971" y="7640"/>
                  <a:pt x="60557" y="5003"/>
                </a:cubicBezTo>
                <a:cubicBezTo>
                  <a:pt x="47087" y="1592"/>
                  <a:pt x="36071" y="0"/>
                  <a:pt x="25913" y="0"/>
                </a:cubicBezTo>
                <a:close/>
                <a:moveTo>
                  <a:pt x="124380" y="55470"/>
                </a:moveTo>
                <a:lnTo>
                  <a:pt x="124380" y="55473"/>
                </a:lnTo>
                <a:lnTo>
                  <a:pt x="124381" y="55473"/>
                </a:lnTo>
                <a:lnTo>
                  <a:pt x="124380" y="5547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2" name="Google Shape;202;p7"/>
          <p:cNvSpPr/>
          <p:nvPr/>
        </p:nvSpPr>
        <p:spPr>
          <a:xfrm flipH="1">
            <a:off x="6291204" y="7292648"/>
            <a:ext cx="5964795" cy="2651507"/>
          </a:xfrm>
          <a:custGeom>
            <a:avLst/>
            <a:gdLst/>
            <a:ahLst/>
            <a:cxnLst/>
            <a:rect l="l" t="t" r="r" b="b"/>
            <a:pathLst>
              <a:path w="111791" h="49694" extrusionOk="0">
                <a:moveTo>
                  <a:pt x="97341" y="420"/>
                </a:moveTo>
                <a:cubicBezTo>
                  <a:pt x="98733" y="420"/>
                  <a:pt x="99979" y="773"/>
                  <a:pt x="101045" y="1273"/>
                </a:cubicBezTo>
                <a:cubicBezTo>
                  <a:pt x="104764" y="3021"/>
                  <a:pt x="109232" y="7243"/>
                  <a:pt x="110572" y="11931"/>
                </a:cubicBezTo>
                <a:cubicBezTo>
                  <a:pt x="111369" y="14719"/>
                  <a:pt x="110985" y="17351"/>
                  <a:pt x="109429" y="19750"/>
                </a:cubicBezTo>
                <a:cubicBezTo>
                  <a:pt x="107469" y="22776"/>
                  <a:pt x="104270" y="24339"/>
                  <a:pt x="101702" y="25361"/>
                </a:cubicBezTo>
                <a:cubicBezTo>
                  <a:pt x="98754" y="26534"/>
                  <a:pt x="95452" y="27464"/>
                  <a:pt x="91607" y="28204"/>
                </a:cubicBezTo>
                <a:cubicBezTo>
                  <a:pt x="89921" y="28528"/>
                  <a:pt x="88200" y="28811"/>
                  <a:pt x="86532" y="29084"/>
                </a:cubicBezTo>
                <a:cubicBezTo>
                  <a:pt x="79681" y="30207"/>
                  <a:pt x="72597" y="31372"/>
                  <a:pt x="66253" y="35734"/>
                </a:cubicBezTo>
                <a:cubicBezTo>
                  <a:pt x="61721" y="38849"/>
                  <a:pt x="57707" y="43535"/>
                  <a:pt x="54638" y="49289"/>
                </a:cubicBezTo>
                <a:lnTo>
                  <a:pt x="3363" y="49289"/>
                </a:lnTo>
                <a:cubicBezTo>
                  <a:pt x="1730" y="49289"/>
                  <a:pt x="402" y="47585"/>
                  <a:pt x="402" y="45488"/>
                </a:cubicBezTo>
                <a:lnTo>
                  <a:pt x="402" y="27817"/>
                </a:lnTo>
                <a:cubicBezTo>
                  <a:pt x="6956" y="29756"/>
                  <a:pt x="13549" y="31125"/>
                  <a:pt x="20006" y="31888"/>
                </a:cubicBezTo>
                <a:cubicBezTo>
                  <a:pt x="24832" y="32458"/>
                  <a:pt x="29867" y="32744"/>
                  <a:pt x="35067" y="32744"/>
                </a:cubicBezTo>
                <a:cubicBezTo>
                  <a:pt x="39433" y="32744"/>
                  <a:pt x="43915" y="32543"/>
                  <a:pt x="48490" y="32140"/>
                </a:cubicBezTo>
                <a:cubicBezTo>
                  <a:pt x="52725" y="31766"/>
                  <a:pt x="57090" y="31156"/>
                  <a:pt x="61838" y="30276"/>
                </a:cubicBezTo>
                <a:cubicBezTo>
                  <a:pt x="65200" y="29650"/>
                  <a:pt x="69115" y="28700"/>
                  <a:pt x="72658" y="26377"/>
                </a:cubicBezTo>
                <a:cubicBezTo>
                  <a:pt x="76773" y="23677"/>
                  <a:pt x="79509" y="18971"/>
                  <a:pt x="82157" y="14419"/>
                </a:cubicBezTo>
                <a:cubicBezTo>
                  <a:pt x="83207" y="12610"/>
                  <a:pt x="84295" y="10742"/>
                  <a:pt x="85446" y="9038"/>
                </a:cubicBezTo>
                <a:cubicBezTo>
                  <a:pt x="89943" y="2389"/>
                  <a:pt x="94052" y="420"/>
                  <a:pt x="97341" y="420"/>
                </a:cubicBezTo>
                <a:close/>
                <a:moveTo>
                  <a:pt x="97320" y="1"/>
                </a:moveTo>
                <a:cubicBezTo>
                  <a:pt x="92272" y="1"/>
                  <a:pt x="88015" y="4523"/>
                  <a:pt x="85113" y="8813"/>
                </a:cubicBezTo>
                <a:cubicBezTo>
                  <a:pt x="83953" y="10529"/>
                  <a:pt x="82863" y="12404"/>
                  <a:pt x="81808" y="14217"/>
                </a:cubicBezTo>
                <a:cubicBezTo>
                  <a:pt x="79187" y="18729"/>
                  <a:pt x="76473" y="23393"/>
                  <a:pt x="72437" y="26041"/>
                </a:cubicBezTo>
                <a:cubicBezTo>
                  <a:pt x="68955" y="28325"/>
                  <a:pt x="65088" y="29264"/>
                  <a:pt x="61763" y="29881"/>
                </a:cubicBezTo>
                <a:cubicBezTo>
                  <a:pt x="57027" y="30760"/>
                  <a:pt x="52675" y="31369"/>
                  <a:pt x="48454" y="31740"/>
                </a:cubicBezTo>
                <a:cubicBezTo>
                  <a:pt x="43892" y="32141"/>
                  <a:pt x="39422" y="32342"/>
                  <a:pt x="35069" y="32342"/>
                </a:cubicBezTo>
                <a:cubicBezTo>
                  <a:pt x="29883" y="32342"/>
                  <a:pt x="24864" y="32057"/>
                  <a:pt x="20053" y="31489"/>
                </a:cubicBezTo>
                <a:cubicBezTo>
                  <a:pt x="13535" y="30716"/>
                  <a:pt x="6875" y="29326"/>
                  <a:pt x="259" y="27354"/>
                </a:cubicBezTo>
                <a:lnTo>
                  <a:pt x="1" y="27277"/>
                </a:lnTo>
                <a:lnTo>
                  <a:pt x="1" y="45491"/>
                </a:lnTo>
                <a:cubicBezTo>
                  <a:pt x="1" y="47809"/>
                  <a:pt x="1508" y="49694"/>
                  <a:pt x="3363" y="49694"/>
                </a:cubicBezTo>
                <a:lnTo>
                  <a:pt x="54879" y="49694"/>
                </a:lnTo>
                <a:lnTo>
                  <a:pt x="54936" y="49585"/>
                </a:lnTo>
                <a:cubicBezTo>
                  <a:pt x="57983" y="43837"/>
                  <a:pt x="61975" y="39163"/>
                  <a:pt x="66481" y="36064"/>
                </a:cubicBezTo>
                <a:cubicBezTo>
                  <a:pt x="72751" y="31752"/>
                  <a:pt x="79791" y="30597"/>
                  <a:pt x="86599" y="29479"/>
                </a:cubicBezTo>
                <a:cubicBezTo>
                  <a:pt x="88267" y="29206"/>
                  <a:pt x="89993" y="28921"/>
                  <a:pt x="91683" y="28597"/>
                </a:cubicBezTo>
                <a:cubicBezTo>
                  <a:pt x="95554" y="27852"/>
                  <a:pt x="98882" y="26914"/>
                  <a:pt x="101852" y="25732"/>
                </a:cubicBezTo>
                <a:cubicBezTo>
                  <a:pt x="104477" y="24689"/>
                  <a:pt x="107747" y="23089"/>
                  <a:pt x="109769" y="19968"/>
                </a:cubicBezTo>
                <a:cubicBezTo>
                  <a:pt x="111389" y="17466"/>
                  <a:pt x="111791" y="14724"/>
                  <a:pt x="110961" y="11820"/>
                </a:cubicBezTo>
                <a:cubicBezTo>
                  <a:pt x="109585" y="7016"/>
                  <a:pt x="105018" y="2695"/>
                  <a:pt x="101216" y="909"/>
                </a:cubicBezTo>
                <a:cubicBezTo>
                  <a:pt x="99874" y="279"/>
                  <a:pt x="98573" y="1"/>
                  <a:pt x="9732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3" name="Google Shape;203;p7"/>
          <p:cNvSpPr/>
          <p:nvPr/>
        </p:nvSpPr>
        <p:spPr>
          <a:xfrm flipH="1">
            <a:off x="2654848" y="8972606"/>
            <a:ext cx="5780608" cy="971572"/>
          </a:xfrm>
          <a:custGeom>
            <a:avLst/>
            <a:gdLst/>
            <a:ahLst/>
            <a:cxnLst/>
            <a:rect l="l" t="t" r="r" b="b"/>
            <a:pathLst>
              <a:path w="108339" h="18209" extrusionOk="0">
                <a:moveTo>
                  <a:pt x="27698" y="402"/>
                </a:moveTo>
                <a:cubicBezTo>
                  <a:pt x="32888" y="402"/>
                  <a:pt x="38022" y="2124"/>
                  <a:pt x="42576" y="3656"/>
                </a:cubicBezTo>
                <a:cubicBezTo>
                  <a:pt x="47416" y="5283"/>
                  <a:pt x="52582" y="6948"/>
                  <a:pt x="57857" y="7844"/>
                </a:cubicBezTo>
                <a:cubicBezTo>
                  <a:pt x="62292" y="8597"/>
                  <a:pt x="66755" y="8977"/>
                  <a:pt x="71177" y="8977"/>
                </a:cubicBezTo>
                <a:cubicBezTo>
                  <a:pt x="72693" y="8977"/>
                  <a:pt x="74204" y="8932"/>
                  <a:pt x="75707" y="8843"/>
                </a:cubicBezTo>
                <a:cubicBezTo>
                  <a:pt x="78578" y="8671"/>
                  <a:pt x="81363" y="8335"/>
                  <a:pt x="83983" y="7841"/>
                </a:cubicBezTo>
                <a:cubicBezTo>
                  <a:pt x="84740" y="7698"/>
                  <a:pt x="85506" y="7531"/>
                  <a:pt x="86246" y="7371"/>
                </a:cubicBezTo>
                <a:cubicBezTo>
                  <a:pt x="87567" y="7085"/>
                  <a:pt x="88932" y="6788"/>
                  <a:pt x="90288" y="6616"/>
                </a:cubicBezTo>
                <a:cubicBezTo>
                  <a:pt x="91569" y="6455"/>
                  <a:pt x="92767" y="6374"/>
                  <a:pt x="93889" y="6374"/>
                </a:cubicBezTo>
                <a:cubicBezTo>
                  <a:pt x="97369" y="6374"/>
                  <a:pt x="100126" y="7157"/>
                  <a:pt x="102405" y="8765"/>
                </a:cubicBezTo>
                <a:cubicBezTo>
                  <a:pt x="104715" y="10399"/>
                  <a:pt x="107752" y="14521"/>
                  <a:pt x="107336" y="17804"/>
                </a:cubicBezTo>
                <a:lnTo>
                  <a:pt x="2840" y="17804"/>
                </a:lnTo>
                <a:cubicBezTo>
                  <a:pt x="2038" y="16930"/>
                  <a:pt x="1495" y="16015"/>
                  <a:pt x="1180" y="15011"/>
                </a:cubicBezTo>
                <a:cubicBezTo>
                  <a:pt x="328" y="12292"/>
                  <a:pt x="1140" y="8835"/>
                  <a:pt x="2950" y="7464"/>
                </a:cubicBezTo>
                <a:cubicBezTo>
                  <a:pt x="4188" y="6527"/>
                  <a:pt x="5746" y="6255"/>
                  <a:pt x="7263" y="6255"/>
                </a:cubicBezTo>
                <a:cubicBezTo>
                  <a:pt x="8508" y="6255"/>
                  <a:pt x="9724" y="6438"/>
                  <a:pt x="10713" y="6586"/>
                </a:cubicBezTo>
                <a:cubicBezTo>
                  <a:pt x="13555" y="7015"/>
                  <a:pt x="16398" y="7815"/>
                  <a:pt x="19148" y="8591"/>
                </a:cubicBezTo>
                <a:cubicBezTo>
                  <a:pt x="20420" y="8950"/>
                  <a:pt x="21733" y="9320"/>
                  <a:pt x="23031" y="9648"/>
                </a:cubicBezTo>
                <a:cubicBezTo>
                  <a:pt x="23892" y="9867"/>
                  <a:pt x="24772" y="10044"/>
                  <a:pt x="25624" y="10217"/>
                </a:cubicBezTo>
                <a:cubicBezTo>
                  <a:pt x="26578" y="10410"/>
                  <a:pt x="27561" y="10610"/>
                  <a:pt x="28520" y="10866"/>
                </a:cubicBezTo>
                <a:cubicBezTo>
                  <a:pt x="29266" y="11066"/>
                  <a:pt x="30023" y="11287"/>
                  <a:pt x="30753" y="11502"/>
                </a:cubicBezTo>
                <a:cubicBezTo>
                  <a:pt x="31592" y="11746"/>
                  <a:pt x="32458" y="12000"/>
                  <a:pt x="33317" y="12223"/>
                </a:cubicBezTo>
                <a:lnTo>
                  <a:pt x="33467" y="12263"/>
                </a:lnTo>
                <a:cubicBezTo>
                  <a:pt x="34991" y="12659"/>
                  <a:pt x="36728" y="13111"/>
                  <a:pt x="38421" y="13111"/>
                </a:cubicBezTo>
                <a:cubicBezTo>
                  <a:pt x="39680" y="13111"/>
                  <a:pt x="40914" y="12861"/>
                  <a:pt x="42017" y="12152"/>
                </a:cubicBezTo>
                <a:cubicBezTo>
                  <a:pt x="42247" y="12003"/>
                  <a:pt x="42254" y="11687"/>
                  <a:pt x="42130" y="11480"/>
                </a:cubicBezTo>
                <a:cubicBezTo>
                  <a:pt x="39927" y="7838"/>
                  <a:pt x="35420" y="7355"/>
                  <a:pt x="32131" y="7002"/>
                </a:cubicBezTo>
                <a:cubicBezTo>
                  <a:pt x="30552" y="6834"/>
                  <a:pt x="28936" y="6794"/>
                  <a:pt x="27373" y="6755"/>
                </a:cubicBezTo>
                <a:cubicBezTo>
                  <a:pt x="24971" y="6694"/>
                  <a:pt x="22485" y="6634"/>
                  <a:pt x="20094" y="6098"/>
                </a:cubicBezTo>
                <a:lnTo>
                  <a:pt x="19861" y="6045"/>
                </a:lnTo>
                <a:cubicBezTo>
                  <a:pt x="19174" y="5899"/>
                  <a:pt x="18323" y="5715"/>
                  <a:pt x="17845" y="5185"/>
                </a:cubicBezTo>
                <a:cubicBezTo>
                  <a:pt x="17683" y="5000"/>
                  <a:pt x="17613" y="4809"/>
                  <a:pt x="17637" y="4599"/>
                </a:cubicBezTo>
                <a:cubicBezTo>
                  <a:pt x="17720" y="3886"/>
                  <a:pt x="18816" y="3119"/>
                  <a:pt x="19284" y="2791"/>
                </a:cubicBezTo>
                <a:lnTo>
                  <a:pt x="19370" y="2730"/>
                </a:lnTo>
                <a:cubicBezTo>
                  <a:pt x="21382" y="1313"/>
                  <a:pt x="23882" y="535"/>
                  <a:pt x="26803" y="420"/>
                </a:cubicBezTo>
                <a:cubicBezTo>
                  <a:pt x="27101" y="408"/>
                  <a:pt x="27399" y="402"/>
                  <a:pt x="27698" y="402"/>
                </a:cubicBezTo>
                <a:close/>
                <a:moveTo>
                  <a:pt x="27716" y="0"/>
                </a:moveTo>
                <a:cubicBezTo>
                  <a:pt x="27408" y="0"/>
                  <a:pt x="27101" y="6"/>
                  <a:pt x="26793" y="18"/>
                </a:cubicBezTo>
                <a:cubicBezTo>
                  <a:pt x="23792" y="137"/>
                  <a:pt x="21220" y="940"/>
                  <a:pt x="19143" y="2401"/>
                </a:cubicBezTo>
                <a:lnTo>
                  <a:pt x="19057" y="2461"/>
                </a:lnTo>
                <a:cubicBezTo>
                  <a:pt x="18500" y="2850"/>
                  <a:pt x="17342" y="3659"/>
                  <a:pt x="17241" y="4552"/>
                </a:cubicBezTo>
                <a:cubicBezTo>
                  <a:pt x="17204" y="4879"/>
                  <a:pt x="17307" y="5183"/>
                  <a:pt x="17550" y="5452"/>
                </a:cubicBezTo>
                <a:cubicBezTo>
                  <a:pt x="18114" y="6081"/>
                  <a:pt x="19037" y="6279"/>
                  <a:pt x="19779" y="6438"/>
                </a:cubicBezTo>
                <a:lnTo>
                  <a:pt x="20009" y="6488"/>
                </a:lnTo>
                <a:cubicBezTo>
                  <a:pt x="22436" y="7034"/>
                  <a:pt x="24942" y="7095"/>
                  <a:pt x="27366" y="7155"/>
                </a:cubicBezTo>
                <a:cubicBezTo>
                  <a:pt x="28920" y="7194"/>
                  <a:pt x="30528" y="7234"/>
                  <a:pt x="32089" y="7401"/>
                </a:cubicBezTo>
                <a:cubicBezTo>
                  <a:pt x="35297" y="7744"/>
                  <a:pt x="39689" y="8215"/>
                  <a:pt x="41788" y="11686"/>
                </a:cubicBezTo>
                <a:cubicBezTo>
                  <a:pt x="41818" y="11736"/>
                  <a:pt x="41813" y="11800"/>
                  <a:pt x="41803" y="11810"/>
                </a:cubicBezTo>
                <a:cubicBezTo>
                  <a:pt x="40777" y="12469"/>
                  <a:pt x="39614" y="12703"/>
                  <a:pt x="38419" y="12703"/>
                </a:cubicBezTo>
                <a:cubicBezTo>
                  <a:pt x="36773" y="12703"/>
                  <a:pt x="35066" y="12260"/>
                  <a:pt x="33571" y="11872"/>
                </a:cubicBezTo>
                <a:lnTo>
                  <a:pt x="33421" y="11832"/>
                </a:lnTo>
                <a:cubicBezTo>
                  <a:pt x="32568" y="11613"/>
                  <a:pt x="31706" y="11359"/>
                  <a:pt x="30871" y="11114"/>
                </a:cubicBezTo>
                <a:cubicBezTo>
                  <a:pt x="30136" y="10900"/>
                  <a:pt x="29377" y="10677"/>
                  <a:pt x="28627" y="10477"/>
                </a:cubicBezTo>
                <a:cubicBezTo>
                  <a:pt x="27659" y="10217"/>
                  <a:pt x="26667" y="10017"/>
                  <a:pt x="25708" y="9823"/>
                </a:cubicBezTo>
                <a:cubicBezTo>
                  <a:pt x="24862" y="9650"/>
                  <a:pt x="23985" y="9473"/>
                  <a:pt x="23133" y="9257"/>
                </a:cubicBezTo>
                <a:cubicBezTo>
                  <a:pt x="21840" y="8930"/>
                  <a:pt x="20529" y="8560"/>
                  <a:pt x="19261" y="8202"/>
                </a:cubicBezTo>
                <a:cubicBezTo>
                  <a:pt x="16498" y="7424"/>
                  <a:pt x="13642" y="6619"/>
                  <a:pt x="10776" y="6188"/>
                </a:cubicBezTo>
                <a:cubicBezTo>
                  <a:pt x="9769" y="6036"/>
                  <a:pt x="8534" y="5850"/>
                  <a:pt x="7263" y="5850"/>
                </a:cubicBezTo>
                <a:cubicBezTo>
                  <a:pt x="5677" y="5850"/>
                  <a:pt x="4036" y="6139"/>
                  <a:pt x="2711" y="7142"/>
                </a:cubicBezTo>
                <a:cubicBezTo>
                  <a:pt x="579" y="8757"/>
                  <a:pt x="1" y="12576"/>
                  <a:pt x="798" y="15131"/>
                </a:cubicBezTo>
                <a:cubicBezTo>
                  <a:pt x="1138" y="16218"/>
                  <a:pt x="1730" y="17203"/>
                  <a:pt x="2606" y="18144"/>
                </a:cubicBezTo>
                <a:lnTo>
                  <a:pt x="2666" y="18209"/>
                </a:lnTo>
                <a:lnTo>
                  <a:pt x="107680" y="18209"/>
                </a:lnTo>
                <a:lnTo>
                  <a:pt x="107713" y="18040"/>
                </a:lnTo>
                <a:cubicBezTo>
                  <a:pt x="108339" y="14231"/>
                  <a:pt x="104720" y="9907"/>
                  <a:pt x="102642" y="8438"/>
                </a:cubicBezTo>
                <a:cubicBezTo>
                  <a:pt x="100295" y="6780"/>
                  <a:pt x="97465" y="5972"/>
                  <a:pt x="93901" y="5972"/>
                </a:cubicBezTo>
                <a:cubicBezTo>
                  <a:pt x="92759" y="5972"/>
                  <a:pt x="91543" y="6055"/>
                  <a:pt x="90243" y="6219"/>
                </a:cubicBezTo>
                <a:cubicBezTo>
                  <a:pt x="88870" y="6392"/>
                  <a:pt x="87495" y="6691"/>
                  <a:pt x="86166" y="6979"/>
                </a:cubicBezTo>
                <a:cubicBezTo>
                  <a:pt x="85428" y="7141"/>
                  <a:pt x="84666" y="7307"/>
                  <a:pt x="83913" y="7448"/>
                </a:cubicBezTo>
                <a:cubicBezTo>
                  <a:pt x="81310" y="7937"/>
                  <a:pt x="78543" y="8272"/>
                  <a:pt x="75687" y="8443"/>
                </a:cubicBezTo>
                <a:cubicBezTo>
                  <a:pt x="74193" y="8531"/>
                  <a:pt x="72692" y="8575"/>
                  <a:pt x="71186" y="8575"/>
                </a:cubicBezTo>
                <a:cubicBezTo>
                  <a:pt x="66784" y="8575"/>
                  <a:pt x="62342" y="8199"/>
                  <a:pt x="57928" y="7448"/>
                </a:cubicBezTo>
                <a:cubicBezTo>
                  <a:pt x="52682" y="6556"/>
                  <a:pt x="47532" y="4898"/>
                  <a:pt x="42708" y="3276"/>
                </a:cubicBezTo>
                <a:cubicBezTo>
                  <a:pt x="38128" y="1734"/>
                  <a:pt x="32975" y="0"/>
                  <a:pt x="2771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4" name="Google Shape;204;p7"/>
          <p:cNvSpPr/>
          <p:nvPr/>
        </p:nvSpPr>
        <p:spPr>
          <a:xfrm flipH="1">
            <a:off x="-247788" y="7859624"/>
            <a:ext cx="5797896" cy="2084592"/>
          </a:xfrm>
          <a:custGeom>
            <a:avLst/>
            <a:gdLst/>
            <a:ahLst/>
            <a:cxnLst/>
            <a:rect l="l" t="t" r="r" b="b"/>
            <a:pathLst>
              <a:path w="108663" h="39069" extrusionOk="0">
                <a:moveTo>
                  <a:pt x="46151" y="403"/>
                </a:moveTo>
                <a:cubicBezTo>
                  <a:pt x="46500" y="403"/>
                  <a:pt x="46847" y="405"/>
                  <a:pt x="47194" y="409"/>
                </a:cubicBezTo>
                <a:cubicBezTo>
                  <a:pt x="60555" y="576"/>
                  <a:pt x="71907" y="4288"/>
                  <a:pt x="80932" y="11441"/>
                </a:cubicBezTo>
                <a:cubicBezTo>
                  <a:pt x="84958" y="14633"/>
                  <a:pt x="88903" y="18201"/>
                  <a:pt x="92718" y="21653"/>
                </a:cubicBezTo>
                <a:cubicBezTo>
                  <a:pt x="94523" y="23286"/>
                  <a:pt x="96389" y="24974"/>
                  <a:pt x="98238" y="26600"/>
                </a:cubicBezTo>
                <a:cubicBezTo>
                  <a:pt x="101177" y="29181"/>
                  <a:pt x="104663" y="32202"/>
                  <a:pt x="108257" y="35034"/>
                </a:cubicBezTo>
                <a:cubicBezTo>
                  <a:pt x="108185" y="37046"/>
                  <a:pt x="106877" y="38663"/>
                  <a:pt x="105303" y="38663"/>
                </a:cubicBezTo>
                <a:lnTo>
                  <a:pt x="95006" y="38663"/>
                </a:lnTo>
                <a:cubicBezTo>
                  <a:pt x="94337" y="37862"/>
                  <a:pt x="93741" y="37110"/>
                  <a:pt x="93190" y="36368"/>
                </a:cubicBezTo>
                <a:cubicBezTo>
                  <a:pt x="91738" y="34415"/>
                  <a:pt x="90482" y="32209"/>
                  <a:pt x="89268" y="30076"/>
                </a:cubicBezTo>
                <a:cubicBezTo>
                  <a:pt x="88255" y="28296"/>
                  <a:pt x="87207" y="26455"/>
                  <a:pt x="86046" y="24761"/>
                </a:cubicBezTo>
                <a:cubicBezTo>
                  <a:pt x="84901" y="23090"/>
                  <a:pt x="83654" y="21394"/>
                  <a:pt x="82109" y="20589"/>
                </a:cubicBezTo>
                <a:cubicBezTo>
                  <a:pt x="81766" y="20411"/>
                  <a:pt x="81285" y="20282"/>
                  <a:pt x="80790" y="20282"/>
                </a:cubicBezTo>
                <a:cubicBezTo>
                  <a:pt x="80446" y="20282"/>
                  <a:pt x="80095" y="20344"/>
                  <a:pt x="79779" y="20494"/>
                </a:cubicBezTo>
                <a:cubicBezTo>
                  <a:pt x="79253" y="20744"/>
                  <a:pt x="78909" y="21200"/>
                  <a:pt x="78784" y="21809"/>
                </a:cubicBezTo>
                <a:cubicBezTo>
                  <a:pt x="78479" y="23295"/>
                  <a:pt x="79725" y="24879"/>
                  <a:pt x="80550" y="25925"/>
                </a:cubicBezTo>
                <a:cubicBezTo>
                  <a:pt x="80666" y="26074"/>
                  <a:pt x="80775" y="26210"/>
                  <a:pt x="80868" y="26335"/>
                </a:cubicBezTo>
                <a:cubicBezTo>
                  <a:pt x="81946" y="27764"/>
                  <a:pt x="82835" y="29354"/>
                  <a:pt x="83661" y="31345"/>
                </a:cubicBezTo>
                <a:cubicBezTo>
                  <a:pt x="84287" y="32848"/>
                  <a:pt x="85364" y="35767"/>
                  <a:pt x="85660" y="38663"/>
                </a:cubicBezTo>
                <a:lnTo>
                  <a:pt x="76327" y="38663"/>
                </a:lnTo>
                <a:cubicBezTo>
                  <a:pt x="76685" y="34328"/>
                  <a:pt x="75134" y="29497"/>
                  <a:pt x="72336" y="26295"/>
                </a:cubicBezTo>
                <a:cubicBezTo>
                  <a:pt x="70016" y="23636"/>
                  <a:pt x="66829" y="21619"/>
                  <a:pt x="62597" y="20130"/>
                </a:cubicBezTo>
                <a:cubicBezTo>
                  <a:pt x="58968" y="18853"/>
                  <a:pt x="54987" y="18071"/>
                  <a:pt x="50066" y="17668"/>
                </a:cubicBezTo>
                <a:cubicBezTo>
                  <a:pt x="47919" y="17494"/>
                  <a:pt x="45723" y="17407"/>
                  <a:pt x="43437" y="17407"/>
                </a:cubicBezTo>
                <a:cubicBezTo>
                  <a:pt x="41731" y="17407"/>
                  <a:pt x="39974" y="17455"/>
                  <a:pt x="38150" y="17552"/>
                </a:cubicBezTo>
                <a:cubicBezTo>
                  <a:pt x="34341" y="17757"/>
                  <a:pt x="31394" y="18197"/>
                  <a:pt x="28604" y="18985"/>
                </a:cubicBezTo>
                <a:cubicBezTo>
                  <a:pt x="27525" y="19288"/>
                  <a:pt x="26448" y="19608"/>
                  <a:pt x="25369" y="19927"/>
                </a:cubicBezTo>
                <a:cubicBezTo>
                  <a:pt x="21997" y="20924"/>
                  <a:pt x="18511" y="21956"/>
                  <a:pt x="15020" y="22506"/>
                </a:cubicBezTo>
                <a:cubicBezTo>
                  <a:pt x="13538" y="22740"/>
                  <a:pt x="11993" y="22922"/>
                  <a:pt x="10477" y="22922"/>
                </a:cubicBezTo>
                <a:cubicBezTo>
                  <a:pt x="7660" y="22922"/>
                  <a:pt x="4942" y="22294"/>
                  <a:pt x="2908" y="20201"/>
                </a:cubicBezTo>
                <a:cubicBezTo>
                  <a:pt x="2318" y="19594"/>
                  <a:pt x="445" y="17417"/>
                  <a:pt x="1110" y="14892"/>
                </a:cubicBezTo>
                <a:cubicBezTo>
                  <a:pt x="1609" y="13004"/>
                  <a:pt x="3139" y="11676"/>
                  <a:pt x="4417" y="10728"/>
                </a:cubicBezTo>
                <a:cubicBezTo>
                  <a:pt x="7502" y="8442"/>
                  <a:pt x="11094" y="7120"/>
                  <a:pt x="14506" y="5962"/>
                </a:cubicBezTo>
                <a:cubicBezTo>
                  <a:pt x="25380" y="2272"/>
                  <a:pt x="36012" y="403"/>
                  <a:pt x="46151" y="403"/>
                </a:cubicBezTo>
                <a:close/>
                <a:moveTo>
                  <a:pt x="46184" y="0"/>
                </a:moveTo>
                <a:cubicBezTo>
                  <a:pt x="35995" y="0"/>
                  <a:pt x="25302" y="1873"/>
                  <a:pt x="14376" y="5582"/>
                </a:cubicBezTo>
                <a:cubicBezTo>
                  <a:pt x="10932" y="6749"/>
                  <a:pt x="7309" y="8083"/>
                  <a:pt x="4175" y="10405"/>
                </a:cubicBezTo>
                <a:cubicBezTo>
                  <a:pt x="2845" y="11391"/>
                  <a:pt x="1250" y="12780"/>
                  <a:pt x="720" y="14790"/>
                </a:cubicBezTo>
                <a:cubicBezTo>
                  <a:pt x="0" y="17521"/>
                  <a:pt x="1992" y="19837"/>
                  <a:pt x="2618" y="20484"/>
                </a:cubicBezTo>
                <a:cubicBezTo>
                  <a:pt x="4745" y="22672"/>
                  <a:pt x="7559" y="23326"/>
                  <a:pt x="10464" y="23326"/>
                </a:cubicBezTo>
                <a:cubicBezTo>
                  <a:pt x="12008" y="23326"/>
                  <a:pt x="13578" y="23141"/>
                  <a:pt x="15083" y="22903"/>
                </a:cubicBezTo>
                <a:cubicBezTo>
                  <a:pt x="18599" y="22350"/>
                  <a:pt x="22098" y="21314"/>
                  <a:pt x="25483" y="20314"/>
                </a:cubicBezTo>
                <a:cubicBezTo>
                  <a:pt x="26558" y="19996"/>
                  <a:pt x="27635" y="19678"/>
                  <a:pt x="28713" y="19374"/>
                </a:cubicBezTo>
                <a:cubicBezTo>
                  <a:pt x="31476" y="18595"/>
                  <a:pt x="34392" y="18158"/>
                  <a:pt x="38171" y="17957"/>
                </a:cubicBezTo>
                <a:cubicBezTo>
                  <a:pt x="39992" y="17859"/>
                  <a:pt x="41744" y="17811"/>
                  <a:pt x="43446" y="17811"/>
                </a:cubicBezTo>
                <a:cubicBezTo>
                  <a:pt x="45718" y="17811"/>
                  <a:pt x="47900" y="17898"/>
                  <a:pt x="50034" y="18072"/>
                </a:cubicBezTo>
                <a:cubicBezTo>
                  <a:pt x="54919" y="18471"/>
                  <a:pt x="58869" y="19245"/>
                  <a:pt x="62464" y="20513"/>
                </a:cubicBezTo>
                <a:cubicBezTo>
                  <a:pt x="66629" y="21980"/>
                  <a:pt x="69761" y="23959"/>
                  <a:pt x="72035" y="26564"/>
                </a:cubicBezTo>
                <a:cubicBezTo>
                  <a:pt x="74808" y="29740"/>
                  <a:pt x="76328" y="34562"/>
                  <a:pt x="75907" y="38847"/>
                </a:cubicBezTo>
                <a:lnTo>
                  <a:pt x="75885" y="39069"/>
                </a:lnTo>
                <a:lnTo>
                  <a:pt x="86103" y="39069"/>
                </a:lnTo>
                <a:lnTo>
                  <a:pt x="86083" y="38849"/>
                </a:lnTo>
                <a:cubicBezTo>
                  <a:pt x="85816" y="35827"/>
                  <a:pt x="84685" y="32755"/>
                  <a:pt x="84035" y="31193"/>
                </a:cubicBezTo>
                <a:cubicBezTo>
                  <a:pt x="83194" y="29170"/>
                  <a:pt x="82289" y="27550"/>
                  <a:pt x="81192" y="26094"/>
                </a:cubicBezTo>
                <a:cubicBezTo>
                  <a:pt x="81095" y="25968"/>
                  <a:pt x="80986" y="25829"/>
                  <a:pt x="80868" y="25679"/>
                </a:cubicBezTo>
                <a:cubicBezTo>
                  <a:pt x="80089" y="24692"/>
                  <a:pt x="78913" y="23196"/>
                  <a:pt x="79180" y="21893"/>
                </a:cubicBezTo>
                <a:cubicBezTo>
                  <a:pt x="79280" y="21406"/>
                  <a:pt x="79542" y="21057"/>
                  <a:pt x="79953" y="20860"/>
                </a:cubicBezTo>
                <a:cubicBezTo>
                  <a:pt x="80215" y="20736"/>
                  <a:pt x="80506" y="20684"/>
                  <a:pt x="80793" y="20684"/>
                </a:cubicBezTo>
                <a:cubicBezTo>
                  <a:pt x="81216" y="20684"/>
                  <a:pt x="81630" y="20796"/>
                  <a:pt x="81925" y="20950"/>
                </a:cubicBezTo>
                <a:cubicBezTo>
                  <a:pt x="83388" y="21710"/>
                  <a:pt x="84600" y="23365"/>
                  <a:pt x="85716" y="24991"/>
                </a:cubicBezTo>
                <a:cubicBezTo>
                  <a:pt x="86867" y="26672"/>
                  <a:pt x="87910" y="28506"/>
                  <a:pt x="88919" y="30277"/>
                </a:cubicBezTo>
                <a:cubicBezTo>
                  <a:pt x="90139" y="32421"/>
                  <a:pt x="91401" y="34638"/>
                  <a:pt x="92868" y="36611"/>
                </a:cubicBezTo>
                <a:cubicBezTo>
                  <a:pt x="93440" y="37380"/>
                  <a:pt x="94059" y="38160"/>
                  <a:pt x="94759" y="38996"/>
                </a:cubicBezTo>
                <a:lnTo>
                  <a:pt x="94819" y="39068"/>
                </a:lnTo>
                <a:lnTo>
                  <a:pt x="105303" y="39068"/>
                </a:lnTo>
                <a:cubicBezTo>
                  <a:pt x="107121" y="39068"/>
                  <a:pt x="108627" y="37217"/>
                  <a:pt x="108661" y="34947"/>
                </a:cubicBezTo>
                <a:lnTo>
                  <a:pt x="108663" y="34847"/>
                </a:lnTo>
                <a:lnTo>
                  <a:pt x="108584" y="34784"/>
                </a:lnTo>
                <a:cubicBezTo>
                  <a:pt x="104971" y="31939"/>
                  <a:pt x="101460" y="28897"/>
                  <a:pt x="98502" y="26300"/>
                </a:cubicBezTo>
                <a:cubicBezTo>
                  <a:pt x="96655" y="24675"/>
                  <a:pt x="94790" y="22989"/>
                  <a:pt x="92987" y="21357"/>
                </a:cubicBezTo>
                <a:cubicBezTo>
                  <a:pt x="89168" y="17899"/>
                  <a:pt x="85217" y="14326"/>
                  <a:pt x="81181" y="11127"/>
                </a:cubicBezTo>
                <a:cubicBezTo>
                  <a:pt x="72085" y="3918"/>
                  <a:pt x="60650" y="176"/>
                  <a:pt x="47197" y="6"/>
                </a:cubicBezTo>
                <a:cubicBezTo>
                  <a:pt x="46860" y="2"/>
                  <a:pt x="46522" y="0"/>
                  <a:pt x="46184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5" name="Google Shape;205;p7"/>
          <p:cNvSpPr/>
          <p:nvPr/>
        </p:nvSpPr>
        <p:spPr>
          <a:xfrm flipH="1">
            <a:off x="-434485" y="-160952"/>
            <a:ext cx="5807553" cy="1076992"/>
          </a:xfrm>
          <a:custGeom>
            <a:avLst/>
            <a:gdLst/>
            <a:ahLst/>
            <a:cxnLst/>
            <a:rect l="l" t="t" r="r" b="b"/>
            <a:pathLst>
              <a:path w="108844" h="28164" extrusionOk="0">
                <a:moveTo>
                  <a:pt x="105484" y="409"/>
                </a:moveTo>
                <a:cubicBezTo>
                  <a:pt x="107116" y="409"/>
                  <a:pt x="108443" y="2114"/>
                  <a:pt x="108443" y="4208"/>
                </a:cubicBezTo>
                <a:lnTo>
                  <a:pt x="108443" y="9441"/>
                </a:lnTo>
                <a:cubicBezTo>
                  <a:pt x="107791" y="9431"/>
                  <a:pt x="107138" y="9426"/>
                  <a:pt x="106485" y="9426"/>
                </a:cubicBezTo>
                <a:cubicBezTo>
                  <a:pt x="96929" y="9426"/>
                  <a:pt x="87281" y="10461"/>
                  <a:pt x="77432" y="11618"/>
                </a:cubicBezTo>
                <a:lnTo>
                  <a:pt x="74438" y="11967"/>
                </a:lnTo>
                <a:cubicBezTo>
                  <a:pt x="68077" y="12707"/>
                  <a:pt x="61497" y="13471"/>
                  <a:pt x="55052" y="14524"/>
                </a:cubicBezTo>
                <a:cubicBezTo>
                  <a:pt x="50937" y="15196"/>
                  <a:pt x="47239" y="15919"/>
                  <a:pt x="43750" y="16739"/>
                </a:cubicBezTo>
                <a:cubicBezTo>
                  <a:pt x="39671" y="17698"/>
                  <a:pt x="36280" y="18535"/>
                  <a:pt x="32894" y="19868"/>
                </a:cubicBezTo>
                <a:cubicBezTo>
                  <a:pt x="30642" y="20754"/>
                  <a:pt x="28443" y="21986"/>
                  <a:pt x="26315" y="23179"/>
                </a:cubicBezTo>
                <a:cubicBezTo>
                  <a:pt x="22603" y="25262"/>
                  <a:pt x="18761" y="27414"/>
                  <a:pt x="14582" y="27728"/>
                </a:cubicBezTo>
                <a:cubicBezTo>
                  <a:pt x="14284" y="27750"/>
                  <a:pt x="13983" y="27761"/>
                  <a:pt x="13680" y="27761"/>
                </a:cubicBezTo>
                <a:cubicBezTo>
                  <a:pt x="8600" y="27761"/>
                  <a:pt x="3011" y="24606"/>
                  <a:pt x="1265" y="17265"/>
                </a:cubicBezTo>
                <a:cubicBezTo>
                  <a:pt x="424" y="13728"/>
                  <a:pt x="774" y="10998"/>
                  <a:pt x="2304" y="9148"/>
                </a:cubicBezTo>
                <a:cubicBezTo>
                  <a:pt x="3847" y="7282"/>
                  <a:pt x="6123" y="6467"/>
                  <a:pt x="8144" y="5916"/>
                </a:cubicBezTo>
                <a:cubicBezTo>
                  <a:pt x="14663" y="4135"/>
                  <a:pt x="21503" y="4060"/>
                  <a:pt x="27536" y="3991"/>
                </a:cubicBezTo>
                <a:lnTo>
                  <a:pt x="28284" y="3982"/>
                </a:lnTo>
                <a:cubicBezTo>
                  <a:pt x="35338" y="3908"/>
                  <a:pt x="42635" y="3830"/>
                  <a:pt x="49562" y="1411"/>
                </a:cubicBezTo>
                <a:cubicBezTo>
                  <a:pt x="50530" y="1072"/>
                  <a:pt x="51303" y="753"/>
                  <a:pt x="51989" y="409"/>
                </a:cubicBezTo>
                <a:lnTo>
                  <a:pt x="51989" y="410"/>
                </a:lnTo>
                <a:lnTo>
                  <a:pt x="77472" y="410"/>
                </a:lnTo>
                <a:cubicBezTo>
                  <a:pt x="75657" y="1022"/>
                  <a:pt x="73845" y="1526"/>
                  <a:pt x="72138" y="1986"/>
                </a:cubicBezTo>
                <a:cubicBezTo>
                  <a:pt x="71479" y="2162"/>
                  <a:pt x="70816" y="2334"/>
                  <a:pt x="70156" y="2505"/>
                </a:cubicBezTo>
                <a:cubicBezTo>
                  <a:pt x="68329" y="2977"/>
                  <a:pt x="66440" y="3467"/>
                  <a:pt x="64605" y="4082"/>
                </a:cubicBezTo>
                <a:cubicBezTo>
                  <a:pt x="61004" y="5291"/>
                  <a:pt x="57124" y="6040"/>
                  <a:pt x="52740" y="6369"/>
                </a:cubicBezTo>
                <a:cubicBezTo>
                  <a:pt x="49638" y="6602"/>
                  <a:pt x="46418" y="6602"/>
                  <a:pt x="43304" y="6603"/>
                </a:cubicBezTo>
                <a:cubicBezTo>
                  <a:pt x="34965" y="6606"/>
                  <a:pt x="26344" y="6609"/>
                  <a:pt x="18528" y="10955"/>
                </a:cubicBezTo>
                <a:cubicBezTo>
                  <a:pt x="14223" y="13350"/>
                  <a:pt x="12644" y="15910"/>
                  <a:pt x="13835" y="18561"/>
                </a:cubicBezTo>
                <a:cubicBezTo>
                  <a:pt x="14838" y="20791"/>
                  <a:pt x="17057" y="22107"/>
                  <a:pt x="18813" y="22421"/>
                </a:cubicBezTo>
                <a:cubicBezTo>
                  <a:pt x="19239" y="22498"/>
                  <a:pt x="19668" y="22533"/>
                  <a:pt x="20097" y="22533"/>
                </a:cubicBezTo>
                <a:cubicBezTo>
                  <a:pt x="22307" y="22533"/>
                  <a:pt x="24513" y="21604"/>
                  <a:pt x="26433" y="20647"/>
                </a:cubicBezTo>
                <a:cubicBezTo>
                  <a:pt x="27444" y="20142"/>
                  <a:pt x="28451" y="19561"/>
                  <a:pt x="29427" y="18998"/>
                </a:cubicBezTo>
                <a:cubicBezTo>
                  <a:pt x="30955" y="18116"/>
                  <a:pt x="32534" y="17203"/>
                  <a:pt x="34157" y="16576"/>
                </a:cubicBezTo>
                <a:cubicBezTo>
                  <a:pt x="37956" y="15106"/>
                  <a:pt x="41874" y="14247"/>
                  <a:pt x="44864" y="13661"/>
                </a:cubicBezTo>
                <a:cubicBezTo>
                  <a:pt x="49244" y="12804"/>
                  <a:pt x="53720" y="12190"/>
                  <a:pt x="58050" y="11597"/>
                </a:cubicBezTo>
                <a:cubicBezTo>
                  <a:pt x="61146" y="11172"/>
                  <a:pt x="64344" y="10734"/>
                  <a:pt x="67486" y="10209"/>
                </a:cubicBezTo>
                <a:cubicBezTo>
                  <a:pt x="71305" y="9572"/>
                  <a:pt x="74827" y="8898"/>
                  <a:pt x="78252" y="8150"/>
                </a:cubicBezTo>
                <a:cubicBezTo>
                  <a:pt x="80759" y="7602"/>
                  <a:pt x="84017" y="6743"/>
                  <a:pt x="86995" y="4937"/>
                </a:cubicBezTo>
                <a:cubicBezTo>
                  <a:pt x="88677" y="3915"/>
                  <a:pt x="90044" y="2435"/>
                  <a:pt x="91173" y="409"/>
                </a:cubicBezTo>
                <a:close/>
                <a:moveTo>
                  <a:pt x="90934" y="0"/>
                </a:moveTo>
                <a:lnTo>
                  <a:pt x="90877" y="105"/>
                </a:lnTo>
                <a:cubicBezTo>
                  <a:pt x="89755" y="2148"/>
                  <a:pt x="88458" y="3572"/>
                  <a:pt x="86786" y="4587"/>
                </a:cubicBezTo>
                <a:cubicBezTo>
                  <a:pt x="83860" y="6361"/>
                  <a:pt x="80642" y="7209"/>
                  <a:pt x="78166" y="7749"/>
                </a:cubicBezTo>
                <a:cubicBezTo>
                  <a:pt x="74747" y="8496"/>
                  <a:pt x="71232" y="9168"/>
                  <a:pt x="67420" y="9804"/>
                </a:cubicBezTo>
                <a:cubicBezTo>
                  <a:pt x="64284" y="10326"/>
                  <a:pt x="61086" y="10767"/>
                  <a:pt x="57994" y="11189"/>
                </a:cubicBezTo>
                <a:cubicBezTo>
                  <a:pt x="53660" y="11784"/>
                  <a:pt x="49177" y="12398"/>
                  <a:pt x="44787" y="13257"/>
                </a:cubicBezTo>
                <a:cubicBezTo>
                  <a:pt x="41781" y="13846"/>
                  <a:pt x="37840" y="14712"/>
                  <a:pt x="34011" y="16192"/>
                </a:cubicBezTo>
                <a:cubicBezTo>
                  <a:pt x="32361" y="16832"/>
                  <a:pt x="30768" y="17751"/>
                  <a:pt x="29227" y="18641"/>
                </a:cubicBezTo>
                <a:cubicBezTo>
                  <a:pt x="28257" y="19199"/>
                  <a:pt x="27256" y="19778"/>
                  <a:pt x="26252" y="20278"/>
                </a:cubicBezTo>
                <a:cubicBezTo>
                  <a:pt x="24377" y="21213"/>
                  <a:pt x="22228" y="22123"/>
                  <a:pt x="20096" y="22123"/>
                </a:cubicBezTo>
                <a:cubicBezTo>
                  <a:pt x="19691" y="22123"/>
                  <a:pt x="19286" y="22090"/>
                  <a:pt x="18884" y="22019"/>
                </a:cubicBezTo>
                <a:cubicBezTo>
                  <a:pt x="17234" y="21723"/>
                  <a:pt x="15146" y="20485"/>
                  <a:pt x="14203" y="18389"/>
                </a:cubicBezTo>
                <a:cubicBezTo>
                  <a:pt x="13112" y="15962"/>
                  <a:pt x="14633" y="13577"/>
                  <a:pt x="18725" y="11302"/>
                </a:cubicBezTo>
                <a:cubicBezTo>
                  <a:pt x="26450" y="7006"/>
                  <a:pt x="35017" y="7004"/>
                  <a:pt x="43304" y="7002"/>
                </a:cubicBezTo>
                <a:cubicBezTo>
                  <a:pt x="46426" y="7002"/>
                  <a:pt x="49654" y="6999"/>
                  <a:pt x="52770" y="6766"/>
                </a:cubicBezTo>
                <a:cubicBezTo>
                  <a:pt x="57188" y="6433"/>
                  <a:pt x="61100" y="5680"/>
                  <a:pt x="64734" y="4460"/>
                </a:cubicBezTo>
                <a:cubicBezTo>
                  <a:pt x="66555" y="3847"/>
                  <a:pt x="68437" y="3359"/>
                  <a:pt x="70258" y="2889"/>
                </a:cubicBezTo>
                <a:cubicBezTo>
                  <a:pt x="70921" y="2718"/>
                  <a:pt x="71583" y="2546"/>
                  <a:pt x="72244" y="2369"/>
                </a:cubicBezTo>
                <a:cubicBezTo>
                  <a:pt x="74310" y="1815"/>
                  <a:pt x="76526" y="1191"/>
                  <a:pt x="78725" y="393"/>
                </a:cubicBezTo>
                <a:lnTo>
                  <a:pt x="79801" y="3"/>
                </a:lnTo>
                <a:lnTo>
                  <a:pt x="51891" y="3"/>
                </a:lnTo>
                <a:lnTo>
                  <a:pt x="51849" y="25"/>
                </a:lnTo>
                <a:cubicBezTo>
                  <a:pt x="51168" y="369"/>
                  <a:pt x="50398" y="688"/>
                  <a:pt x="49430" y="1026"/>
                </a:cubicBezTo>
                <a:cubicBezTo>
                  <a:pt x="42565" y="3424"/>
                  <a:pt x="35301" y="3502"/>
                  <a:pt x="28279" y="3577"/>
                </a:cubicBezTo>
                <a:lnTo>
                  <a:pt x="27530" y="3587"/>
                </a:lnTo>
                <a:cubicBezTo>
                  <a:pt x="21472" y="3654"/>
                  <a:pt x="14606" y="3731"/>
                  <a:pt x="8035" y="5524"/>
                </a:cubicBezTo>
                <a:cubicBezTo>
                  <a:pt x="5955" y="6091"/>
                  <a:pt x="3608" y="6937"/>
                  <a:pt x="1994" y="8889"/>
                </a:cubicBezTo>
                <a:cubicBezTo>
                  <a:pt x="378" y="10842"/>
                  <a:pt x="1" y="13691"/>
                  <a:pt x="872" y="17356"/>
                </a:cubicBezTo>
                <a:cubicBezTo>
                  <a:pt x="2415" y="23842"/>
                  <a:pt x="7591" y="28164"/>
                  <a:pt x="13647" y="28164"/>
                </a:cubicBezTo>
                <a:cubicBezTo>
                  <a:pt x="13966" y="28164"/>
                  <a:pt x="14287" y="28154"/>
                  <a:pt x="14609" y="28121"/>
                </a:cubicBezTo>
                <a:cubicBezTo>
                  <a:pt x="18878" y="27800"/>
                  <a:pt x="22758" y="25623"/>
                  <a:pt x="26511" y="23520"/>
                </a:cubicBezTo>
                <a:cubicBezTo>
                  <a:pt x="28626" y="22334"/>
                  <a:pt x="30812" y="21108"/>
                  <a:pt x="33038" y="20233"/>
                </a:cubicBezTo>
                <a:cubicBezTo>
                  <a:pt x="36400" y="18911"/>
                  <a:pt x="39775" y="18075"/>
                  <a:pt x="43838" y="17121"/>
                </a:cubicBezTo>
                <a:cubicBezTo>
                  <a:pt x="47319" y="16305"/>
                  <a:pt x="51008" y="15582"/>
                  <a:pt x="55113" y="14912"/>
                </a:cubicBezTo>
                <a:cubicBezTo>
                  <a:pt x="61550" y="13861"/>
                  <a:pt x="68126" y="13097"/>
                  <a:pt x="74484" y="12357"/>
                </a:cubicBezTo>
                <a:lnTo>
                  <a:pt x="77477" y="12010"/>
                </a:lnTo>
                <a:cubicBezTo>
                  <a:pt x="87323" y="10854"/>
                  <a:pt x="96973" y="9822"/>
                  <a:pt x="106514" y="9822"/>
                </a:cubicBezTo>
                <a:cubicBezTo>
                  <a:pt x="107222" y="9822"/>
                  <a:pt x="107930" y="9827"/>
                  <a:pt x="108637" y="9839"/>
                </a:cubicBezTo>
                <a:lnTo>
                  <a:pt x="108843" y="9842"/>
                </a:lnTo>
                <a:lnTo>
                  <a:pt x="108843" y="4203"/>
                </a:lnTo>
                <a:cubicBezTo>
                  <a:pt x="108843" y="1884"/>
                  <a:pt x="107336" y="0"/>
                  <a:pt x="1054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6" name="Google Shape;206;p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7" name="Google Shape;207;p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8" name="Google Shape;208;p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09" name="Google Shape;209;p7"/>
          <p:cNvSpPr txBox="1">
            <a:spLocks noGrp="1"/>
          </p:cNvSpPr>
          <p:nvPr>
            <p:ph type="subTitle" idx="2"/>
          </p:nvPr>
        </p:nvSpPr>
        <p:spPr>
          <a:xfrm>
            <a:off x="4887833" y="2894967"/>
            <a:ext cx="4098000" cy="21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10" name="Google Shape;210;p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756562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1"/>
        </a:solidFill>
        <a:effectLst/>
      </p:bgPr>
    </p:bg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" name="Google Shape;244;p9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45" name="Google Shape;245;p9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9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9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9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9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9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9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9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9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9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9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9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9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9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59" name="Google Shape;259;p9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60" name="Google Shape;260;p9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1" name="Google Shape;261;p9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62" name="Google Shape;262;p9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9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9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9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9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9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9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9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9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9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72" name="Google Shape;272;p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3" name="Google Shape;273;p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" name="Google Shape;274;p9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75" name="Google Shape;275;p9"/>
          <p:cNvSpPr txBox="1">
            <a:spLocks noGrp="1"/>
          </p:cNvSpPr>
          <p:nvPr>
            <p:ph type="title"/>
          </p:nvPr>
        </p:nvSpPr>
        <p:spPr>
          <a:xfrm>
            <a:off x="2482200" y="1528000"/>
            <a:ext cx="7227600" cy="29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333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Didact Gothi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276" name="Google Shape;276;p9"/>
          <p:cNvSpPr txBox="1">
            <a:spLocks noGrp="1"/>
          </p:cNvSpPr>
          <p:nvPr>
            <p:ph type="subTitle" idx="2"/>
          </p:nvPr>
        </p:nvSpPr>
        <p:spPr>
          <a:xfrm>
            <a:off x="3394200" y="4505200"/>
            <a:ext cx="5403600" cy="82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57150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740133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1"/>
        </a:solidFill>
        <a:effectLst/>
      </p:bgPr>
    </p:bg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" name="Google Shape;280;p1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81" name="Google Shape;281;p1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" name="Google Shape;286;p1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" name="Google Shape;287;p1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1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" name="Google Shape;289;p1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" name="Google Shape;291;p1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" name="Google Shape;292;p1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95" name="Google Shape;295;p1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96" name="Google Shape;296;p1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7" name="Google Shape;297;p1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98" name="Google Shape;298;p1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1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1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1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1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1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1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1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1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08" name="Google Shape;308;p11"/>
          <p:cNvSpPr/>
          <p:nvPr/>
        </p:nvSpPr>
        <p:spPr>
          <a:xfrm>
            <a:off x="544333" y="1200852"/>
            <a:ext cx="11245600" cy="4441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9" name="Google Shape;309;p11"/>
          <p:cNvSpPr/>
          <p:nvPr/>
        </p:nvSpPr>
        <p:spPr>
          <a:xfrm>
            <a:off x="402067" y="1066751"/>
            <a:ext cx="11245600" cy="4441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10" name="Google Shape;310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2340967"/>
            <a:ext cx="8768000" cy="1401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7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rPr dirty="0"/>
              <a:t>xx%</a:t>
            </a:r>
          </a:p>
        </p:txBody>
      </p:sp>
      <p:sp>
        <p:nvSpPr>
          <p:cNvPr id="311" name="Google Shape;311;p11"/>
          <p:cNvSpPr txBox="1">
            <a:spLocks noGrp="1"/>
          </p:cNvSpPr>
          <p:nvPr>
            <p:ph type="subTitle" idx="1"/>
          </p:nvPr>
        </p:nvSpPr>
        <p:spPr>
          <a:xfrm>
            <a:off x="1712000" y="3945833"/>
            <a:ext cx="8768000" cy="57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1339671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3488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oogle Shape;61;p9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62" name="Google Shape;62;p9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9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title"/>
          </p:nvPr>
        </p:nvSpPr>
        <p:spPr>
          <a:xfrm>
            <a:off x="1303600" y="1428233"/>
            <a:ext cx="9584800" cy="213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subTitle" idx="1"/>
          </p:nvPr>
        </p:nvSpPr>
        <p:spPr>
          <a:xfrm>
            <a:off x="2330500" y="3559800"/>
            <a:ext cx="7531200" cy="213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94532881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bg>
      <p:bgPr>
        <a:solidFill>
          <a:schemeClr val="accent4"/>
        </a:solidFill>
        <a:effectLst/>
      </p:bgPr>
    </p:bg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" name="Google Shape;348;p14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349" name="Google Shape;349;p14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14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14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14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14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14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14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" name="Google Shape;356;p14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" name="Google Shape;357;p14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14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14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14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14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14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363" name="Google Shape;363;p14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364" name="Google Shape;364;p14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65" name="Google Shape;365;p14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366" name="Google Shape;366;p14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14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14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14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14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14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14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" name="Google Shape;373;p14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" name="Google Shape;374;p14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" name="Google Shape;375;p14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76" name="Google Shape;376;p14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7" name="Google Shape;377;p14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8" name="Google Shape;378;p14"/>
          <p:cNvSpPr txBox="1">
            <a:spLocks noGrp="1"/>
          </p:cNvSpPr>
          <p:nvPr>
            <p:ph type="title"/>
          </p:nvPr>
        </p:nvSpPr>
        <p:spPr>
          <a:xfrm>
            <a:off x="4160233" y="4036933"/>
            <a:ext cx="5968400" cy="14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379" name="Google Shape;379;p14"/>
          <p:cNvSpPr txBox="1">
            <a:spLocks noGrp="1"/>
          </p:cNvSpPr>
          <p:nvPr>
            <p:ph type="title" idx="2" hasCustomPrompt="1"/>
          </p:nvPr>
        </p:nvSpPr>
        <p:spPr>
          <a:xfrm>
            <a:off x="2184684" y="4526300"/>
            <a:ext cx="14460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</a:p>
        </p:txBody>
      </p:sp>
      <p:sp>
        <p:nvSpPr>
          <p:cNvPr id="380" name="Google Shape;380;p14"/>
          <p:cNvSpPr txBox="1">
            <a:spLocks noGrp="1"/>
          </p:cNvSpPr>
          <p:nvPr>
            <p:ph type="subTitle" idx="1"/>
          </p:nvPr>
        </p:nvSpPr>
        <p:spPr>
          <a:xfrm>
            <a:off x="4160284" y="5330800"/>
            <a:ext cx="3172400" cy="8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2861283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accent6"/>
        </a:solidFill>
        <a:effectLst/>
      </p:bgPr>
    </p:bg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5" name="Google Shape;415;p16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416" name="Google Shape;416;p16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" name="Google Shape;417;p16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" name="Google Shape;418;p16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" name="Google Shape;419;p16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16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" name="Google Shape;421;p16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" name="Google Shape;422;p16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3" name="Google Shape;423;p16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4" name="Google Shape;424;p16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5" name="Google Shape;425;p16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6" name="Google Shape;426;p16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7" name="Google Shape;427;p16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8" name="Google Shape;428;p16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9" name="Google Shape;429;p16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430" name="Google Shape;430;p16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431" name="Google Shape;431;p16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" name="Google Shape;432;p16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433" name="Google Shape;433;p16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4" name="Google Shape;434;p16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" name="Google Shape;435;p16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" name="Google Shape;436;p16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" name="Google Shape;437;p16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" name="Google Shape;438;p16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" name="Google Shape;439;p16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16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16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16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43" name="Google Shape;443;p1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4" name="Google Shape;444;p1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5" name="Google Shape;445;p16"/>
          <p:cNvSpPr txBox="1">
            <a:spLocks noGrp="1"/>
          </p:cNvSpPr>
          <p:nvPr>
            <p:ph type="title"/>
          </p:nvPr>
        </p:nvSpPr>
        <p:spPr>
          <a:xfrm>
            <a:off x="9599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6" name="Google Shape;446;p16"/>
          <p:cNvSpPr txBox="1">
            <a:spLocks noGrp="1"/>
          </p:cNvSpPr>
          <p:nvPr>
            <p:ph type="title" idx="2" hasCustomPrompt="1"/>
          </p:nvPr>
        </p:nvSpPr>
        <p:spPr>
          <a:xfrm>
            <a:off x="49125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47" name="Google Shape;447;p16"/>
          <p:cNvSpPr txBox="1">
            <a:spLocks noGrp="1"/>
          </p:cNvSpPr>
          <p:nvPr>
            <p:ph type="subTitle" idx="1"/>
          </p:nvPr>
        </p:nvSpPr>
        <p:spPr>
          <a:xfrm>
            <a:off x="9599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48" name="Google Shape;448;p16"/>
          <p:cNvSpPr txBox="1">
            <a:spLocks noGrp="1"/>
          </p:cNvSpPr>
          <p:nvPr>
            <p:ph type="title" idx="3"/>
          </p:nvPr>
        </p:nvSpPr>
        <p:spPr>
          <a:xfrm>
            <a:off x="9599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9" name="Google Shape;449;p16"/>
          <p:cNvSpPr txBox="1">
            <a:spLocks noGrp="1"/>
          </p:cNvSpPr>
          <p:nvPr>
            <p:ph type="title" idx="4" hasCustomPrompt="1"/>
          </p:nvPr>
        </p:nvSpPr>
        <p:spPr>
          <a:xfrm>
            <a:off x="49125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0" name="Google Shape;450;p16"/>
          <p:cNvSpPr txBox="1">
            <a:spLocks noGrp="1"/>
          </p:cNvSpPr>
          <p:nvPr>
            <p:ph type="subTitle" idx="5"/>
          </p:nvPr>
        </p:nvSpPr>
        <p:spPr>
          <a:xfrm>
            <a:off x="9599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1" name="Google Shape;451;p16"/>
          <p:cNvSpPr txBox="1">
            <a:spLocks noGrp="1"/>
          </p:cNvSpPr>
          <p:nvPr>
            <p:ph type="title" idx="6"/>
          </p:nvPr>
        </p:nvSpPr>
        <p:spPr>
          <a:xfrm>
            <a:off x="81167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2" name="Google Shape;452;p16"/>
          <p:cNvSpPr txBox="1">
            <a:spLocks noGrp="1"/>
          </p:cNvSpPr>
          <p:nvPr>
            <p:ph type="title" idx="7" hasCustomPrompt="1"/>
          </p:nvPr>
        </p:nvSpPr>
        <p:spPr>
          <a:xfrm>
            <a:off x="64312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3" name="Google Shape;453;p16"/>
          <p:cNvSpPr txBox="1">
            <a:spLocks noGrp="1"/>
          </p:cNvSpPr>
          <p:nvPr>
            <p:ph type="subTitle" idx="8"/>
          </p:nvPr>
        </p:nvSpPr>
        <p:spPr>
          <a:xfrm>
            <a:off x="81167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4" name="Google Shape;454;p16"/>
          <p:cNvSpPr txBox="1">
            <a:spLocks noGrp="1"/>
          </p:cNvSpPr>
          <p:nvPr>
            <p:ph type="title" idx="9"/>
          </p:nvPr>
        </p:nvSpPr>
        <p:spPr>
          <a:xfrm>
            <a:off x="81167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5" name="Google Shape;455;p16"/>
          <p:cNvSpPr txBox="1">
            <a:spLocks noGrp="1"/>
          </p:cNvSpPr>
          <p:nvPr>
            <p:ph type="title" idx="13" hasCustomPrompt="1"/>
          </p:nvPr>
        </p:nvSpPr>
        <p:spPr>
          <a:xfrm>
            <a:off x="64312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6" name="Google Shape;456;p16"/>
          <p:cNvSpPr txBox="1">
            <a:spLocks noGrp="1"/>
          </p:cNvSpPr>
          <p:nvPr>
            <p:ph type="subTitle" idx="14"/>
          </p:nvPr>
        </p:nvSpPr>
        <p:spPr>
          <a:xfrm>
            <a:off x="81167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7" name="Google Shape;457;p16"/>
          <p:cNvSpPr txBox="1">
            <a:spLocks noGrp="1"/>
          </p:cNvSpPr>
          <p:nvPr>
            <p:ph type="title" idx="15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5618322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solidFill>
          <a:schemeClr val="lt1"/>
        </a:solidFill>
        <a:effectLst/>
      </p:bgPr>
    </p:bg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" name="Google Shape;492;p18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493" name="Google Shape;493;p18"/>
            <p:cNvSpPr/>
            <p:nvPr/>
          </p:nvSpPr>
          <p:spPr>
            <a:xfrm>
              <a:off x="-2415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-2416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-2415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-2415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-2412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-2415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-2415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41601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-2415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26222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3" name="Google Shape;503;p18"/>
            <p:cNvSpPr/>
            <p:nvPr/>
          </p:nvSpPr>
          <p:spPr>
            <a:xfrm>
              <a:off x="78963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4" name="Google Shape;504;p18"/>
            <p:cNvSpPr/>
            <p:nvPr/>
          </p:nvSpPr>
          <p:spPr>
            <a:xfrm>
              <a:off x="47938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5" name="Google Shape;505;p18"/>
            <p:cNvSpPr/>
            <p:nvPr/>
          </p:nvSpPr>
          <p:spPr>
            <a:xfrm>
              <a:off x="49243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6" name="Google Shape;506;p18"/>
            <p:cNvSpPr/>
            <p:nvPr/>
          </p:nvSpPr>
          <p:spPr>
            <a:xfrm>
              <a:off x="-2496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07" name="Google Shape;507;p18"/>
            <p:cNvGrpSpPr/>
            <p:nvPr/>
          </p:nvGrpSpPr>
          <p:grpSpPr>
            <a:xfrm>
              <a:off x="-249624" y="-2432400"/>
              <a:ext cx="9377821" cy="2147740"/>
              <a:chOff x="-249624" y="-2432400"/>
              <a:chExt cx="9377821" cy="2147740"/>
            </a:xfrm>
          </p:grpSpPr>
          <p:sp>
            <p:nvSpPr>
              <p:cNvPr id="508" name="Google Shape;508;p18"/>
              <p:cNvSpPr/>
              <p:nvPr/>
            </p:nvSpPr>
            <p:spPr>
              <a:xfrm>
                <a:off x="-2415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" name="Google Shape;509;p18"/>
              <p:cNvSpPr/>
              <p:nvPr/>
            </p:nvSpPr>
            <p:spPr>
              <a:xfrm>
                <a:off x="-2496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10" name="Google Shape;510;p18"/>
            <p:cNvSpPr/>
            <p:nvPr/>
          </p:nvSpPr>
          <p:spPr>
            <a:xfrm>
              <a:off x="-2496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1" name="Google Shape;511;p18"/>
            <p:cNvSpPr/>
            <p:nvPr/>
          </p:nvSpPr>
          <p:spPr>
            <a:xfrm>
              <a:off x="-2495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2" name="Google Shape;512;p18"/>
            <p:cNvSpPr/>
            <p:nvPr/>
          </p:nvSpPr>
          <p:spPr>
            <a:xfrm>
              <a:off x="-2495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3" name="Google Shape;513;p18"/>
            <p:cNvSpPr/>
            <p:nvPr/>
          </p:nvSpPr>
          <p:spPr>
            <a:xfrm>
              <a:off x="-2496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4" name="Google Shape;514;p18"/>
            <p:cNvSpPr/>
            <p:nvPr/>
          </p:nvSpPr>
          <p:spPr>
            <a:xfrm>
              <a:off x="-2495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5" name="Google Shape;515;p18"/>
            <p:cNvSpPr/>
            <p:nvPr/>
          </p:nvSpPr>
          <p:spPr>
            <a:xfrm>
              <a:off x="41508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6" name="Google Shape;516;p18"/>
            <p:cNvSpPr/>
            <p:nvPr/>
          </p:nvSpPr>
          <p:spPr>
            <a:xfrm>
              <a:off x="-2495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7" name="Google Shape;517;p18"/>
            <p:cNvSpPr/>
            <p:nvPr/>
          </p:nvSpPr>
          <p:spPr>
            <a:xfrm>
              <a:off x="26158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8" name="Google Shape;518;p18"/>
            <p:cNvSpPr/>
            <p:nvPr/>
          </p:nvSpPr>
          <p:spPr>
            <a:xfrm>
              <a:off x="47798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9" name="Google Shape;519;p18"/>
            <p:cNvSpPr/>
            <p:nvPr/>
          </p:nvSpPr>
          <p:spPr>
            <a:xfrm>
              <a:off x="49126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20" name="Google Shape;520;p1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1" name="Google Shape;521;p1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2" name="Google Shape;522;p18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8650674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solidFill>
          <a:schemeClr val="accent6"/>
        </a:solidFill>
        <a:effectLst/>
      </p:bgPr>
    </p:bg>
    <p:spTree>
      <p:nvGrpSpPr>
        <p:cNvPr id="1" name="Shape 5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4" name="Google Shape;524;p19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25" name="Google Shape;525;p19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19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19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19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19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19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19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" name="Google Shape;532;p19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" name="Google Shape;533;p19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" name="Google Shape;534;p19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" name="Google Shape;535;p19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" name="Google Shape;536;p19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" name="Google Shape;537;p19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" name="Google Shape;538;p19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39" name="Google Shape;539;p19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540" name="Google Shape;540;p19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41" name="Google Shape;541;p19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42" name="Google Shape;542;p19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" name="Google Shape;543;p19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" name="Google Shape;544;p19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" name="Google Shape;545;p19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" name="Google Shape;546;p19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" name="Google Shape;547;p19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" name="Google Shape;548;p19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" name="Google Shape;549;p19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" name="Google Shape;550;p19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" name="Google Shape;551;p19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52" name="Google Shape;552;p1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3" name="Google Shape;553;p1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4" name="Google Shape;554;p19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906522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bg>
      <p:bgPr>
        <a:solidFill>
          <a:schemeClr val="accent6"/>
        </a:soli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6" name="Google Shape;556;p20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557" name="Google Shape;557;p20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" name="Google Shape;558;p20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" name="Google Shape;559;p20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" name="Google Shape;560;p20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" name="Google Shape;561;p20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" name="Google Shape;562;p20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" name="Google Shape;563;p20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" name="Google Shape;564;p20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" name="Google Shape;565;p20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" name="Google Shape;566;p20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" name="Google Shape;567;p20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8" name="Google Shape;568;p20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20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20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71" name="Google Shape;571;p20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572" name="Google Shape;572;p20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" name="Google Shape;573;p20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74" name="Google Shape;574;p20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5" name="Google Shape;575;p20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20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20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20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20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0" name="Google Shape;580;p20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1" name="Google Shape;581;p20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20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20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84" name="Google Shape;584;p20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5" name="Google Shape;585;p20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6" name="Google Shape;586;p20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587" name="Google Shape;587;p20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7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677657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solidFill>
          <a:schemeClr val="accent6"/>
        </a:solidFill>
        <a:effectLst/>
      </p:bgPr>
    </p:bg>
    <p:spTree>
      <p:nvGrpSpPr>
        <p:cNvPr id="1" name="Shape 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9" name="Google Shape;589;p21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90" name="Google Shape;590;p21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1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1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1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1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1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1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1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1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1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1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1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1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1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04" name="Google Shape;604;p21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605" name="Google Shape;605;p21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" name="Google Shape;606;p21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07" name="Google Shape;607;p21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1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1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1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1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1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1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1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1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" name="Google Shape;616;p21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17" name="Google Shape;617;p21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8" name="Google Shape;618;p21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9" name="Google Shape;619;p21"/>
          <p:cNvSpPr txBox="1">
            <a:spLocks noGrp="1"/>
          </p:cNvSpPr>
          <p:nvPr>
            <p:ph type="subTitle" idx="1"/>
          </p:nvPr>
        </p:nvSpPr>
        <p:spPr>
          <a:xfrm>
            <a:off x="9600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20" name="Google Shape;620;p2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21" name="Google Shape;621;p21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7130887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solidFill>
          <a:schemeClr val="accent6"/>
        </a:solidFill>
        <a:effectLst/>
      </p:bgPr>
    </p:bg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3" name="Google Shape;623;p22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24" name="Google Shape;624;p22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" name="Google Shape;625;p22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" name="Google Shape;626;p22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" name="Google Shape;627;p22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" name="Google Shape;628;p22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" name="Google Shape;629;p22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" name="Google Shape;630;p22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" name="Google Shape;631;p22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" name="Google Shape;632;p22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" name="Google Shape;633;p22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" name="Google Shape;634;p22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" name="Google Shape;635;p22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" name="Google Shape;636;p22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" name="Google Shape;637;p22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38" name="Google Shape;638;p22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639" name="Google Shape;639;p22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40" name="Google Shape;640;p22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41" name="Google Shape;641;p22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" name="Google Shape;642;p22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" name="Google Shape;643;p22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" name="Google Shape;644;p22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" name="Google Shape;645;p22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" name="Google Shape;646;p22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" name="Google Shape;647;p22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" name="Google Shape;648;p22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" name="Google Shape;649;p22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" name="Google Shape;650;p22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1" name="Google Shape;651;p22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2" name="Google Shape;652;p22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3" name="Google Shape;653;p22"/>
          <p:cNvSpPr txBox="1">
            <a:spLocks noGrp="1"/>
          </p:cNvSpPr>
          <p:nvPr>
            <p:ph type="subTitle" idx="1"/>
          </p:nvPr>
        </p:nvSpPr>
        <p:spPr>
          <a:xfrm>
            <a:off x="74432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54" name="Google Shape;654;p22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55" name="Google Shape;655;p22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791640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solidFill>
          <a:schemeClr val="accent6"/>
        </a:solidFill>
        <a:effectLst/>
      </p:bgPr>
    </p:bg>
    <p:spTree>
      <p:nvGrpSpPr>
        <p:cNvPr id="1" name="Shape 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7" name="Google Shape;657;p23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658" name="Google Shape;658;p23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" name="Google Shape;659;p23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" name="Google Shape;660;p23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" name="Google Shape;661;p23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" name="Google Shape;662;p23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" name="Google Shape;663;p23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" name="Google Shape;664;p23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" name="Google Shape;665;p23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" name="Google Shape;666;p23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" name="Google Shape;667;p23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" name="Google Shape;668;p23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" name="Google Shape;669;p23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" name="Google Shape;670;p23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" name="Google Shape;671;p23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72" name="Google Shape;672;p23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673" name="Google Shape;673;p23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74" name="Google Shape;674;p23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75" name="Google Shape;675;p23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3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3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3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3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3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3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3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3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3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85" name="Google Shape;685;p2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6" name="Google Shape;686;p2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7" name="Google Shape;687;p23"/>
          <p:cNvSpPr txBox="1">
            <a:spLocks noGrp="1"/>
          </p:cNvSpPr>
          <p:nvPr>
            <p:ph type="subTitle" idx="1"/>
          </p:nvPr>
        </p:nvSpPr>
        <p:spPr>
          <a:xfrm>
            <a:off x="1366400" y="2086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8" name="Google Shape;688;p23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9" name="Google Shape;689;p23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90" name="Google Shape;690;p23"/>
          <p:cNvSpPr txBox="1">
            <a:spLocks noGrp="1"/>
          </p:cNvSpPr>
          <p:nvPr>
            <p:ph type="subTitle" idx="3"/>
          </p:nvPr>
        </p:nvSpPr>
        <p:spPr>
          <a:xfrm>
            <a:off x="1366400" y="2665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1" name="Google Shape;691;p23"/>
          <p:cNvSpPr txBox="1">
            <a:spLocks noGrp="1"/>
          </p:cNvSpPr>
          <p:nvPr>
            <p:ph type="subTitle" idx="4"/>
          </p:nvPr>
        </p:nvSpPr>
        <p:spPr>
          <a:xfrm>
            <a:off x="1366400" y="32441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2" name="Google Shape;692;p23"/>
          <p:cNvSpPr txBox="1">
            <a:spLocks noGrp="1"/>
          </p:cNvSpPr>
          <p:nvPr>
            <p:ph type="subTitle" idx="5"/>
          </p:nvPr>
        </p:nvSpPr>
        <p:spPr>
          <a:xfrm>
            <a:off x="1366400" y="38229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3" name="Google Shape;693;p23"/>
          <p:cNvSpPr txBox="1">
            <a:spLocks noGrp="1"/>
          </p:cNvSpPr>
          <p:nvPr>
            <p:ph type="subTitle" idx="6"/>
          </p:nvPr>
        </p:nvSpPr>
        <p:spPr>
          <a:xfrm>
            <a:off x="1366400" y="44017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4" name="Google Shape;694;p23"/>
          <p:cNvSpPr txBox="1">
            <a:spLocks noGrp="1"/>
          </p:cNvSpPr>
          <p:nvPr>
            <p:ph type="subTitle" idx="7"/>
          </p:nvPr>
        </p:nvSpPr>
        <p:spPr>
          <a:xfrm>
            <a:off x="1366400" y="4980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5" name="Google Shape;695;p23"/>
          <p:cNvSpPr txBox="1">
            <a:spLocks noGrp="1"/>
          </p:cNvSpPr>
          <p:nvPr>
            <p:ph type="subTitle" idx="8"/>
          </p:nvPr>
        </p:nvSpPr>
        <p:spPr>
          <a:xfrm>
            <a:off x="1366400" y="5559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2158395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solidFill>
          <a:schemeClr val="accent6"/>
        </a:solidFill>
        <a:effectLst/>
      </p:bgPr>
    </p:bg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4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98" name="Google Shape;698;p24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4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4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4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" name="Google Shape;702;p24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" name="Google Shape;703;p24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" name="Google Shape;704;p24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" name="Google Shape;705;p24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" name="Google Shape;706;p24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" name="Google Shape;707;p24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" name="Google Shape;708;p24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" name="Google Shape;709;p24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" name="Google Shape;710;p24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" name="Google Shape;711;p24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12" name="Google Shape;712;p24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713" name="Google Shape;713;p24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14" name="Google Shape;714;p24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15" name="Google Shape;715;p24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" name="Google Shape;716;p24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" name="Google Shape;717;p24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" name="Google Shape;718;p24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" name="Google Shape;719;p24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" name="Google Shape;720;p24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" name="Google Shape;721;p24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" name="Google Shape;722;p24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" name="Google Shape;723;p24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" name="Google Shape;724;p24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25" name="Google Shape;725;p2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6" name="Google Shape;726;p2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7" name="Google Shape;727;p24"/>
          <p:cNvSpPr txBox="1">
            <a:spLocks noGrp="1"/>
          </p:cNvSpPr>
          <p:nvPr>
            <p:ph type="subTitle" idx="1"/>
          </p:nvPr>
        </p:nvSpPr>
        <p:spPr>
          <a:xfrm>
            <a:off x="3570600" y="2910300"/>
            <a:ext cx="5050800" cy="199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28" name="Google Shape;728;p2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729" name="Google Shape;729;p24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8110744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solidFill>
          <a:schemeClr val="accent6"/>
        </a:solidFill>
        <a:effectLst/>
      </p:bgPr>
    </p:bg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1" name="Google Shape;731;p25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732" name="Google Shape;732;p25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5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5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5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5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5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5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5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5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5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5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5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5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5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46" name="Google Shape;746;p25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747" name="Google Shape;747;p25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48" name="Google Shape;748;p25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49" name="Google Shape;749;p25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5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5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5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5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5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5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5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5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5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59" name="Google Shape;759;p2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0" name="Google Shape;760;p2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1" name="Google Shape;761;p25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2" name="Google Shape;762;p25"/>
          <p:cNvSpPr txBox="1">
            <a:spLocks noGrp="1"/>
          </p:cNvSpPr>
          <p:nvPr>
            <p:ph type="subTitle" idx="2"/>
          </p:nvPr>
        </p:nvSpPr>
        <p:spPr>
          <a:xfrm>
            <a:off x="5109217" y="1906367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3" name="Google Shape;763;p25"/>
          <p:cNvSpPr txBox="1">
            <a:spLocks noGrp="1"/>
          </p:cNvSpPr>
          <p:nvPr>
            <p:ph type="subTitle" idx="3"/>
          </p:nvPr>
        </p:nvSpPr>
        <p:spPr>
          <a:xfrm>
            <a:off x="5109217" y="2511872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4" name="Google Shape;764;p25"/>
          <p:cNvSpPr txBox="1">
            <a:spLocks noGrp="1"/>
          </p:cNvSpPr>
          <p:nvPr>
            <p:ph type="subTitle" idx="4"/>
          </p:nvPr>
        </p:nvSpPr>
        <p:spPr>
          <a:xfrm>
            <a:off x="5109217" y="49327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5" name="Google Shape;765;p25"/>
          <p:cNvSpPr txBox="1">
            <a:spLocks noGrp="1"/>
          </p:cNvSpPr>
          <p:nvPr>
            <p:ph type="subTitle" idx="5"/>
          </p:nvPr>
        </p:nvSpPr>
        <p:spPr>
          <a:xfrm>
            <a:off x="5109217" y="55382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6" name="Google Shape;766;p25"/>
          <p:cNvSpPr txBox="1">
            <a:spLocks noGrp="1"/>
          </p:cNvSpPr>
          <p:nvPr>
            <p:ph type="subTitle" idx="6"/>
          </p:nvPr>
        </p:nvSpPr>
        <p:spPr>
          <a:xfrm>
            <a:off x="5109217" y="34195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7" name="Google Shape;767;p25"/>
          <p:cNvSpPr txBox="1">
            <a:spLocks noGrp="1"/>
          </p:cNvSpPr>
          <p:nvPr>
            <p:ph type="subTitle" idx="7"/>
          </p:nvPr>
        </p:nvSpPr>
        <p:spPr>
          <a:xfrm>
            <a:off x="5109217" y="40250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8" name="Google Shape;768;p2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2577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0"/>
          <p:cNvSpPr>
            <a:spLocks noGrp="1"/>
          </p:cNvSpPr>
          <p:nvPr>
            <p:ph type="pic" idx="2"/>
          </p:nvPr>
        </p:nvSpPr>
        <p:spPr>
          <a:xfrm>
            <a:off x="-33" y="-18300"/>
            <a:ext cx="12192000" cy="6876400"/>
          </a:xfrm>
          <a:prstGeom prst="rect">
            <a:avLst/>
          </a:prstGeom>
          <a:noFill/>
          <a:ln>
            <a:noFill/>
          </a:ln>
        </p:spPr>
      </p:sp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960000" y="5352600"/>
            <a:ext cx="10272000" cy="7636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32718086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solidFill>
          <a:schemeClr val="accent6"/>
        </a:solidFill>
        <a:effectLst/>
      </p:bgPr>
    </p:bg>
    <p:spTree>
      <p:nvGrpSpPr>
        <p:cNvPr id="1" name="Shape 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0" name="Google Shape;770;p26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771" name="Google Shape;771;p26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" name="Google Shape;772;p26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" name="Google Shape;773;p26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" name="Google Shape;774;p26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" name="Google Shape;775;p26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" name="Google Shape;776;p26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" name="Google Shape;777;p26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" name="Google Shape;778;p26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" name="Google Shape;779;p26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" name="Google Shape;780;p26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" name="Google Shape;781;p26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" name="Google Shape;782;p26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" name="Google Shape;783;p26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" name="Google Shape;784;p26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85" name="Google Shape;785;p26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786" name="Google Shape;786;p26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87" name="Google Shape;787;p26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88" name="Google Shape;788;p26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" name="Google Shape;789;p26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" name="Google Shape;790;p26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" name="Google Shape;791;p26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" name="Google Shape;792;p26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" name="Google Shape;793;p26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" name="Google Shape;794;p26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" name="Google Shape;795;p26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" name="Google Shape;796;p26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" name="Google Shape;797;p26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98" name="Google Shape;798;p2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9" name="Google Shape;799;p2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0" name="Google Shape;800;p2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1" name="Google Shape;801;p26"/>
          <p:cNvSpPr txBox="1">
            <a:spLocks noGrp="1"/>
          </p:cNvSpPr>
          <p:nvPr>
            <p:ph type="title"/>
          </p:nvPr>
        </p:nvSpPr>
        <p:spPr>
          <a:xfrm>
            <a:off x="9599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2" name="Google Shape;802;p26"/>
          <p:cNvSpPr txBox="1">
            <a:spLocks noGrp="1"/>
          </p:cNvSpPr>
          <p:nvPr>
            <p:ph type="subTitle" idx="2"/>
          </p:nvPr>
        </p:nvSpPr>
        <p:spPr>
          <a:xfrm>
            <a:off x="9600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3" name="Google Shape;803;p26"/>
          <p:cNvSpPr txBox="1">
            <a:spLocks noGrp="1"/>
          </p:cNvSpPr>
          <p:nvPr>
            <p:ph type="title" idx="3"/>
          </p:nvPr>
        </p:nvSpPr>
        <p:spPr>
          <a:xfrm>
            <a:off x="3592127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4" name="Google Shape;804;p26"/>
          <p:cNvSpPr txBox="1">
            <a:spLocks noGrp="1"/>
          </p:cNvSpPr>
          <p:nvPr>
            <p:ph type="subTitle" idx="4"/>
          </p:nvPr>
        </p:nvSpPr>
        <p:spPr>
          <a:xfrm>
            <a:off x="3592133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5" name="Google Shape;805;p26"/>
          <p:cNvSpPr txBox="1">
            <a:spLocks noGrp="1"/>
          </p:cNvSpPr>
          <p:nvPr>
            <p:ph type="title" idx="5"/>
          </p:nvPr>
        </p:nvSpPr>
        <p:spPr>
          <a:xfrm>
            <a:off x="6224260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6" name="Google Shape;806;p26"/>
          <p:cNvSpPr txBox="1">
            <a:spLocks noGrp="1"/>
          </p:cNvSpPr>
          <p:nvPr>
            <p:ph type="subTitle" idx="6"/>
          </p:nvPr>
        </p:nvSpPr>
        <p:spPr>
          <a:xfrm>
            <a:off x="6224267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7" name="Google Shape;807;p26"/>
          <p:cNvSpPr txBox="1">
            <a:spLocks noGrp="1"/>
          </p:cNvSpPr>
          <p:nvPr>
            <p:ph type="title" idx="7"/>
          </p:nvPr>
        </p:nvSpPr>
        <p:spPr>
          <a:xfrm>
            <a:off x="88563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8" name="Google Shape;808;p26"/>
          <p:cNvSpPr txBox="1">
            <a:spLocks noGrp="1"/>
          </p:cNvSpPr>
          <p:nvPr>
            <p:ph type="subTitle" idx="8"/>
          </p:nvPr>
        </p:nvSpPr>
        <p:spPr>
          <a:xfrm>
            <a:off x="88564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9" name="Google Shape;809;p26"/>
          <p:cNvSpPr txBox="1">
            <a:spLocks noGrp="1"/>
          </p:cNvSpPr>
          <p:nvPr>
            <p:ph type="title" idx="9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7961626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solidFill>
          <a:schemeClr val="accent6"/>
        </a:solidFill>
        <a:effectLst/>
      </p:bgPr>
    </p:bg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1" name="Google Shape;811;p27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12" name="Google Shape;812;p27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" name="Google Shape;813;p27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" name="Google Shape;814;p27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" name="Google Shape;815;p27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" name="Google Shape;816;p27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" name="Google Shape;817;p27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" name="Google Shape;818;p27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" name="Google Shape;819;p27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" name="Google Shape;820;p27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" name="Google Shape;821;p27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" name="Google Shape;822;p27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" name="Google Shape;823;p27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" name="Google Shape;824;p27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" name="Google Shape;825;p27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826" name="Google Shape;826;p27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27" name="Google Shape;827;p27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28" name="Google Shape;828;p27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29" name="Google Shape;829;p27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" name="Google Shape;830;p27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" name="Google Shape;831;p27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" name="Google Shape;832;p27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" name="Google Shape;833;p27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" name="Google Shape;834;p27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" name="Google Shape;835;p27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" name="Google Shape;836;p27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" name="Google Shape;837;p27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" name="Google Shape;838;p27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39" name="Google Shape;839;p2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0" name="Google Shape;840;p2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1" name="Google Shape;841;p2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2" name="Google Shape;842;p27"/>
          <p:cNvSpPr txBox="1">
            <a:spLocks noGrp="1"/>
          </p:cNvSpPr>
          <p:nvPr>
            <p:ph type="title"/>
          </p:nvPr>
        </p:nvSpPr>
        <p:spPr>
          <a:xfrm>
            <a:off x="1712400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3" name="Google Shape;843;p27"/>
          <p:cNvSpPr txBox="1">
            <a:spLocks noGrp="1"/>
          </p:cNvSpPr>
          <p:nvPr>
            <p:ph type="subTitle" idx="2"/>
          </p:nvPr>
        </p:nvSpPr>
        <p:spPr>
          <a:xfrm>
            <a:off x="1712400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4" name="Google Shape;844;p27"/>
          <p:cNvSpPr txBox="1">
            <a:spLocks noGrp="1"/>
          </p:cNvSpPr>
          <p:nvPr>
            <p:ph type="title" idx="3"/>
          </p:nvPr>
        </p:nvSpPr>
        <p:spPr>
          <a:xfrm>
            <a:off x="5247032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5" name="Google Shape;845;p27"/>
          <p:cNvSpPr txBox="1">
            <a:spLocks noGrp="1"/>
          </p:cNvSpPr>
          <p:nvPr>
            <p:ph type="subTitle" idx="4"/>
          </p:nvPr>
        </p:nvSpPr>
        <p:spPr>
          <a:xfrm>
            <a:off x="5247033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6" name="Google Shape;846;p27"/>
          <p:cNvSpPr txBox="1">
            <a:spLocks noGrp="1"/>
          </p:cNvSpPr>
          <p:nvPr>
            <p:ph type="title" idx="5"/>
          </p:nvPr>
        </p:nvSpPr>
        <p:spPr>
          <a:xfrm>
            <a:off x="1712400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7" name="Google Shape;847;p27"/>
          <p:cNvSpPr txBox="1">
            <a:spLocks noGrp="1"/>
          </p:cNvSpPr>
          <p:nvPr>
            <p:ph type="subTitle" idx="6"/>
          </p:nvPr>
        </p:nvSpPr>
        <p:spPr>
          <a:xfrm>
            <a:off x="1712400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8" name="Google Shape;848;p27"/>
          <p:cNvSpPr txBox="1">
            <a:spLocks noGrp="1"/>
          </p:cNvSpPr>
          <p:nvPr>
            <p:ph type="title" idx="7"/>
          </p:nvPr>
        </p:nvSpPr>
        <p:spPr>
          <a:xfrm>
            <a:off x="5247032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9" name="Google Shape;849;p27"/>
          <p:cNvSpPr txBox="1">
            <a:spLocks noGrp="1"/>
          </p:cNvSpPr>
          <p:nvPr>
            <p:ph type="subTitle" idx="8"/>
          </p:nvPr>
        </p:nvSpPr>
        <p:spPr>
          <a:xfrm>
            <a:off x="5247033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0" name="Google Shape;850;p27"/>
          <p:cNvSpPr txBox="1">
            <a:spLocks noGrp="1"/>
          </p:cNvSpPr>
          <p:nvPr>
            <p:ph type="title" idx="9"/>
          </p:nvPr>
        </p:nvSpPr>
        <p:spPr>
          <a:xfrm>
            <a:off x="8781667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1" name="Google Shape;851;p27"/>
          <p:cNvSpPr txBox="1">
            <a:spLocks noGrp="1"/>
          </p:cNvSpPr>
          <p:nvPr>
            <p:ph type="subTitle" idx="13"/>
          </p:nvPr>
        </p:nvSpPr>
        <p:spPr>
          <a:xfrm>
            <a:off x="8781669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2" name="Google Shape;852;p27"/>
          <p:cNvSpPr txBox="1">
            <a:spLocks noGrp="1"/>
          </p:cNvSpPr>
          <p:nvPr>
            <p:ph type="title" idx="14"/>
          </p:nvPr>
        </p:nvSpPr>
        <p:spPr>
          <a:xfrm>
            <a:off x="8781667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3" name="Google Shape;853;p27"/>
          <p:cNvSpPr txBox="1">
            <a:spLocks noGrp="1"/>
          </p:cNvSpPr>
          <p:nvPr>
            <p:ph type="subTitle" idx="15"/>
          </p:nvPr>
        </p:nvSpPr>
        <p:spPr>
          <a:xfrm>
            <a:off x="8781669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4" name="Google Shape;854;p27"/>
          <p:cNvSpPr txBox="1">
            <a:spLocks noGrp="1"/>
          </p:cNvSpPr>
          <p:nvPr>
            <p:ph type="title" idx="1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6324273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eleven columns">
  <p:cSld name="Title and eleven columns">
    <p:bg>
      <p:bgPr>
        <a:solidFill>
          <a:schemeClr val="accent6"/>
        </a:solidFill>
        <a:effectLst/>
      </p:bgPr>
    </p:bg>
    <p:spTree>
      <p:nvGrpSpPr>
        <p:cNvPr id="1" name="Shape 8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6" name="Google Shape;856;p28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57" name="Google Shape;857;p28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" name="Google Shape;858;p28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" name="Google Shape;859;p28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" name="Google Shape;860;p28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" name="Google Shape;861;p28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" name="Google Shape;862;p28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" name="Google Shape;863;p28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28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" name="Google Shape;865;p28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" name="Google Shape;866;p28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" name="Google Shape;867;p28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" name="Google Shape;868;p28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" name="Google Shape;869;p28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" name="Google Shape;870;p28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871" name="Google Shape;871;p28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72" name="Google Shape;872;p28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3" name="Google Shape;873;p28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74" name="Google Shape;874;p28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" name="Google Shape;875;p28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" name="Google Shape;876;p28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" name="Google Shape;877;p28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" name="Google Shape;878;p28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" name="Google Shape;879;p28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" name="Google Shape;880;p28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" name="Google Shape;881;p28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" name="Google Shape;882;p28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" name="Google Shape;883;p28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84" name="Google Shape;884;p2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5" name="Google Shape;885;p2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6" name="Google Shape;886;p28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7" name="Google Shape;887;p28"/>
          <p:cNvSpPr txBox="1">
            <a:spLocks noGrp="1"/>
          </p:cNvSpPr>
          <p:nvPr>
            <p:ph type="title"/>
          </p:nvPr>
        </p:nvSpPr>
        <p:spPr>
          <a:xfrm>
            <a:off x="9600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88" name="Google Shape;888;p28"/>
          <p:cNvSpPr txBox="1">
            <a:spLocks noGrp="1"/>
          </p:cNvSpPr>
          <p:nvPr>
            <p:ph type="subTitle" idx="2"/>
          </p:nvPr>
        </p:nvSpPr>
        <p:spPr>
          <a:xfrm>
            <a:off x="9600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9" name="Google Shape;889;p28"/>
          <p:cNvSpPr txBox="1">
            <a:spLocks noGrp="1"/>
          </p:cNvSpPr>
          <p:nvPr>
            <p:ph type="title" idx="3"/>
          </p:nvPr>
        </p:nvSpPr>
        <p:spPr>
          <a:xfrm>
            <a:off x="3587067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0" name="Google Shape;890;p28"/>
          <p:cNvSpPr txBox="1">
            <a:spLocks noGrp="1"/>
          </p:cNvSpPr>
          <p:nvPr>
            <p:ph type="subTitle" idx="4"/>
          </p:nvPr>
        </p:nvSpPr>
        <p:spPr>
          <a:xfrm>
            <a:off x="3587067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1" name="Google Shape;891;p28"/>
          <p:cNvSpPr txBox="1">
            <a:spLocks noGrp="1"/>
          </p:cNvSpPr>
          <p:nvPr>
            <p:ph type="title" idx="5"/>
          </p:nvPr>
        </p:nvSpPr>
        <p:spPr>
          <a:xfrm>
            <a:off x="6214133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2" name="Google Shape;892;p28"/>
          <p:cNvSpPr txBox="1">
            <a:spLocks noGrp="1"/>
          </p:cNvSpPr>
          <p:nvPr>
            <p:ph type="subTitle" idx="6"/>
          </p:nvPr>
        </p:nvSpPr>
        <p:spPr>
          <a:xfrm>
            <a:off x="6214133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3" name="Google Shape;893;p28"/>
          <p:cNvSpPr txBox="1">
            <a:spLocks noGrp="1"/>
          </p:cNvSpPr>
          <p:nvPr>
            <p:ph type="title" idx="7"/>
          </p:nvPr>
        </p:nvSpPr>
        <p:spPr>
          <a:xfrm>
            <a:off x="88412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4" name="Google Shape;894;p28"/>
          <p:cNvSpPr txBox="1">
            <a:spLocks noGrp="1"/>
          </p:cNvSpPr>
          <p:nvPr>
            <p:ph type="subTitle" idx="8"/>
          </p:nvPr>
        </p:nvSpPr>
        <p:spPr>
          <a:xfrm>
            <a:off x="88412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5" name="Google Shape;895;p28"/>
          <p:cNvSpPr txBox="1">
            <a:spLocks noGrp="1"/>
          </p:cNvSpPr>
          <p:nvPr>
            <p:ph type="title" idx="9"/>
          </p:nvPr>
        </p:nvSpPr>
        <p:spPr>
          <a:xfrm>
            <a:off x="960000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6" name="Google Shape;896;p28"/>
          <p:cNvSpPr txBox="1">
            <a:spLocks noGrp="1"/>
          </p:cNvSpPr>
          <p:nvPr>
            <p:ph type="subTitle" idx="13"/>
          </p:nvPr>
        </p:nvSpPr>
        <p:spPr>
          <a:xfrm>
            <a:off x="960000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7" name="Google Shape;897;p28"/>
          <p:cNvSpPr txBox="1">
            <a:spLocks noGrp="1"/>
          </p:cNvSpPr>
          <p:nvPr>
            <p:ph type="title" idx="14"/>
          </p:nvPr>
        </p:nvSpPr>
        <p:spPr>
          <a:xfrm>
            <a:off x="3587067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8" name="Google Shape;898;p28"/>
          <p:cNvSpPr txBox="1">
            <a:spLocks noGrp="1"/>
          </p:cNvSpPr>
          <p:nvPr>
            <p:ph type="subTitle" idx="15"/>
          </p:nvPr>
        </p:nvSpPr>
        <p:spPr>
          <a:xfrm>
            <a:off x="3587067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9" name="Google Shape;899;p28"/>
          <p:cNvSpPr txBox="1">
            <a:spLocks noGrp="1"/>
          </p:cNvSpPr>
          <p:nvPr>
            <p:ph type="title" idx="16"/>
          </p:nvPr>
        </p:nvSpPr>
        <p:spPr>
          <a:xfrm>
            <a:off x="6214133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0" name="Google Shape;900;p28"/>
          <p:cNvSpPr txBox="1">
            <a:spLocks noGrp="1"/>
          </p:cNvSpPr>
          <p:nvPr>
            <p:ph type="subTitle" idx="17"/>
          </p:nvPr>
        </p:nvSpPr>
        <p:spPr>
          <a:xfrm>
            <a:off x="6214133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1" name="Google Shape;901;p28"/>
          <p:cNvSpPr txBox="1">
            <a:spLocks noGrp="1"/>
          </p:cNvSpPr>
          <p:nvPr>
            <p:ph type="title" idx="18"/>
          </p:nvPr>
        </p:nvSpPr>
        <p:spPr>
          <a:xfrm>
            <a:off x="9600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2" name="Google Shape;902;p28"/>
          <p:cNvSpPr txBox="1">
            <a:spLocks noGrp="1"/>
          </p:cNvSpPr>
          <p:nvPr>
            <p:ph type="subTitle" idx="19"/>
          </p:nvPr>
        </p:nvSpPr>
        <p:spPr>
          <a:xfrm>
            <a:off x="9600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3" name="Google Shape;903;p28"/>
          <p:cNvSpPr txBox="1">
            <a:spLocks noGrp="1"/>
          </p:cNvSpPr>
          <p:nvPr>
            <p:ph type="title" idx="20"/>
          </p:nvPr>
        </p:nvSpPr>
        <p:spPr>
          <a:xfrm>
            <a:off x="3587067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4" name="Google Shape;904;p28"/>
          <p:cNvSpPr txBox="1">
            <a:spLocks noGrp="1"/>
          </p:cNvSpPr>
          <p:nvPr>
            <p:ph type="subTitle" idx="21"/>
          </p:nvPr>
        </p:nvSpPr>
        <p:spPr>
          <a:xfrm>
            <a:off x="3587067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5" name="Google Shape;905;p28"/>
          <p:cNvSpPr txBox="1">
            <a:spLocks noGrp="1"/>
          </p:cNvSpPr>
          <p:nvPr>
            <p:ph type="title" idx="22"/>
          </p:nvPr>
        </p:nvSpPr>
        <p:spPr>
          <a:xfrm>
            <a:off x="6214133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6" name="Google Shape;906;p28"/>
          <p:cNvSpPr txBox="1">
            <a:spLocks noGrp="1"/>
          </p:cNvSpPr>
          <p:nvPr>
            <p:ph type="subTitle" idx="23"/>
          </p:nvPr>
        </p:nvSpPr>
        <p:spPr>
          <a:xfrm>
            <a:off x="6214133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7" name="Google Shape;907;p28"/>
          <p:cNvSpPr txBox="1">
            <a:spLocks noGrp="1"/>
          </p:cNvSpPr>
          <p:nvPr>
            <p:ph type="title" idx="24"/>
          </p:nvPr>
        </p:nvSpPr>
        <p:spPr>
          <a:xfrm>
            <a:off x="88412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8" name="Google Shape;908;p28"/>
          <p:cNvSpPr txBox="1">
            <a:spLocks noGrp="1"/>
          </p:cNvSpPr>
          <p:nvPr>
            <p:ph type="subTitle" idx="25"/>
          </p:nvPr>
        </p:nvSpPr>
        <p:spPr>
          <a:xfrm>
            <a:off x="88412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9" name="Google Shape;909;p28"/>
          <p:cNvSpPr txBox="1">
            <a:spLocks noGrp="1"/>
          </p:cNvSpPr>
          <p:nvPr>
            <p:ph type="title" idx="2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7356415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6"/>
        </a:solidFill>
        <a:effectLst/>
      </p:bgPr>
    </p:bg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7" name="Google Shape;987;p3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988" name="Google Shape;988;p3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" name="Google Shape;989;p3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" name="Google Shape;990;p3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" name="Google Shape;991;p3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" name="Google Shape;992;p3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" name="Google Shape;993;p3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" name="Google Shape;994;p3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5" name="Google Shape;995;p3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6" name="Google Shape;996;p3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" name="Google Shape;997;p3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" name="Google Shape;998;p3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" name="Google Shape;999;p3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" name="Google Shape;1000;p3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" name="Google Shape;1001;p3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02" name="Google Shape;1002;p3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03" name="Google Shape;1003;p3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04" name="Google Shape;1004;p3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05" name="Google Shape;1005;p3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" name="Google Shape;1006;p3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" name="Google Shape;1007;p3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" name="Google Shape;1008;p3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" name="Google Shape;1009;p3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" name="Google Shape;1010;p3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" name="Google Shape;1011;p3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" name="Google Shape;1012;p3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" name="Google Shape;1013;p3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" name="Google Shape;1014;p3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41745972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lt1"/>
        </a:solidFill>
        <a:effectLst/>
      </p:bgPr>
    </p:bg>
    <p:spTree>
      <p:nvGrpSpPr>
        <p:cNvPr id="1" name="Shape 10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6" name="Google Shape;1016;p32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1017" name="Google Shape;1017;p32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" name="Google Shape;1018;p32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" name="Google Shape;1019;p32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" name="Google Shape;1020;p32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" name="Google Shape;1021;p32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" name="Google Shape;1022;p32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" name="Google Shape;1023;p32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" name="Google Shape;1024;p32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" name="Google Shape;1025;p32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" name="Google Shape;1026;p32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" name="Google Shape;1027;p32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" name="Google Shape;1028;p32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" name="Google Shape;1029;p32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" name="Google Shape;1030;p32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31" name="Google Shape;1031;p32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1032" name="Google Shape;1032;p32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33" name="Google Shape;1033;p32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34" name="Google Shape;1034;p32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" name="Google Shape;1035;p32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" name="Google Shape;1036;p32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" name="Google Shape;1037;p32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" name="Google Shape;1038;p32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" name="Google Shape;1039;p32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" name="Google Shape;1040;p32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" name="Google Shape;1041;p32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" name="Google Shape;1042;p32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" name="Google Shape;1043;p32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76918235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accent4"/>
        </a:solidFill>
        <a:effectLst/>
      </p:bgPr>
    </p:bg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" name="Google Shape;1045;p3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1046" name="Google Shape;1046;p3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" name="Google Shape;1047;p3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" name="Google Shape;1048;p3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" name="Google Shape;1049;p3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" name="Google Shape;1050;p3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" name="Google Shape;1051;p3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" name="Google Shape;1052;p3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" name="Google Shape;1053;p3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" name="Google Shape;1054;p3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" name="Google Shape;1055;p3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" name="Google Shape;1056;p3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" name="Google Shape;1057;p3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" name="Google Shape;1058;p3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9" name="Google Shape;1059;p3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60" name="Google Shape;1060;p3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1061" name="Google Shape;1061;p3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" name="Google Shape;1062;p3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63" name="Google Shape;1063;p3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4" name="Google Shape;1064;p3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5" name="Google Shape;1065;p3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6" name="Google Shape;1066;p3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7" name="Google Shape;1067;p3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8" name="Google Shape;1068;p3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9" name="Google Shape;1069;p3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0" name="Google Shape;1070;p3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1" name="Google Shape;1071;p3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2" name="Google Shape;1072;p3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5050180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bg>
      <p:bgPr>
        <a:solidFill>
          <a:schemeClr val="accent1"/>
        </a:solidFill>
        <a:effectLst/>
      </p:bgPr>
    </p:bg>
    <p:spTree>
      <p:nvGrpSpPr>
        <p:cNvPr id="1" name="Shape 10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4" name="Google Shape;1074;p34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1075" name="Google Shape;1075;p34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6" name="Google Shape;1076;p34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7" name="Google Shape;1077;p34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8" name="Google Shape;1078;p34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9" name="Google Shape;1079;p34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0" name="Google Shape;1080;p34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1" name="Google Shape;1081;p34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2" name="Google Shape;1082;p34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3" name="Google Shape;1083;p34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4" name="Google Shape;1084;p34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5" name="Google Shape;1085;p34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6" name="Google Shape;1086;p34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7" name="Google Shape;1087;p34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8" name="Google Shape;1088;p34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89" name="Google Shape;1089;p34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90" name="Google Shape;1090;p34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" name="Google Shape;1091;p34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92" name="Google Shape;1092;p34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3" name="Google Shape;1093;p34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4" name="Google Shape;1094;p34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5" name="Google Shape;1095;p34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6" name="Google Shape;1096;p34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7" name="Google Shape;1097;p34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8" name="Google Shape;1098;p34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9" name="Google Shape;1099;p34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0" name="Google Shape;1100;p34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1" name="Google Shape;1101;p34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92338750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1" cy="365125"/>
          </a:xfrm>
          <a:prstGeom prst="rect">
            <a:avLst/>
          </a:prstGeom>
        </p:spPr>
        <p:txBody>
          <a:bodyPr lIns="121917" tIns="60958" rIns="121917" bIns="60958"/>
          <a:lstStyle/>
          <a:p>
            <a:fld id="{7848F3F0-BBE0-4656-ADE2-E0CA7BB6F2D1}" type="datetime1">
              <a:rPr lang="en-US" smtClean="0"/>
              <a:t>17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3" y="6356351"/>
            <a:ext cx="4114800" cy="365125"/>
          </a:xfrm>
          <a:prstGeom prst="rect">
            <a:avLst/>
          </a:prstGeom>
        </p:spPr>
        <p:txBody>
          <a:bodyPr lIns="121917" tIns="60958" rIns="121917" bIns="60958"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1" y="6356351"/>
            <a:ext cx="2743201" cy="365125"/>
          </a:xfrm>
          <a:prstGeom prst="rect">
            <a:avLst/>
          </a:prstGeom>
        </p:spPr>
        <p:txBody>
          <a:bodyPr lIns="121917" tIns="60958" rIns="121917" bIns="60958"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08779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7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40760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7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226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72" name="Google Shape;72;p11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11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5" name="Google Shape;75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1786433"/>
            <a:ext cx="8768000" cy="22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80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6" name="Google Shape;76;p11"/>
          <p:cNvSpPr txBox="1">
            <a:spLocks noGrp="1"/>
          </p:cNvSpPr>
          <p:nvPr>
            <p:ph type="subTitle" idx="1"/>
          </p:nvPr>
        </p:nvSpPr>
        <p:spPr>
          <a:xfrm>
            <a:off x="1712000" y="4075167"/>
            <a:ext cx="8768000" cy="66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17181457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7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72713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7/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08072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7/6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9451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7/6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75099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7/6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31166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7/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14747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7/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01924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7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775872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7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326314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oogle Shape;176;p12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177" name="Google Shape;177;p1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8" name="Google Shape;178;p1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" name="Google Shape;179;p1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" name="Google Shape;180;p1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" name="Google Shape;181;p1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2" name="Google Shape;182;p1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3" name="Google Shape;183;p1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4" name="Google Shape;184;p1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" name="Google Shape;185;p1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" name="Google Shape;186;p1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7" name="Google Shape;187;p1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8" name="Google Shape;188;p1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9" name="Google Shape;189;p12"/>
          <p:cNvSpPr txBox="1">
            <a:spLocks noGrp="1"/>
          </p:cNvSpPr>
          <p:nvPr>
            <p:ph type="ctrTitle"/>
          </p:nvPr>
        </p:nvSpPr>
        <p:spPr>
          <a:xfrm>
            <a:off x="4416800" y="1603533"/>
            <a:ext cx="33584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55487052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oogle Shape;79;p13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80" name="Google Shape;80;p13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81" name="Google Shape;81;p13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2" name="Google Shape;82;p13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3" name="Google Shape;83;p13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4" name="Google Shape;84;p13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5" name="Google Shape;85;p13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title" idx="2" hasCustomPrompt="1"/>
          </p:nvPr>
        </p:nvSpPr>
        <p:spPr>
          <a:xfrm>
            <a:off x="1823800" y="23695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7" name="Google Shape;87;p13"/>
          <p:cNvSpPr txBox="1">
            <a:spLocks noGrp="1"/>
          </p:cNvSpPr>
          <p:nvPr>
            <p:ph type="subTitle" idx="1"/>
          </p:nvPr>
        </p:nvSpPr>
        <p:spPr>
          <a:xfrm>
            <a:off x="2803400" y="23695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88" name="Google Shape;88;p13"/>
          <p:cNvSpPr txBox="1">
            <a:spLocks noGrp="1"/>
          </p:cNvSpPr>
          <p:nvPr>
            <p:ph type="title" idx="3" hasCustomPrompt="1"/>
          </p:nvPr>
        </p:nvSpPr>
        <p:spPr>
          <a:xfrm>
            <a:off x="1823800" y="31569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4"/>
          </p:nvPr>
        </p:nvSpPr>
        <p:spPr>
          <a:xfrm>
            <a:off x="2803400" y="31569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title" idx="5" hasCustomPrompt="1"/>
          </p:nvPr>
        </p:nvSpPr>
        <p:spPr>
          <a:xfrm>
            <a:off x="1823800" y="39443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6"/>
          </p:nvPr>
        </p:nvSpPr>
        <p:spPr>
          <a:xfrm>
            <a:off x="2803400" y="39443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92" name="Google Shape;92;p13"/>
          <p:cNvSpPr txBox="1">
            <a:spLocks noGrp="1"/>
          </p:cNvSpPr>
          <p:nvPr>
            <p:ph type="title" idx="7" hasCustomPrompt="1"/>
          </p:nvPr>
        </p:nvSpPr>
        <p:spPr>
          <a:xfrm>
            <a:off x="1823800" y="47317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3" name="Google Shape;93;p13"/>
          <p:cNvSpPr txBox="1">
            <a:spLocks noGrp="1"/>
          </p:cNvSpPr>
          <p:nvPr>
            <p:ph type="subTitle" idx="8"/>
          </p:nvPr>
        </p:nvSpPr>
        <p:spPr>
          <a:xfrm>
            <a:off x="2803400" y="47317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14274929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14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96" name="Google Shape;96;p14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97" name="Google Shape;97;p14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8" name="Google Shape;98;p14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9" name="Google Shape;99;p14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0" name="Google Shape;100;p14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1" name="Google Shape;101;p14"/>
          <p:cNvSpPr txBox="1">
            <a:spLocks noGrp="1"/>
          </p:cNvSpPr>
          <p:nvPr>
            <p:ph type="title"/>
          </p:nvPr>
        </p:nvSpPr>
        <p:spPr>
          <a:xfrm>
            <a:off x="1966800" y="2823233"/>
            <a:ext cx="8258400" cy="209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02" name="Google Shape;102;p14"/>
          <p:cNvSpPr txBox="1">
            <a:spLocks noGrp="1"/>
          </p:cNvSpPr>
          <p:nvPr>
            <p:ph type="title" idx="2" hasCustomPrompt="1"/>
          </p:nvPr>
        </p:nvSpPr>
        <p:spPr>
          <a:xfrm>
            <a:off x="5230400" y="1602040"/>
            <a:ext cx="1731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554697214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oogle Shape;104;p15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105" name="Google Shape;105;p15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15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15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8" name="Google Shape;108;p15"/>
          <p:cNvSpPr txBox="1">
            <a:spLocks noGrp="1"/>
          </p:cNvSpPr>
          <p:nvPr>
            <p:ph type="title"/>
          </p:nvPr>
        </p:nvSpPr>
        <p:spPr>
          <a:xfrm>
            <a:off x="4701485" y="2475200"/>
            <a:ext cx="6528400" cy="312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09" name="Google Shape;109;p15"/>
          <p:cNvSpPr txBox="1">
            <a:spLocks noGrp="1"/>
          </p:cNvSpPr>
          <p:nvPr>
            <p:ph type="title" idx="2" hasCustomPrompt="1"/>
          </p:nvPr>
        </p:nvSpPr>
        <p:spPr>
          <a:xfrm>
            <a:off x="7154085" y="1254000"/>
            <a:ext cx="1623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72447957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18" Type="http://schemas.openxmlformats.org/officeDocument/2006/relationships/slideLayout" Target="../slideLayouts/slideLayout49.xml"/><Relationship Id="rId26" Type="http://schemas.openxmlformats.org/officeDocument/2006/relationships/slideLayout" Target="../slideLayouts/slideLayout57.xml"/><Relationship Id="rId3" Type="http://schemas.openxmlformats.org/officeDocument/2006/relationships/slideLayout" Target="../slideLayouts/slideLayout34.xml"/><Relationship Id="rId21" Type="http://schemas.openxmlformats.org/officeDocument/2006/relationships/slideLayout" Target="../slideLayouts/slideLayout52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17" Type="http://schemas.openxmlformats.org/officeDocument/2006/relationships/slideLayout" Target="../slideLayouts/slideLayout48.xml"/><Relationship Id="rId25" Type="http://schemas.openxmlformats.org/officeDocument/2006/relationships/slideLayout" Target="../slideLayouts/slideLayout56.xml"/><Relationship Id="rId2" Type="http://schemas.openxmlformats.org/officeDocument/2006/relationships/slideLayout" Target="../slideLayouts/slideLayout33.xml"/><Relationship Id="rId16" Type="http://schemas.openxmlformats.org/officeDocument/2006/relationships/slideLayout" Target="../slideLayouts/slideLayout47.xml"/><Relationship Id="rId20" Type="http://schemas.openxmlformats.org/officeDocument/2006/relationships/slideLayout" Target="../slideLayouts/slideLayout51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24" Type="http://schemas.openxmlformats.org/officeDocument/2006/relationships/slideLayout" Target="../slideLayouts/slideLayout55.xml"/><Relationship Id="rId5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46.xml"/><Relationship Id="rId23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41.xml"/><Relationship Id="rId19" Type="http://schemas.openxmlformats.org/officeDocument/2006/relationships/slideLayout" Target="../slideLayouts/slideLayout50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Relationship Id="rId22" Type="http://schemas.openxmlformats.org/officeDocument/2006/relationships/slideLayout" Target="../slideLayouts/slideLayout53.xml"/><Relationship Id="rId27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967" y="593367"/>
            <a:ext cx="1029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967" y="1536633"/>
            <a:ext cx="102900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022233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90" r:id="rId3"/>
    <p:sldLayoutId id="2147483691" r:id="rId4"/>
    <p:sldLayoutId id="2147483692" r:id="rId5"/>
    <p:sldLayoutId id="2147483693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4" r:id="rId15"/>
    <p:sldLayoutId id="2147483705" r:id="rId16"/>
    <p:sldLayoutId id="2147483706" r:id="rId17"/>
    <p:sldLayoutId id="2147483707" r:id="rId18"/>
    <p:sldLayoutId id="2147483708" r:id="rId19"/>
    <p:sldLayoutId id="2147483709" r:id="rId20"/>
  </p:sldLayoutIdLst>
  <p:transition>
    <p:fade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pos="449">
          <p15:clr>
            <a:srgbClr val="EA4335"/>
          </p15:clr>
        </p15:guide>
        <p15:guide id="2" pos="5311">
          <p15:clr>
            <a:srgbClr val="EA4335"/>
          </p15:clr>
        </p15:guide>
        <p15:guide id="3" orient="horz" pos="340">
          <p15:clr>
            <a:srgbClr val="EA4335"/>
          </p15:clr>
        </p15:guide>
        <p15:guide id="4" orient="horz" pos="2900">
          <p15:clr>
            <a:srgbClr val="EA4335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Char char="●"/>
              <a:defRPr sz="18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1803828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37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Bahiana"/>
              <a:buNone/>
              <a:defRPr sz="36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1157906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60" r:id="rId7"/>
    <p:sldLayoutId id="2147483761" r:id="rId8"/>
    <p:sldLayoutId id="2147483763" r:id="rId9"/>
    <p:sldLayoutId id="2147483765" r:id="rId10"/>
    <p:sldLayoutId id="2147483766" r:id="rId11"/>
    <p:sldLayoutId id="2147483767" r:id="rId12"/>
    <p:sldLayoutId id="2147483768" r:id="rId13"/>
    <p:sldLayoutId id="2147483769" r:id="rId14"/>
    <p:sldLayoutId id="2147483770" r:id="rId15"/>
    <p:sldLayoutId id="2147483771" r:id="rId16"/>
    <p:sldLayoutId id="2147483772" r:id="rId17"/>
    <p:sldLayoutId id="2147483773" r:id="rId18"/>
    <p:sldLayoutId id="2147483774" r:id="rId19"/>
    <p:sldLayoutId id="2147483775" r:id="rId20"/>
    <p:sldLayoutId id="2147483776" r:id="rId21"/>
    <p:sldLayoutId id="2147483779" r:id="rId22"/>
    <p:sldLayoutId id="2147483780" r:id="rId23"/>
    <p:sldLayoutId id="2147483781" r:id="rId24"/>
    <p:sldLayoutId id="2147483782" r:id="rId25"/>
    <p:sldLayoutId id="2147483853" r:id="rId2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17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26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64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36.sv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0.sv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svg"/><Relationship Id="rId4" Type="http://schemas.openxmlformats.org/officeDocument/2006/relationships/image" Target="../media/image8.svg"/><Relationship Id="rId9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jpg"/><Relationship Id="rId7" Type="http://schemas.openxmlformats.org/officeDocument/2006/relationships/image" Target="../media/image3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9" Type="http://schemas.openxmlformats.org/officeDocument/2006/relationships/image" Target="../media/image3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microsoft.com/office/2007/relationships/media" Target="../media/media4.m4a"/><Relationship Id="rId7" Type="http://schemas.openxmlformats.org/officeDocument/2006/relationships/image" Target="../media/image37.jpg"/><Relationship Id="rId12" Type="http://schemas.openxmlformats.org/officeDocument/2006/relationships/image" Target="../media/image44.emf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notesSlide" Target="../notesSlides/notesSlide11.xml"/><Relationship Id="rId11" Type="http://schemas.openxmlformats.org/officeDocument/2006/relationships/image" Target="../media/image45.png"/><Relationship Id="rId5" Type="http://schemas.openxmlformats.org/officeDocument/2006/relationships/slideLayout" Target="../slideLayouts/slideLayout8.xml"/><Relationship Id="rId10" Type="http://schemas.openxmlformats.org/officeDocument/2006/relationships/image" Target="../media/image43.png"/><Relationship Id="rId4" Type="http://schemas.openxmlformats.org/officeDocument/2006/relationships/audio" Target="../media/media4.m4a"/><Relationship Id="rId9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9.png"/><Relationship Id="rId3" Type="http://schemas.microsoft.com/office/2007/relationships/media" Target="../media/media6.m4a"/><Relationship Id="rId7" Type="http://schemas.openxmlformats.org/officeDocument/2006/relationships/image" Target="../media/image37.jpg"/><Relationship Id="rId12" Type="http://schemas.openxmlformats.org/officeDocument/2006/relationships/image" Target="../media/image48.png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notesSlide" Target="../notesSlides/notesSlide12.xml"/><Relationship Id="rId11" Type="http://schemas.openxmlformats.org/officeDocument/2006/relationships/image" Target="../media/image47.png"/><Relationship Id="rId5" Type="http://schemas.openxmlformats.org/officeDocument/2006/relationships/slideLayout" Target="../slideLayouts/slideLayout8.xml"/><Relationship Id="rId4" Type="http://schemas.openxmlformats.org/officeDocument/2006/relationships/audio" Target="../media/media6.m4a"/><Relationship Id="rId9" Type="http://schemas.openxmlformats.org/officeDocument/2006/relationships/image" Target="../media/image6.png"/><Relationship Id="rId14" Type="http://schemas.openxmlformats.org/officeDocument/2006/relationships/image" Target="../media/image4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0.sv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svg"/><Relationship Id="rId4" Type="http://schemas.openxmlformats.org/officeDocument/2006/relationships/image" Target="../media/image8.svg"/><Relationship Id="rId9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9.emf"/><Relationship Id="rId3" Type="http://schemas.openxmlformats.org/officeDocument/2006/relationships/image" Target="../media/image37.jpg"/><Relationship Id="rId7" Type="http://schemas.openxmlformats.org/officeDocument/2006/relationships/image" Target="../media/image53.svg"/><Relationship Id="rId12" Type="http://schemas.openxmlformats.org/officeDocument/2006/relationships/image" Target="../media/image58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2.png"/><Relationship Id="rId11" Type="http://schemas.openxmlformats.org/officeDocument/2006/relationships/image" Target="../media/image57.emf"/><Relationship Id="rId5" Type="http://schemas.openxmlformats.org/officeDocument/2006/relationships/image" Target="../media/image51.svg"/><Relationship Id="rId15" Type="http://schemas.openxmlformats.org/officeDocument/2006/relationships/image" Target="../media/image61.emf"/><Relationship Id="rId10" Type="http://schemas.openxmlformats.org/officeDocument/2006/relationships/image" Target="../media/image56.emf"/><Relationship Id="rId4" Type="http://schemas.openxmlformats.org/officeDocument/2006/relationships/image" Target="../media/image50.png"/><Relationship Id="rId9" Type="http://schemas.openxmlformats.org/officeDocument/2006/relationships/image" Target="../media/image55.emf"/><Relationship Id="rId14" Type="http://schemas.openxmlformats.org/officeDocument/2006/relationships/image" Target="../media/image6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3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5" Type="http://schemas.microsoft.com/office/2007/relationships/hdphoto" Target="../media/hdphoto1.wdp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Relationship Id="rId14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6.svg"/><Relationship Id="rId3" Type="http://schemas.openxmlformats.org/officeDocument/2006/relationships/image" Target="../media/image76.svg"/><Relationship Id="rId7" Type="http://schemas.openxmlformats.org/officeDocument/2006/relationships/image" Target="../media/image80.svg"/><Relationship Id="rId12" Type="http://schemas.openxmlformats.org/officeDocument/2006/relationships/image" Target="../media/image85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79.png"/><Relationship Id="rId11" Type="http://schemas.openxmlformats.org/officeDocument/2006/relationships/image" Target="../media/image84.svg"/><Relationship Id="rId5" Type="http://schemas.openxmlformats.org/officeDocument/2006/relationships/image" Target="../media/image78.svg"/><Relationship Id="rId10" Type="http://schemas.openxmlformats.org/officeDocument/2006/relationships/image" Target="../media/image83.png"/><Relationship Id="rId4" Type="http://schemas.openxmlformats.org/officeDocument/2006/relationships/image" Target="../media/image77.png"/><Relationship Id="rId9" Type="http://schemas.openxmlformats.org/officeDocument/2006/relationships/image" Target="../media/image82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0.sv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svg"/><Relationship Id="rId4" Type="http://schemas.openxmlformats.org/officeDocument/2006/relationships/image" Target="../media/image8.svg"/><Relationship Id="rId9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slide" Target="slide7.xml"/><Relationship Id="rId3" Type="http://schemas.openxmlformats.org/officeDocument/2006/relationships/slideLayout" Target="../slideLayouts/slideLayout57.xml"/><Relationship Id="rId7" Type="http://schemas.openxmlformats.org/officeDocument/2006/relationships/slide" Target="slide5.xml"/><Relationship Id="rId12" Type="http://schemas.openxmlformats.org/officeDocument/2006/relationships/slide" Target="slide10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slide" Target="slide4.xml"/><Relationship Id="rId11" Type="http://schemas.openxmlformats.org/officeDocument/2006/relationships/image" Target="../media/image6.png"/><Relationship Id="rId5" Type="http://schemas.openxmlformats.org/officeDocument/2006/relationships/image" Target="../media/image16.png"/><Relationship Id="rId15" Type="http://schemas.openxmlformats.org/officeDocument/2006/relationships/slide" Target="slide9.xml"/><Relationship Id="rId10" Type="http://schemas.openxmlformats.org/officeDocument/2006/relationships/image" Target="../media/image18.gif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7.gif"/><Relationship Id="rId14" Type="http://schemas.openxmlformats.org/officeDocument/2006/relationships/slide" Target="slide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slide" Target="slide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9.xml"/><Relationship Id="rId6" Type="http://schemas.openxmlformats.org/officeDocument/2006/relationships/audio" Target="../media/audio4.wav"/><Relationship Id="rId11" Type="http://schemas.openxmlformats.org/officeDocument/2006/relationships/image" Target="../media/image21.png"/><Relationship Id="rId5" Type="http://schemas.openxmlformats.org/officeDocument/2006/relationships/audio" Target="../media/audio3.wav"/><Relationship Id="rId10" Type="http://schemas.openxmlformats.org/officeDocument/2006/relationships/audio" Target="../media/audio6.wav"/><Relationship Id="rId4" Type="http://schemas.openxmlformats.org/officeDocument/2006/relationships/audio" Target="../media/audio2.wav"/><Relationship Id="rId9" Type="http://schemas.openxmlformats.org/officeDocument/2006/relationships/image" Target="../media/image20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23.jpeg"/><Relationship Id="rId3" Type="http://schemas.openxmlformats.org/officeDocument/2006/relationships/notesSlide" Target="../notesSlides/notesSlide4.xml"/><Relationship Id="rId7" Type="http://schemas.openxmlformats.org/officeDocument/2006/relationships/audio" Target="../media/audio4.wav"/><Relationship Id="rId12" Type="http://schemas.openxmlformats.org/officeDocument/2006/relationships/image" Target="../media/image22.GIF"/><Relationship Id="rId2" Type="http://schemas.openxmlformats.org/officeDocument/2006/relationships/slideLayout" Target="../slideLayouts/slideLayout39.xml"/><Relationship Id="rId1" Type="http://schemas.openxmlformats.org/officeDocument/2006/relationships/tags" Target="../tags/tag1.xml"/><Relationship Id="rId6" Type="http://schemas.openxmlformats.org/officeDocument/2006/relationships/audio" Target="../media/audio3.wav"/><Relationship Id="rId11" Type="http://schemas.openxmlformats.org/officeDocument/2006/relationships/audio" Target="../media/audio6.wav"/><Relationship Id="rId5" Type="http://schemas.openxmlformats.org/officeDocument/2006/relationships/audio" Target="../media/audio2.wav"/><Relationship Id="rId10" Type="http://schemas.openxmlformats.org/officeDocument/2006/relationships/image" Target="../media/image20.jpeg"/><Relationship Id="rId4" Type="http://schemas.openxmlformats.org/officeDocument/2006/relationships/audio" Target="../media/audio1.wav"/><Relationship Id="rId9" Type="http://schemas.openxmlformats.org/officeDocument/2006/relationships/image" Target="../media/image19.png"/><Relationship Id="rId1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png"/><Relationship Id="rId18" Type="http://schemas.openxmlformats.org/officeDocument/2006/relationships/slide" Target="slide3.xml"/><Relationship Id="rId3" Type="http://schemas.openxmlformats.org/officeDocument/2006/relationships/audio" Target="../media/audio1.wav"/><Relationship Id="rId21" Type="http://schemas.openxmlformats.org/officeDocument/2006/relationships/image" Target="../media/image25.emf"/><Relationship Id="rId7" Type="http://schemas.openxmlformats.org/officeDocument/2006/relationships/audio" Target="../media/audio5.wav"/><Relationship Id="rId12" Type="http://schemas.openxmlformats.org/officeDocument/2006/relationships/audio" Target="../media/audio6.wav"/><Relationship Id="rId17" Type="http://schemas.openxmlformats.org/officeDocument/2006/relationships/image" Target="../media/image24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1.bin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39.xml"/><Relationship Id="rId6" Type="http://schemas.openxmlformats.org/officeDocument/2006/relationships/audio" Target="../media/audio4.wav"/><Relationship Id="rId11" Type="http://schemas.openxmlformats.org/officeDocument/2006/relationships/image" Target="../media/image20.jpeg"/><Relationship Id="rId5" Type="http://schemas.openxmlformats.org/officeDocument/2006/relationships/audio" Target="../media/audio3.wav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4" Type="http://schemas.openxmlformats.org/officeDocument/2006/relationships/audio" Target="../media/audio2.wav"/><Relationship Id="rId9" Type="http://schemas.openxmlformats.org/officeDocument/2006/relationships/image" Target="../media/image210.png"/><Relationship Id="rId1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audio" Target="../media/audio1.wav"/><Relationship Id="rId7" Type="http://schemas.openxmlformats.org/officeDocument/2006/relationships/slide" Target="slide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21.png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9.png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2" Type="http://schemas.openxmlformats.org/officeDocument/2006/relationships/notesSlide" Target="../notesSlides/notesSlide7.xml"/><Relationship Id="rId16" Type="http://schemas.openxmlformats.org/officeDocument/2006/relationships/slide" Target="slide3.xml"/><Relationship Id="rId1" Type="http://schemas.openxmlformats.org/officeDocument/2006/relationships/slideLayout" Target="../slideLayouts/slideLayout39.xml"/><Relationship Id="rId6" Type="http://schemas.openxmlformats.org/officeDocument/2006/relationships/audio" Target="../media/audio4.wav"/><Relationship Id="rId11" Type="http://schemas.openxmlformats.org/officeDocument/2006/relationships/audio" Target="../media/audio6.wav"/><Relationship Id="rId5" Type="http://schemas.openxmlformats.org/officeDocument/2006/relationships/audio" Target="../media/audio3.wav"/><Relationship Id="rId15" Type="http://schemas.openxmlformats.org/officeDocument/2006/relationships/image" Target="../media/image27.wmf"/><Relationship Id="rId10" Type="http://schemas.openxmlformats.org/officeDocument/2006/relationships/image" Target="../media/image20.jpeg"/><Relationship Id="rId4" Type="http://schemas.openxmlformats.org/officeDocument/2006/relationships/audio" Target="../media/audio2.wav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slide" Target="slide3.xml"/><Relationship Id="rId17" Type="http://schemas.openxmlformats.org/officeDocument/2006/relationships/image" Target="../media/image28.e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4.png"/><Relationship Id="rId1" Type="http://schemas.openxmlformats.org/officeDocument/2006/relationships/slideLayout" Target="../slideLayouts/slideLayout39.xml"/><Relationship Id="rId6" Type="http://schemas.openxmlformats.org/officeDocument/2006/relationships/audio" Target="../media/audio4.wav"/><Relationship Id="rId11" Type="http://schemas.openxmlformats.org/officeDocument/2006/relationships/image" Target="../media/image30.png"/><Relationship Id="rId5" Type="http://schemas.openxmlformats.org/officeDocument/2006/relationships/audio" Target="../media/audio3.wav"/><Relationship Id="rId15" Type="http://schemas.openxmlformats.org/officeDocument/2006/relationships/image" Target="../media/image33.png"/><Relationship Id="rId10" Type="http://schemas.openxmlformats.org/officeDocument/2006/relationships/audio" Target="../media/audio6.wav"/><Relationship Id="rId4" Type="http://schemas.openxmlformats.org/officeDocument/2006/relationships/audio" Target="../media/audio2.wav"/><Relationship Id="rId9" Type="http://schemas.openxmlformats.org/officeDocument/2006/relationships/image" Target="../media/image20.jpeg"/><Relationship Id="rId1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557348" y="5506602"/>
            <a:ext cx="5817090" cy="283825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7600054" y="5286701"/>
            <a:ext cx="4991322" cy="185302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2528272" y="4637087"/>
            <a:ext cx="7803253" cy="306277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5717330">
            <a:off x="-1048834" y="-2236597"/>
            <a:ext cx="3836405" cy="4158705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1313203" y="3622758"/>
            <a:ext cx="9719212" cy="67845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5948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000" b="1" i="0" u="none" strike="noStrike" kern="1200" cap="none" spc="0" normalizeH="0" baseline="0" noProof="0" dirty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o viên thực hiện: 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…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A91778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 rot="5717330">
            <a:off x="9524878" y="-1941993"/>
            <a:ext cx="3449769" cy="3739586"/>
          </a:xfrm>
          <a:prstGeom prst="rect">
            <a:avLst/>
          </a:prstGeom>
        </p:spPr>
      </p:pic>
      <p:sp>
        <p:nvSpPr>
          <p:cNvPr id="12" name="TextBox 7">
            <a:extLst>
              <a:ext uri="{FF2B5EF4-FFF2-40B4-BE49-F238E27FC236}">
                <a16:creationId xmlns:a16="http://schemas.microsoft.com/office/drawing/2014/main" id="{AF99E038-E71B-401D-BA33-D4F0320D91F2}"/>
              </a:ext>
            </a:extLst>
          </p:cNvPr>
          <p:cNvSpPr txBox="1"/>
          <p:nvPr/>
        </p:nvSpPr>
        <p:spPr>
          <a:xfrm>
            <a:off x="1236394" y="469580"/>
            <a:ext cx="9719212" cy="110799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ÒNG GD - ĐT...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ƯỜNG THCS ...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A91778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pic>
        <p:nvPicPr>
          <p:cNvPr id="6" name="Tieng-vo-tay-trong-powerpoint-www_tiengdong_com (1)">
            <a:hlinkClick r:id="" action="ppaction://media"/>
            <a:extLst>
              <a:ext uri="{FF2B5EF4-FFF2-40B4-BE49-F238E27FC236}">
                <a16:creationId xmlns:a16="http://schemas.microsoft.com/office/drawing/2014/main" id="{AB03AC52-9110-A608-A387-A39C9C5C45C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475845" y="2781812"/>
            <a:ext cx="487363" cy="48736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0B324D7-015F-4C5E-8A95-87D9177CF960}"/>
              </a:ext>
            </a:extLst>
          </p:cNvPr>
          <p:cNvSpPr txBox="1"/>
          <p:nvPr/>
        </p:nvSpPr>
        <p:spPr>
          <a:xfrm>
            <a:off x="247972" y="2076773"/>
            <a:ext cx="1171671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ÀO MỪNG CÁC THẦY CÔ GIÁO </a:t>
            </a:r>
          </a:p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ẾN DỰ GIỜ 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ỚP </a:t>
            </a:r>
            <a:r>
              <a:rPr lang="vi-VN" sz="40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..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82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2414;p58"/>
          <p:cNvGrpSpPr/>
          <p:nvPr/>
        </p:nvGrpSpPr>
        <p:grpSpPr>
          <a:xfrm>
            <a:off x="1461473" y="782170"/>
            <a:ext cx="9670470" cy="6527237"/>
            <a:chOff x="1467500" y="174781"/>
            <a:chExt cx="7252852" cy="4895428"/>
          </a:xfrm>
        </p:grpSpPr>
        <p:sp>
          <p:nvSpPr>
            <p:cNvPr id="5" name="Google Shape;2415;p58"/>
            <p:cNvSpPr/>
            <p:nvPr/>
          </p:nvSpPr>
          <p:spPr>
            <a:xfrm>
              <a:off x="1467500" y="589000"/>
              <a:ext cx="7252852" cy="4014495"/>
            </a:xfrm>
            <a:custGeom>
              <a:avLst/>
              <a:gdLst/>
              <a:ahLst/>
              <a:cxnLst/>
              <a:rect l="l" t="t" r="r" b="b"/>
              <a:pathLst>
                <a:path w="21772" h="5352" extrusionOk="0">
                  <a:moveTo>
                    <a:pt x="0" y="1"/>
                  </a:moveTo>
                  <a:lnTo>
                    <a:pt x="0" y="60"/>
                  </a:lnTo>
                  <a:lnTo>
                    <a:pt x="66" y="163"/>
                  </a:lnTo>
                  <a:lnTo>
                    <a:pt x="0" y="187"/>
                  </a:lnTo>
                  <a:lnTo>
                    <a:pt x="0" y="226"/>
                  </a:lnTo>
                  <a:lnTo>
                    <a:pt x="225" y="375"/>
                  </a:lnTo>
                  <a:lnTo>
                    <a:pt x="0" y="375"/>
                  </a:lnTo>
                  <a:lnTo>
                    <a:pt x="225" y="471"/>
                  </a:lnTo>
                  <a:lnTo>
                    <a:pt x="92" y="533"/>
                  </a:lnTo>
                  <a:lnTo>
                    <a:pt x="225" y="629"/>
                  </a:lnTo>
                  <a:lnTo>
                    <a:pt x="92" y="722"/>
                  </a:lnTo>
                  <a:lnTo>
                    <a:pt x="225" y="811"/>
                  </a:lnTo>
                  <a:cubicBezTo>
                    <a:pt x="225" y="811"/>
                    <a:pt x="73" y="841"/>
                    <a:pt x="92" y="871"/>
                  </a:cubicBezTo>
                  <a:cubicBezTo>
                    <a:pt x="112" y="904"/>
                    <a:pt x="225" y="1010"/>
                    <a:pt x="225" y="1010"/>
                  </a:cubicBezTo>
                  <a:lnTo>
                    <a:pt x="126" y="1040"/>
                  </a:lnTo>
                  <a:lnTo>
                    <a:pt x="172" y="1152"/>
                  </a:lnTo>
                  <a:lnTo>
                    <a:pt x="136" y="1251"/>
                  </a:lnTo>
                  <a:lnTo>
                    <a:pt x="188" y="1410"/>
                  </a:lnTo>
                  <a:lnTo>
                    <a:pt x="136" y="1667"/>
                  </a:lnTo>
                  <a:lnTo>
                    <a:pt x="225" y="1939"/>
                  </a:lnTo>
                  <a:lnTo>
                    <a:pt x="165" y="2197"/>
                  </a:lnTo>
                  <a:lnTo>
                    <a:pt x="225" y="2468"/>
                  </a:lnTo>
                  <a:lnTo>
                    <a:pt x="92" y="2957"/>
                  </a:lnTo>
                  <a:lnTo>
                    <a:pt x="225" y="3473"/>
                  </a:lnTo>
                  <a:lnTo>
                    <a:pt x="126" y="3790"/>
                  </a:lnTo>
                  <a:lnTo>
                    <a:pt x="179" y="4161"/>
                  </a:lnTo>
                  <a:lnTo>
                    <a:pt x="159" y="4472"/>
                  </a:lnTo>
                  <a:lnTo>
                    <a:pt x="225" y="4654"/>
                  </a:lnTo>
                  <a:cubicBezTo>
                    <a:pt x="225" y="4654"/>
                    <a:pt x="112" y="4683"/>
                    <a:pt x="136" y="4706"/>
                  </a:cubicBezTo>
                  <a:cubicBezTo>
                    <a:pt x="159" y="4726"/>
                    <a:pt x="248" y="4813"/>
                    <a:pt x="225" y="4842"/>
                  </a:cubicBezTo>
                  <a:cubicBezTo>
                    <a:pt x="202" y="4872"/>
                    <a:pt x="96" y="5159"/>
                    <a:pt x="96" y="5159"/>
                  </a:cubicBezTo>
                  <a:lnTo>
                    <a:pt x="228" y="5226"/>
                  </a:lnTo>
                  <a:lnTo>
                    <a:pt x="126" y="5272"/>
                  </a:lnTo>
                  <a:lnTo>
                    <a:pt x="142" y="5351"/>
                  </a:lnTo>
                  <a:lnTo>
                    <a:pt x="21735" y="5351"/>
                  </a:lnTo>
                  <a:lnTo>
                    <a:pt x="21421" y="5123"/>
                  </a:lnTo>
                  <a:lnTo>
                    <a:pt x="21580" y="4885"/>
                  </a:lnTo>
                  <a:lnTo>
                    <a:pt x="21272" y="4627"/>
                  </a:lnTo>
                  <a:lnTo>
                    <a:pt x="21626" y="4432"/>
                  </a:lnTo>
                  <a:lnTo>
                    <a:pt x="21272" y="4171"/>
                  </a:lnTo>
                  <a:cubicBezTo>
                    <a:pt x="21272" y="4171"/>
                    <a:pt x="21626" y="3867"/>
                    <a:pt x="21683" y="3821"/>
                  </a:cubicBezTo>
                  <a:cubicBezTo>
                    <a:pt x="21738" y="3774"/>
                    <a:pt x="21445" y="3503"/>
                    <a:pt x="21445" y="3503"/>
                  </a:cubicBezTo>
                  <a:lnTo>
                    <a:pt x="21669" y="3321"/>
                  </a:lnTo>
                  <a:lnTo>
                    <a:pt x="21365" y="2779"/>
                  </a:lnTo>
                  <a:lnTo>
                    <a:pt x="21772" y="2534"/>
                  </a:lnTo>
                  <a:lnTo>
                    <a:pt x="21772" y="1506"/>
                  </a:lnTo>
                  <a:lnTo>
                    <a:pt x="21365" y="1089"/>
                  </a:lnTo>
                  <a:lnTo>
                    <a:pt x="21772" y="745"/>
                  </a:lnTo>
                  <a:lnTo>
                    <a:pt x="21772" y="497"/>
                  </a:lnTo>
                  <a:lnTo>
                    <a:pt x="21365" y="497"/>
                  </a:lnTo>
                  <a:lnTo>
                    <a:pt x="217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42863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2416;p58"/>
            <p:cNvSpPr/>
            <p:nvPr/>
          </p:nvSpPr>
          <p:spPr>
            <a:xfrm rot="-7882638">
              <a:off x="1162380" y="413572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2417;p58"/>
            <p:cNvSpPr/>
            <p:nvPr/>
          </p:nvSpPr>
          <p:spPr>
            <a:xfrm rot="-7882638">
              <a:off x="7706055" y="63597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" name="Google Shape;2420;p58"/>
          <p:cNvGrpSpPr/>
          <p:nvPr/>
        </p:nvGrpSpPr>
        <p:grpSpPr>
          <a:xfrm rot="-3780534">
            <a:off x="1252056" y="903345"/>
            <a:ext cx="1072312" cy="1279128"/>
            <a:chOff x="7663650" y="-223800"/>
            <a:chExt cx="1364498" cy="1627668"/>
          </a:xfrm>
        </p:grpSpPr>
        <p:sp>
          <p:nvSpPr>
            <p:cNvPr id="9" name="Google Shape;2421;p58"/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2422;p58"/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2423;p58"/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2424;p58"/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2425;p58"/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2426;p58"/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2427;p58"/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2428;p58"/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2429;p58"/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2430;p58"/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2431;p58"/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2432;p58"/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433;p58"/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434;p58"/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435;p58"/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436;p58"/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437;p58"/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438;p58"/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439;p58"/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440;p58"/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9" name="Google Shape;2441;p58"/>
          <p:cNvGrpSpPr/>
          <p:nvPr/>
        </p:nvGrpSpPr>
        <p:grpSpPr>
          <a:xfrm rot="-872953">
            <a:off x="9630709" y="5237603"/>
            <a:ext cx="1702944" cy="1378813"/>
            <a:chOff x="8196023" y="1954943"/>
            <a:chExt cx="1556011" cy="1259847"/>
          </a:xfrm>
        </p:grpSpPr>
        <p:sp>
          <p:nvSpPr>
            <p:cNvPr id="30" name="Google Shape;2442;p58"/>
            <p:cNvSpPr/>
            <p:nvPr/>
          </p:nvSpPr>
          <p:spPr>
            <a:xfrm>
              <a:off x="8196023" y="1954943"/>
              <a:ext cx="1551015" cy="1259847"/>
            </a:xfrm>
            <a:custGeom>
              <a:avLst/>
              <a:gdLst/>
              <a:ahLst/>
              <a:cxnLst/>
              <a:rect l="l" t="t" r="r" b="b"/>
              <a:pathLst>
                <a:path w="30736" h="24966" extrusionOk="0">
                  <a:moveTo>
                    <a:pt x="10341" y="0"/>
                  </a:moveTo>
                  <a:cubicBezTo>
                    <a:pt x="8287" y="0"/>
                    <a:pt x="7101" y="817"/>
                    <a:pt x="6469" y="1507"/>
                  </a:cubicBezTo>
                  <a:cubicBezTo>
                    <a:pt x="6120" y="1885"/>
                    <a:pt x="5865" y="2290"/>
                    <a:pt x="5680" y="2692"/>
                  </a:cubicBezTo>
                  <a:cubicBezTo>
                    <a:pt x="5114" y="2414"/>
                    <a:pt x="4462" y="2210"/>
                    <a:pt x="3792" y="2210"/>
                  </a:cubicBezTo>
                  <a:cubicBezTo>
                    <a:pt x="2937" y="2210"/>
                    <a:pt x="1389" y="2550"/>
                    <a:pt x="581" y="4816"/>
                  </a:cubicBezTo>
                  <a:cubicBezTo>
                    <a:pt x="0" y="6460"/>
                    <a:pt x="430" y="7632"/>
                    <a:pt x="892" y="8321"/>
                  </a:cubicBezTo>
                  <a:cubicBezTo>
                    <a:pt x="1696" y="9515"/>
                    <a:pt x="3135" y="10096"/>
                    <a:pt x="4288" y="10375"/>
                  </a:cubicBezTo>
                  <a:cubicBezTo>
                    <a:pt x="4070" y="12500"/>
                    <a:pt x="4708" y="15545"/>
                    <a:pt x="7985" y="18086"/>
                  </a:cubicBezTo>
                  <a:cubicBezTo>
                    <a:pt x="9708" y="19426"/>
                    <a:pt x="11560" y="20106"/>
                    <a:pt x="13476" y="20106"/>
                  </a:cubicBezTo>
                  <a:cubicBezTo>
                    <a:pt x="14406" y="20106"/>
                    <a:pt x="15243" y="19941"/>
                    <a:pt x="15951" y="19714"/>
                  </a:cubicBezTo>
                  <a:cubicBezTo>
                    <a:pt x="16073" y="20111"/>
                    <a:pt x="16258" y="20512"/>
                    <a:pt x="16498" y="20904"/>
                  </a:cubicBezTo>
                  <a:cubicBezTo>
                    <a:pt x="17906" y="23218"/>
                    <a:pt x="21097" y="24966"/>
                    <a:pt x="23917" y="24966"/>
                  </a:cubicBezTo>
                  <a:cubicBezTo>
                    <a:pt x="26669" y="24966"/>
                    <a:pt x="28799" y="23402"/>
                    <a:pt x="29762" y="20678"/>
                  </a:cubicBezTo>
                  <a:cubicBezTo>
                    <a:pt x="30736" y="17925"/>
                    <a:pt x="30651" y="15711"/>
                    <a:pt x="29498" y="14087"/>
                  </a:cubicBezTo>
                  <a:cubicBezTo>
                    <a:pt x="28809" y="13104"/>
                    <a:pt x="27859" y="12537"/>
                    <a:pt x="26968" y="12202"/>
                  </a:cubicBezTo>
                  <a:cubicBezTo>
                    <a:pt x="27907" y="10696"/>
                    <a:pt x="28903" y="8495"/>
                    <a:pt x="28624" y="6243"/>
                  </a:cubicBezTo>
                  <a:cubicBezTo>
                    <a:pt x="28389" y="4326"/>
                    <a:pt x="27317" y="2735"/>
                    <a:pt x="25447" y="1516"/>
                  </a:cubicBezTo>
                  <a:cubicBezTo>
                    <a:pt x="23983" y="562"/>
                    <a:pt x="22491" y="76"/>
                    <a:pt x="21012" y="76"/>
                  </a:cubicBezTo>
                  <a:cubicBezTo>
                    <a:pt x="18614" y="76"/>
                    <a:pt x="16762" y="1342"/>
                    <a:pt x="15535" y="2560"/>
                  </a:cubicBezTo>
                  <a:cubicBezTo>
                    <a:pt x="14676" y="1252"/>
                    <a:pt x="13160" y="95"/>
                    <a:pt x="10649" y="6"/>
                  </a:cubicBezTo>
                  <a:cubicBezTo>
                    <a:pt x="10544" y="0"/>
                    <a:pt x="10440" y="0"/>
                    <a:pt x="103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2443;p58"/>
            <p:cNvSpPr/>
            <p:nvPr/>
          </p:nvSpPr>
          <p:spPr>
            <a:xfrm>
              <a:off x="8229378" y="2027608"/>
              <a:ext cx="1522655" cy="1114313"/>
            </a:xfrm>
            <a:custGeom>
              <a:avLst/>
              <a:gdLst/>
              <a:ahLst/>
              <a:cxnLst/>
              <a:rect l="l" t="t" r="r" b="b"/>
              <a:pathLst>
                <a:path w="30174" h="22082" extrusionOk="0">
                  <a:moveTo>
                    <a:pt x="9689" y="0"/>
                  </a:moveTo>
                  <a:cubicBezTo>
                    <a:pt x="5683" y="0"/>
                    <a:pt x="5978" y="3712"/>
                    <a:pt x="5978" y="3712"/>
                  </a:cubicBezTo>
                  <a:cubicBezTo>
                    <a:pt x="5978" y="3712"/>
                    <a:pt x="4504" y="2214"/>
                    <a:pt x="3129" y="2214"/>
                  </a:cubicBezTo>
                  <a:cubicBezTo>
                    <a:pt x="2411" y="2214"/>
                    <a:pt x="1720" y="2622"/>
                    <a:pt x="1280" y="3864"/>
                  </a:cubicBezTo>
                  <a:cubicBezTo>
                    <a:pt x="0" y="7480"/>
                    <a:pt x="5379" y="7754"/>
                    <a:pt x="5379" y="7754"/>
                  </a:cubicBezTo>
                  <a:cubicBezTo>
                    <a:pt x="5379" y="7754"/>
                    <a:pt x="3574" y="11914"/>
                    <a:pt x="8207" y="15508"/>
                  </a:cubicBezTo>
                  <a:cubicBezTo>
                    <a:pt x="9883" y="16807"/>
                    <a:pt x="11470" y="17221"/>
                    <a:pt x="12814" y="17221"/>
                  </a:cubicBezTo>
                  <a:cubicBezTo>
                    <a:pt x="15187" y="17221"/>
                    <a:pt x="16800" y="15928"/>
                    <a:pt x="16801" y="15927"/>
                  </a:cubicBezTo>
                  <a:lnTo>
                    <a:pt x="16801" y="15927"/>
                  </a:lnTo>
                  <a:cubicBezTo>
                    <a:pt x="15443" y="18553"/>
                    <a:pt x="19579" y="22081"/>
                    <a:pt x="23259" y="22081"/>
                  </a:cubicBezTo>
                  <a:cubicBezTo>
                    <a:pt x="25132" y="22081"/>
                    <a:pt x="26888" y="21167"/>
                    <a:pt x="27741" y="18756"/>
                  </a:cubicBezTo>
                  <a:cubicBezTo>
                    <a:pt x="30174" y="11884"/>
                    <a:pt x="24275" y="11749"/>
                    <a:pt x="23808" y="11749"/>
                  </a:cubicBezTo>
                  <a:cubicBezTo>
                    <a:pt x="23789" y="11749"/>
                    <a:pt x="23779" y="11749"/>
                    <a:pt x="23779" y="11749"/>
                  </a:cubicBezTo>
                  <a:cubicBezTo>
                    <a:pt x="23779" y="11749"/>
                    <a:pt x="29905" y="5133"/>
                    <a:pt x="23997" y="1286"/>
                  </a:cubicBezTo>
                  <a:cubicBezTo>
                    <a:pt x="22664" y="417"/>
                    <a:pt x="21443" y="81"/>
                    <a:pt x="20353" y="81"/>
                  </a:cubicBezTo>
                  <a:cubicBezTo>
                    <a:pt x="16611" y="81"/>
                    <a:pt x="14397" y="4038"/>
                    <a:pt x="14397" y="4038"/>
                  </a:cubicBezTo>
                  <a:cubicBezTo>
                    <a:pt x="14397" y="4038"/>
                    <a:pt x="14199" y="166"/>
                    <a:pt x="9935" y="5"/>
                  </a:cubicBezTo>
                  <a:cubicBezTo>
                    <a:pt x="9851" y="2"/>
                    <a:pt x="9769" y="0"/>
                    <a:pt x="96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2444;p58"/>
            <p:cNvSpPr/>
            <p:nvPr/>
          </p:nvSpPr>
          <p:spPr>
            <a:xfrm>
              <a:off x="9113118" y="2417426"/>
              <a:ext cx="132565" cy="155879"/>
            </a:xfrm>
            <a:custGeom>
              <a:avLst/>
              <a:gdLst/>
              <a:ahLst/>
              <a:cxnLst/>
              <a:rect l="l" t="t" r="r" b="b"/>
              <a:pathLst>
                <a:path w="2627" h="3089" extrusionOk="0">
                  <a:moveTo>
                    <a:pt x="1940" y="0"/>
                  </a:moveTo>
                  <a:cubicBezTo>
                    <a:pt x="1519" y="0"/>
                    <a:pt x="955" y="424"/>
                    <a:pt x="554" y="1087"/>
                  </a:cubicBezTo>
                  <a:cubicBezTo>
                    <a:pt x="62" y="1899"/>
                    <a:pt x="1" y="2763"/>
                    <a:pt x="421" y="3018"/>
                  </a:cubicBezTo>
                  <a:cubicBezTo>
                    <a:pt x="499" y="3066"/>
                    <a:pt x="590" y="3089"/>
                    <a:pt x="687" y="3089"/>
                  </a:cubicBezTo>
                  <a:cubicBezTo>
                    <a:pt x="1108" y="3089"/>
                    <a:pt x="1671" y="2665"/>
                    <a:pt x="2073" y="2003"/>
                  </a:cubicBezTo>
                  <a:cubicBezTo>
                    <a:pt x="2565" y="1191"/>
                    <a:pt x="2626" y="326"/>
                    <a:pt x="2206" y="71"/>
                  </a:cubicBezTo>
                  <a:cubicBezTo>
                    <a:pt x="2127" y="23"/>
                    <a:pt x="2037" y="0"/>
                    <a:pt x="19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2445;p58"/>
            <p:cNvSpPr/>
            <p:nvPr/>
          </p:nvSpPr>
          <p:spPr>
            <a:xfrm>
              <a:off x="8732584" y="2214923"/>
              <a:ext cx="132363" cy="155879"/>
            </a:xfrm>
            <a:custGeom>
              <a:avLst/>
              <a:gdLst/>
              <a:ahLst/>
              <a:cxnLst/>
              <a:rect l="l" t="t" r="r" b="b"/>
              <a:pathLst>
                <a:path w="2623" h="3089" extrusionOk="0">
                  <a:moveTo>
                    <a:pt x="1938" y="0"/>
                  </a:moveTo>
                  <a:cubicBezTo>
                    <a:pt x="1516" y="0"/>
                    <a:pt x="956" y="424"/>
                    <a:pt x="554" y="1087"/>
                  </a:cubicBezTo>
                  <a:cubicBezTo>
                    <a:pt x="62" y="1898"/>
                    <a:pt x="1" y="2763"/>
                    <a:pt x="417" y="3018"/>
                  </a:cubicBezTo>
                  <a:cubicBezTo>
                    <a:pt x="496" y="3066"/>
                    <a:pt x="587" y="3089"/>
                    <a:pt x="685" y="3089"/>
                  </a:cubicBezTo>
                  <a:cubicBezTo>
                    <a:pt x="1108" y="3089"/>
                    <a:pt x="1671" y="2665"/>
                    <a:pt x="2069" y="2002"/>
                  </a:cubicBezTo>
                  <a:cubicBezTo>
                    <a:pt x="2565" y="1190"/>
                    <a:pt x="2622" y="326"/>
                    <a:pt x="2206" y="71"/>
                  </a:cubicBezTo>
                  <a:cubicBezTo>
                    <a:pt x="2127" y="23"/>
                    <a:pt x="2036" y="0"/>
                    <a:pt x="19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2446;p58"/>
            <p:cNvSpPr/>
            <p:nvPr/>
          </p:nvSpPr>
          <p:spPr>
            <a:xfrm>
              <a:off x="8492890" y="2299699"/>
              <a:ext cx="216181" cy="166930"/>
            </a:xfrm>
            <a:custGeom>
              <a:avLst/>
              <a:gdLst/>
              <a:ahLst/>
              <a:cxnLst/>
              <a:rect l="l" t="t" r="r" b="b"/>
              <a:pathLst>
                <a:path w="4284" h="3308" extrusionOk="0">
                  <a:moveTo>
                    <a:pt x="1424" y="0"/>
                  </a:moveTo>
                  <a:cubicBezTo>
                    <a:pt x="1007" y="0"/>
                    <a:pt x="651" y="143"/>
                    <a:pt x="444" y="431"/>
                  </a:cubicBezTo>
                  <a:cubicBezTo>
                    <a:pt x="0" y="1050"/>
                    <a:pt x="407" y="2093"/>
                    <a:pt x="1342" y="2768"/>
                  </a:cubicBezTo>
                  <a:cubicBezTo>
                    <a:pt x="1840" y="3126"/>
                    <a:pt x="2389" y="3308"/>
                    <a:pt x="2860" y="3308"/>
                  </a:cubicBezTo>
                  <a:cubicBezTo>
                    <a:pt x="3278" y="3308"/>
                    <a:pt x="3636" y="3165"/>
                    <a:pt x="3844" y="2877"/>
                  </a:cubicBezTo>
                  <a:cubicBezTo>
                    <a:pt x="4284" y="2258"/>
                    <a:pt x="3882" y="1214"/>
                    <a:pt x="2942" y="540"/>
                  </a:cubicBezTo>
                  <a:cubicBezTo>
                    <a:pt x="2444" y="182"/>
                    <a:pt x="1895" y="0"/>
                    <a:pt x="14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2447;p58"/>
            <p:cNvSpPr/>
            <p:nvPr/>
          </p:nvSpPr>
          <p:spPr>
            <a:xfrm>
              <a:off x="9049738" y="2627298"/>
              <a:ext cx="216181" cy="166728"/>
            </a:xfrm>
            <a:custGeom>
              <a:avLst/>
              <a:gdLst/>
              <a:ahLst/>
              <a:cxnLst/>
              <a:rect l="l" t="t" r="r" b="b"/>
              <a:pathLst>
                <a:path w="4284" h="3304" extrusionOk="0">
                  <a:moveTo>
                    <a:pt x="1425" y="1"/>
                  </a:moveTo>
                  <a:cubicBezTo>
                    <a:pt x="1007" y="1"/>
                    <a:pt x="651" y="143"/>
                    <a:pt x="445" y="432"/>
                  </a:cubicBezTo>
                  <a:cubicBezTo>
                    <a:pt x="1" y="1046"/>
                    <a:pt x="407" y="2094"/>
                    <a:pt x="1342" y="2764"/>
                  </a:cubicBezTo>
                  <a:cubicBezTo>
                    <a:pt x="1840" y="3122"/>
                    <a:pt x="2389" y="3304"/>
                    <a:pt x="2861" y="3304"/>
                  </a:cubicBezTo>
                  <a:cubicBezTo>
                    <a:pt x="3279" y="3304"/>
                    <a:pt x="3636" y="3161"/>
                    <a:pt x="3845" y="2873"/>
                  </a:cubicBezTo>
                  <a:cubicBezTo>
                    <a:pt x="4283" y="2258"/>
                    <a:pt x="3882" y="1216"/>
                    <a:pt x="2943" y="540"/>
                  </a:cubicBezTo>
                  <a:cubicBezTo>
                    <a:pt x="2445" y="182"/>
                    <a:pt x="1896" y="1"/>
                    <a:pt x="142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2448;p58"/>
            <p:cNvSpPr/>
            <p:nvPr/>
          </p:nvSpPr>
          <p:spPr>
            <a:xfrm>
              <a:off x="8686160" y="2475962"/>
              <a:ext cx="326947" cy="240353"/>
            </a:xfrm>
            <a:custGeom>
              <a:avLst/>
              <a:gdLst/>
              <a:ahLst/>
              <a:cxnLst/>
              <a:rect l="l" t="t" r="r" b="b"/>
              <a:pathLst>
                <a:path w="6479" h="4763" extrusionOk="0">
                  <a:moveTo>
                    <a:pt x="2083" y="1"/>
                  </a:moveTo>
                  <a:cubicBezTo>
                    <a:pt x="2070" y="1"/>
                    <a:pt x="2058" y="1"/>
                    <a:pt x="2045" y="3"/>
                  </a:cubicBezTo>
                  <a:cubicBezTo>
                    <a:pt x="1903" y="22"/>
                    <a:pt x="652" y="214"/>
                    <a:pt x="232" y="1008"/>
                  </a:cubicBezTo>
                  <a:cubicBezTo>
                    <a:pt x="99" y="1263"/>
                    <a:pt x="1" y="1679"/>
                    <a:pt x="278" y="2232"/>
                  </a:cubicBezTo>
                  <a:cubicBezTo>
                    <a:pt x="620" y="2923"/>
                    <a:pt x="1210" y="3320"/>
                    <a:pt x="1886" y="3320"/>
                  </a:cubicBezTo>
                  <a:cubicBezTo>
                    <a:pt x="1920" y="3320"/>
                    <a:pt x="1954" y="3319"/>
                    <a:pt x="1988" y="3317"/>
                  </a:cubicBezTo>
                  <a:cubicBezTo>
                    <a:pt x="2295" y="3303"/>
                    <a:pt x="2592" y="3209"/>
                    <a:pt x="2843" y="3067"/>
                  </a:cubicBezTo>
                  <a:cubicBezTo>
                    <a:pt x="2909" y="3516"/>
                    <a:pt x="3069" y="4049"/>
                    <a:pt x="3447" y="4394"/>
                  </a:cubicBezTo>
                  <a:cubicBezTo>
                    <a:pt x="3641" y="4573"/>
                    <a:pt x="3957" y="4762"/>
                    <a:pt x="4434" y="4762"/>
                  </a:cubicBezTo>
                  <a:cubicBezTo>
                    <a:pt x="4534" y="4762"/>
                    <a:pt x="4641" y="4753"/>
                    <a:pt x="4755" y="4734"/>
                  </a:cubicBezTo>
                  <a:cubicBezTo>
                    <a:pt x="5270" y="4653"/>
                    <a:pt x="5657" y="4408"/>
                    <a:pt x="5907" y="4006"/>
                  </a:cubicBezTo>
                  <a:cubicBezTo>
                    <a:pt x="6478" y="3095"/>
                    <a:pt x="6068" y="1693"/>
                    <a:pt x="6049" y="1637"/>
                  </a:cubicBezTo>
                  <a:cubicBezTo>
                    <a:pt x="6005" y="1486"/>
                    <a:pt x="5867" y="1393"/>
                    <a:pt x="5718" y="1393"/>
                  </a:cubicBezTo>
                  <a:cubicBezTo>
                    <a:pt x="5689" y="1393"/>
                    <a:pt x="5658" y="1397"/>
                    <a:pt x="5628" y="1404"/>
                  </a:cubicBezTo>
                  <a:cubicBezTo>
                    <a:pt x="5449" y="1461"/>
                    <a:pt x="5345" y="1650"/>
                    <a:pt x="5402" y="1829"/>
                  </a:cubicBezTo>
                  <a:cubicBezTo>
                    <a:pt x="5497" y="2151"/>
                    <a:pt x="5671" y="3110"/>
                    <a:pt x="5331" y="3648"/>
                  </a:cubicBezTo>
                  <a:cubicBezTo>
                    <a:pt x="5190" y="3879"/>
                    <a:pt x="4963" y="4017"/>
                    <a:pt x="4647" y="4063"/>
                  </a:cubicBezTo>
                  <a:cubicBezTo>
                    <a:pt x="4566" y="4077"/>
                    <a:pt x="4490" y="4084"/>
                    <a:pt x="4419" y="4084"/>
                  </a:cubicBezTo>
                  <a:cubicBezTo>
                    <a:pt x="4208" y="4084"/>
                    <a:pt x="4040" y="4021"/>
                    <a:pt x="3905" y="3898"/>
                  </a:cubicBezTo>
                  <a:cubicBezTo>
                    <a:pt x="3490" y="3516"/>
                    <a:pt x="3462" y="2614"/>
                    <a:pt x="3485" y="2297"/>
                  </a:cubicBezTo>
                  <a:cubicBezTo>
                    <a:pt x="3494" y="2132"/>
                    <a:pt x="3381" y="1977"/>
                    <a:pt x="3220" y="1943"/>
                  </a:cubicBezTo>
                  <a:cubicBezTo>
                    <a:pt x="3194" y="1937"/>
                    <a:pt x="3168" y="1934"/>
                    <a:pt x="3143" y="1934"/>
                  </a:cubicBezTo>
                  <a:cubicBezTo>
                    <a:pt x="3002" y="1934"/>
                    <a:pt x="2876" y="2019"/>
                    <a:pt x="2828" y="2151"/>
                  </a:cubicBezTo>
                  <a:cubicBezTo>
                    <a:pt x="2743" y="2368"/>
                    <a:pt x="2375" y="2618"/>
                    <a:pt x="1955" y="2637"/>
                  </a:cubicBezTo>
                  <a:cubicBezTo>
                    <a:pt x="1933" y="2639"/>
                    <a:pt x="1911" y="2639"/>
                    <a:pt x="1888" y="2639"/>
                  </a:cubicBezTo>
                  <a:cubicBezTo>
                    <a:pt x="1567" y="2639"/>
                    <a:pt x="1170" y="2502"/>
                    <a:pt x="883" y="1929"/>
                  </a:cubicBezTo>
                  <a:cubicBezTo>
                    <a:pt x="703" y="1570"/>
                    <a:pt x="798" y="1386"/>
                    <a:pt x="831" y="1330"/>
                  </a:cubicBezTo>
                  <a:cubicBezTo>
                    <a:pt x="1049" y="914"/>
                    <a:pt x="1870" y="715"/>
                    <a:pt x="2139" y="673"/>
                  </a:cubicBezTo>
                  <a:cubicBezTo>
                    <a:pt x="2324" y="650"/>
                    <a:pt x="2455" y="480"/>
                    <a:pt x="2427" y="290"/>
                  </a:cubicBezTo>
                  <a:cubicBezTo>
                    <a:pt x="2405" y="119"/>
                    <a:pt x="2252" y="1"/>
                    <a:pt x="20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438530" y="2421780"/>
            <a:ext cx="9883430" cy="201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TIẾT -</a:t>
            </a:r>
            <a:r>
              <a:rPr lang="vi-VN" sz="4800" b="1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120</a:t>
            </a:r>
          </a:p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vi-VN" sz="4800" b="1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BÀI TẬP CUỐI CHƯƠNG VIII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ea typeface="Fredoka One"/>
              <a:cs typeface="Times New Roman" panose="02020603050405020304" pitchFamily="18" charset="0"/>
              <a:sym typeface="Fredoka One"/>
            </a:endParaRPr>
          </a:p>
        </p:txBody>
      </p:sp>
      <p:sp>
        <p:nvSpPr>
          <p:cNvPr id="38" name="Freeform 14">
            <a:extLst>
              <a:ext uri="{FF2B5EF4-FFF2-40B4-BE49-F238E27FC236}">
                <a16:creationId xmlns:a16="http://schemas.microsoft.com/office/drawing/2014/main" id="{33334373-8A0B-0556-8C65-767CD5991E06}"/>
              </a:ext>
            </a:extLst>
          </p:cNvPr>
          <p:cNvSpPr/>
          <p:nvPr/>
        </p:nvSpPr>
        <p:spPr>
          <a:xfrm>
            <a:off x="405742" y="4673056"/>
            <a:ext cx="3657600" cy="2025396"/>
          </a:xfrm>
          <a:custGeom>
            <a:avLst/>
            <a:gdLst/>
            <a:ahLst/>
            <a:cxnLst/>
            <a:rect l="l" t="t" r="r" b="b"/>
            <a:pathLst>
              <a:path w="3657600" h="2025396">
                <a:moveTo>
                  <a:pt x="0" y="0"/>
                </a:moveTo>
                <a:lnTo>
                  <a:pt x="3657600" y="0"/>
                </a:lnTo>
                <a:lnTo>
                  <a:pt x="3657600" y="2025396"/>
                </a:lnTo>
                <a:lnTo>
                  <a:pt x="0" y="202539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reeform 8">
            <a:extLst>
              <a:ext uri="{FF2B5EF4-FFF2-40B4-BE49-F238E27FC236}">
                <a16:creationId xmlns:a16="http://schemas.microsoft.com/office/drawing/2014/main" id="{058C1443-FB84-EA6E-79F8-4CAF56F711BA}"/>
              </a:ext>
            </a:extLst>
          </p:cNvPr>
          <p:cNvSpPr/>
          <p:nvPr/>
        </p:nvSpPr>
        <p:spPr>
          <a:xfrm>
            <a:off x="10034199" y="620940"/>
            <a:ext cx="2161243" cy="1415161"/>
          </a:xfrm>
          <a:custGeom>
            <a:avLst/>
            <a:gdLst/>
            <a:ahLst/>
            <a:cxnLst/>
            <a:rect l="l" t="t" r="r" b="b"/>
            <a:pathLst>
              <a:path w="5459104" h="4114800">
                <a:moveTo>
                  <a:pt x="0" y="0"/>
                </a:moveTo>
                <a:lnTo>
                  <a:pt x="5459104" y="0"/>
                </a:lnTo>
                <a:lnTo>
                  <a:pt x="545910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391829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>
          <a:extLst>
            <a:ext uri="{FF2B5EF4-FFF2-40B4-BE49-F238E27FC236}">
              <a16:creationId xmlns:a16="http://schemas.microsoft.com/office/drawing/2014/main" id="{E8344546-14C6-52FC-11F5-462DEF3C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>
            <a:extLst>
              <a:ext uri="{FF2B5EF4-FFF2-40B4-BE49-F238E27FC236}">
                <a16:creationId xmlns:a16="http://schemas.microsoft.com/office/drawing/2014/main" id="{9D6B8252-7659-D8AA-6576-E6B45BBC3222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>
              <a:extLst>
                <a:ext uri="{FF2B5EF4-FFF2-40B4-BE49-F238E27FC236}">
                  <a16:creationId xmlns:a16="http://schemas.microsoft.com/office/drawing/2014/main" id="{2CB31764-64C6-9199-88DE-D48FA97C34E4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3" name="Google Shape;2923;p49">
              <a:extLst>
                <a:ext uri="{FF2B5EF4-FFF2-40B4-BE49-F238E27FC236}">
                  <a16:creationId xmlns:a16="http://schemas.microsoft.com/office/drawing/2014/main" id="{0B2DA2D7-10F8-4F2E-482C-267BB258B65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4" name="Google Shape;2924;p49">
              <a:extLst>
                <a:ext uri="{FF2B5EF4-FFF2-40B4-BE49-F238E27FC236}">
                  <a16:creationId xmlns:a16="http://schemas.microsoft.com/office/drawing/2014/main" id="{B5AAA8A1-0A16-B6A8-6DAB-509E239C26D5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5" name="Google Shape;2925;p49">
              <a:extLst>
                <a:ext uri="{FF2B5EF4-FFF2-40B4-BE49-F238E27FC236}">
                  <a16:creationId xmlns:a16="http://schemas.microsoft.com/office/drawing/2014/main" id="{EA386EE1-B4BE-58D6-9ED6-F0F53D19CF89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6" name="Google Shape;2926;p49">
              <a:extLst>
                <a:ext uri="{FF2B5EF4-FFF2-40B4-BE49-F238E27FC236}">
                  <a16:creationId xmlns:a16="http://schemas.microsoft.com/office/drawing/2014/main" id="{90331008-132F-D730-9F26-3736CA7C77C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7" name="Google Shape;2927;p49">
              <a:extLst>
                <a:ext uri="{FF2B5EF4-FFF2-40B4-BE49-F238E27FC236}">
                  <a16:creationId xmlns:a16="http://schemas.microsoft.com/office/drawing/2014/main" id="{520D9DC8-81D7-447D-9DB6-C546E3E923EA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8" name="Google Shape;2928;p49">
              <a:extLst>
                <a:ext uri="{FF2B5EF4-FFF2-40B4-BE49-F238E27FC236}">
                  <a16:creationId xmlns:a16="http://schemas.microsoft.com/office/drawing/2014/main" id="{7F83DDD6-E589-9E21-ABB4-4A8DD4D1CD76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9" name="Google Shape;2929;p49">
              <a:extLst>
                <a:ext uri="{FF2B5EF4-FFF2-40B4-BE49-F238E27FC236}">
                  <a16:creationId xmlns:a16="http://schemas.microsoft.com/office/drawing/2014/main" id="{2B7F68C0-37C7-72A6-1DD9-58A58B352B3E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0" name="Google Shape;2930;p49">
              <a:extLst>
                <a:ext uri="{FF2B5EF4-FFF2-40B4-BE49-F238E27FC236}">
                  <a16:creationId xmlns:a16="http://schemas.microsoft.com/office/drawing/2014/main" id="{A10702B7-26EA-AC56-8047-EC133BEC9E4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1" name="Google Shape;2931;p49">
              <a:extLst>
                <a:ext uri="{FF2B5EF4-FFF2-40B4-BE49-F238E27FC236}">
                  <a16:creationId xmlns:a16="http://schemas.microsoft.com/office/drawing/2014/main" id="{30CB0506-8E25-4E26-98BD-538F4442A4C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2" name="Google Shape;2932;p49">
              <a:extLst>
                <a:ext uri="{FF2B5EF4-FFF2-40B4-BE49-F238E27FC236}">
                  <a16:creationId xmlns:a16="http://schemas.microsoft.com/office/drawing/2014/main" id="{FCC7628F-53F1-D3D9-763D-F15F8774C7F1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3" name="Google Shape;2933;p49">
              <a:extLst>
                <a:ext uri="{FF2B5EF4-FFF2-40B4-BE49-F238E27FC236}">
                  <a16:creationId xmlns:a16="http://schemas.microsoft.com/office/drawing/2014/main" id="{E0F9263F-D736-7333-CDDD-334CBA177E6C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4" name="Google Shape;2934;p49">
              <a:extLst>
                <a:ext uri="{FF2B5EF4-FFF2-40B4-BE49-F238E27FC236}">
                  <a16:creationId xmlns:a16="http://schemas.microsoft.com/office/drawing/2014/main" id="{094A4844-C585-1E82-6240-90E58ACA9796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5" name="Google Shape;2935;p49">
              <a:extLst>
                <a:ext uri="{FF2B5EF4-FFF2-40B4-BE49-F238E27FC236}">
                  <a16:creationId xmlns:a16="http://schemas.microsoft.com/office/drawing/2014/main" id="{FBEBA59E-D5DD-1889-F1E7-355C7A80AB43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6" name="Google Shape;2936;p49">
              <a:extLst>
                <a:ext uri="{FF2B5EF4-FFF2-40B4-BE49-F238E27FC236}">
                  <a16:creationId xmlns:a16="http://schemas.microsoft.com/office/drawing/2014/main" id="{25F96B8C-37CF-F0B3-A366-09A337F08DC0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7" name="Google Shape;2937;p49">
              <a:extLst>
                <a:ext uri="{FF2B5EF4-FFF2-40B4-BE49-F238E27FC236}">
                  <a16:creationId xmlns:a16="http://schemas.microsoft.com/office/drawing/2014/main" id="{07F9853C-8047-4181-823C-7A8F6A001AA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8" name="Google Shape;2938;p49">
              <a:extLst>
                <a:ext uri="{FF2B5EF4-FFF2-40B4-BE49-F238E27FC236}">
                  <a16:creationId xmlns:a16="http://schemas.microsoft.com/office/drawing/2014/main" id="{7DF5A812-F767-D304-E940-6D9798B981E6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9" name="Google Shape;2939;p49">
              <a:extLst>
                <a:ext uri="{FF2B5EF4-FFF2-40B4-BE49-F238E27FC236}">
                  <a16:creationId xmlns:a16="http://schemas.microsoft.com/office/drawing/2014/main" id="{FA39A398-F835-8A4B-9E3A-C4798768AEA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0" name="Google Shape;2940;p49">
              <a:extLst>
                <a:ext uri="{FF2B5EF4-FFF2-40B4-BE49-F238E27FC236}">
                  <a16:creationId xmlns:a16="http://schemas.microsoft.com/office/drawing/2014/main" id="{5D9A198C-E2F1-E57E-710B-D9719445601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1" name="Google Shape;2941;p49">
              <a:extLst>
                <a:ext uri="{FF2B5EF4-FFF2-40B4-BE49-F238E27FC236}">
                  <a16:creationId xmlns:a16="http://schemas.microsoft.com/office/drawing/2014/main" id="{2B6C68DE-D513-C88F-083A-D8249868F4F9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2" name="Google Shape;2942;p49">
              <a:extLst>
                <a:ext uri="{FF2B5EF4-FFF2-40B4-BE49-F238E27FC236}">
                  <a16:creationId xmlns:a16="http://schemas.microsoft.com/office/drawing/2014/main" id="{A2A04E68-B9B8-9A35-CE28-85109494793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3" name="Google Shape;2943;p49">
              <a:extLst>
                <a:ext uri="{FF2B5EF4-FFF2-40B4-BE49-F238E27FC236}">
                  <a16:creationId xmlns:a16="http://schemas.microsoft.com/office/drawing/2014/main" id="{EADE3A31-5FA6-F52B-9D47-64C17AA147D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4" name="Google Shape;2944;p49">
              <a:extLst>
                <a:ext uri="{FF2B5EF4-FFF2-40B4-BE49-F238E27FC236}">
                  <a16:creationId xmlns:a16="http://schemas.microsoft.com/office/drawing/2014/main" id="{DA7F02D0-C156-3772-3E6C-1800C24FF234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5" name="Google Shape;2945;p49">
              <a:extLst>
                <a:ext uri="{FF2B5EF4-FFF2-40B4-BE49-F238E27FC236}">
                  <a16:creationId xmlns:a16="http://schemas.microsoft.com/office/drawing/2014/main" id="{DED19876-6140-C8FF-1DF7-A4582AC6481C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6" name="Google Shape;2946;p49">
              <a:extLst>
                <a:ext uri="{FF2B5EF4-FFF2-40B4-BE49-F238E27FC236}">
                  <a16:creationId xmlns:a16="http://schemas.microsoft.com/office/drawing/2014/main" id="{C435E961-A8D7-F9C6-556A-6A9322231CC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7" name="Google Shape;2947;p49">
              <a:extLst>
                <a:ext uri="{FF2B5EF4-FFF2-40B4-BE49-F238E27FC236}">
                  <a16:creationId xmlns:a16="http://schemas.microsoft.com/office/drawing/2014/main" id="{7BD9C212-900D-F87A-E2F8-8CC66AD40868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8" name="Google Shape;2948;p49">
              <a:extLst>
                <a:ext uri="{FF2B5EF4-FFF2-40B4-BE49-F238E27FC236}">
                  <a16:creationId xmlns:a16="http://schemas.microsoft.com/office/drawing/2014/main" id="{A108CD9E-3821-298E-EF91-CB0F901DAF8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9" name="Google Shape;2949;p49">
              <a:extLst>
                <a:ext uri="{FF2B5EF4-FFF2-40B4-BE49-F238E27FC236}">
                  <a16:creationId xmlns:a16="http://schemas.microsoft.com/office/drawing/2014/main" id="{73CC3D2D-FFF5-71AA-FD82-E1247F175B0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0" name="Google Shape;2950;p49">
              <a:extLst>
                <a:ext uri="{FF2B5EF4-FFF2-40B4-BE49-F238E27FC236}">
                  <a16:creationId xmlns:a16="http://schemas.microsoft.com/office/drawing/2014/main" id="{7F34ECEA-52BA-DD9A-A812-05D6ED2B9AC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1" name="Google Shape;2951;p49">
              <a:extLst>
                <a:ext uri="{FF2B5EF4-FFF2-40B4-BE49-F238E27FC236}">
                  <a16:creationId xmlns:a16="http://schemas.microsoft.com/office/drawing/2014/main" id="{F457493E-E6DD-AB9F-426C-55BF820328E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2" name="Google Shape;2952;p49">
              <a:extLst>
                <a:ext uri="{FF2B5EF4-FFF2-40B4-BE49-F238E27FC236}">
                  <a16:creationId xmlns:a16="http://schemas.microsoft.com/office/drawing/2014/main" id="{9E0A7786-3A55-6EC6-88BF-976A03E0B90B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3" name="Google Shape;2953;p49">
              <a:extLst>
                <a:ext uri="{FF2B5EF4-FFF2-40B4-BE49-F238E27FC236}">
                  <a16:creationId xmlns:a16="http://schemas.microsoft.com/office/drawing/2014/main" id="{CA772DDE-BE9C-061F-C218-85D4C9190B4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4" name="Google Shape;2954;p49">
              <a:extLst>
                <a:ext uri="{FF2B5EF4-FFF2-40B4-BE49-F238E27FC236}">
                  <a16:creationId xmlns:a16="http://schemas.microsoft.com/office/drawing/2014/main" id="{9AE1A455-50AA-49DA-0A02-61DC0F51A18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>
            <a:extLst>
              <a:ext uri="{FF2B5EF4-FFF2-40B4-BE49-F238E27FC236}">
                <a16:creationId xmlns:a16="http://schemas.microsoft.com/office/drawing/2014/main" id="{713C9E61-945B-78D4-AD1F-DA34294E0BF9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>
              <a:extLst>
                <a:ext uri="{FF2B5EF4-FFF2-40B4-BE49-F238E27FC236}">
                  <a16:creationId xmlns:a16="http://schemas.microsoft.com/office/drawing/2014/main" id="{ACF6EFB7-7A37-1846-0031-FFF6D36793D8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7" name="Google Shape;2957;p49">
              <a:extLst>
                <a:ext uri="{FF2B5EF4-FFF2-40B4-BE49-F238E27FC236}">
                  <a16:creationId xmlns:a16="http://schemas.microsoft.com/office/drawing/2014/main" id="{01B6012D-6F48-7E6F-70B5-2E3337681E7F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>
            <a:extLst>
              <a:ext uri="{FF2B5EF4-FFF2-40B4-BE49-F238E27FC236}">
                <a16:creationId xmlns:a16="http://schemas.microsoft.com/office/drawing/2014/main" id="{553C6FA8-1B47-6607-6DB5-CA186A4D062E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>
              <a:extLst>
                <a:ext uri="{FF2B5EF4-FFF2-40B4-BE49-F238E27FC236}">
                  <a16:creationId xmlns:a16="http://schemas.microsoft.com/office/drawing/2014/main" id="{005240F5-50F6-71AC-7D0B-B07DD39F4DB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60" name="Google Shape;2960;p49">
              <a:extLst>
                <a:ext uri="{FF2B5EF4-FFF2-40B4-BE49-F238E27FC236}">
                  <a16:creationId xmlns:a16="http://schemas.microsoft.com/office/drawing/2014/main" id="{7430E3DE-142C-97C5-74FD-F1CF1101431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" name="Title 12">
            <a:extLst>
              <a:ext uri="{FF2B5EF4-FFF2-40B4-BE49-F238E27FC236}">
                <a16:creationId xmlns:a16="http://schemas.microsoft.com/office/drawing/2014/main" id="{39FEE24C-81FB-D476-DE0E-CBD0EE994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3515" y="776764"/>
            <a:ext cx="8622951" cy="322877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40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40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vi-VN" sz="4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>
            <a:extLst>
              <a:ext uri="{FF2B5EF4-FFF2-40B4-BE49-F238E27FC236}">
                <a16:creationId xmlns:a16="http://schemas.microsoft.com/office/drawing/2014/main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>
            <a:extLst>
              <a:ext uri="{FF2B5EF4-FFF2-40B4-BE49-F238E27FC236}">
                <a16:creationId xmlns:a16="http://schemas.microsoft.com/office/drawing/2014/main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EDBFB0ED-621C-499E-A332-25E6CE96CC8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416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44EEEC6-D078-400C-8B6D-46A744B36298}"/>
              </a:ext>
            </a:extLst>
          </p:cNvPr>
          <p:cNvSpPr/>
          <p:nvPr/>
        </p:nvSpPr>
        <p:spPr>
          <a:xfrm>
            <a:off x="1689316" y="419463"/>
            <a:ext cx="9344913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T 120. BÀI TẬP CUỐI CHƯƠNG VIII</a:t>
            </a:r>
            <a:endParaRPr lang="en-US" sz="32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7238" y="1300163"/>
            <a:ext cx="8843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57238" y="1069330"/>
            <a:ext cx="24145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u="sng"/>
              <a:t>BÀI TẬP 1</a:t>
            </a:r>
            <a:r>
              <a:rPr lang="vi-VN" u="sng"/>
              <a:t>:</a:t>
            </a:r>
            <a:endParaRPr lang="en-US" u="sn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80808" y="2794508"/>
                <a:ext cx="9614812" cy="1143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>
                    <a:solidFill>
                      <a:srgbClr val="0C0D0E"/>
                    </a:solidFill>
                    <a:latin typeface="+mj-lt"/>
                  </a:rPr>
                  <a:t>Xét đường tròn (I), ta có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>
                            <a:latin typeface="Cambria Math"/>
                          </a:rPr>
                          <m:t>PMN</m:t>
                        </m:r>
                      </m:e>
                    </m:acc>
                    <m:r>
                      <a:rPr lang="vi-VN" sz="2800" b="0" i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vi-VN" sz="2800" b="0" i="0">
                            <a:latin typeface="Cambria Math"/>
                          </a:rPr>
                          <m:t>2</m:t>
                        </m:r>
                      </m:den>
                    </m:f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>
                            <a:latin typeface="Cambria Math"/>
                          </a:rPr>
                          <m:t>PIN</m:t>
                        </m:r>
                      </m:e>
                    </m:acc>
                  </m:oMath>
                </a14:m>
                <a:r>
                  <a:rPr lang="vi-VN" sz="2800">
                    <a:solidFill>
                      <a:srgbClr val="0C0D0E"/>
                    </a:solidFill>
                    <a:latin typeface="+mj-lt"/>
                  </a:rPr>
                  <a:t> ( quan hệ giữa góc ở tâm</a:t>
                </a:r>
              </a:p>
              <a:p>
                <a:r>
                  <a:rPr lang="vi-VN" sz="2800">
                    <a:solidFill>
                      <a:srgbClr val="0C0D0E"/>
                    </a:solidFill>
                    <a:latin typeface="+mj-lt"/>
                  </a:rPr>
                  <a:t> và góc nội tiếp cùng chắn cung PN) </a:t>
                </a:r>
                <a:endParaRPr lang="en-US" sz="2800">
                  <a:solidFill>
                    <a:srgbClr val="0C0D0E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808" y="2794508"/>
                <a:ext cx="9614812" cy="1143518"/>
              </a:xfrm>
              <a:prstGeom prst="rect">
                <a:avLst/>
              </a:prstGeom>
              <a:blipFill rotWithShape="1">
                <a:blip r:embed="rId5"/>
                <a:stretch>
                  <a:fillRect l="-1267" r="-127" b="-13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157288" y="3514725"/>
            <a:ext cx="2157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84239" y="3865639"/>
                <a:ext cx="7516786" cy="15856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>
                    <a:solidFill>
                      <a:srgbClr val="0C0D0E"/>
                    </a:solidFill>
                    <a:latin typeface="+mj-lt"/>
                  </a:rPr>
                  <a:t>Ta lại có : (I) nội tiếp tam giác ABC nên AB, AC là hai tiếp tuyến của (I) 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>
                            <a:latin typeface="Cambria Math"/>
                          </a:rPr>
                          <m:t>AIN</m:t>
                        </m:r>
                      </m:e>
                    </m:acc>
                    <m:r>
                      <a:rPr lang="vi-VN" sz="2800" b="0" i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vi-VN" sz="2800" b="0" i="0">
                            <a:latin typeface="Cambria Math"/>
                          </a:rPr>
                          <m:t>2</m:t>
                        </m:r>
                      </m:den>
                    </m:f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>
                            <a:latin typeface="Cambria Math"/>
                          </a:rPr>
                          <m:t>PIN</m:t>
                        </m:r>
                      </m:e>
                    </m:acc>
                  </m:oMath>
                </a14:m>
                <a:endParaRPr lang="vi-VN" sz="2800">
                  <a:solidFill>
                    <a:srgbClr val="0C0D0E"/>
                  </a:solidFill>
                  <a:latin typeface="+mj-lt"/>
                </a:endParaRPr>
              </a:p>
              <a:p>
                <a:r>
                  <a:rPr lang="vi-VN" sz="2800">
                    <a:solidFill>
                      <a:srgbClr val="0C0D0E"/>
                    </a:solidFill>
                    <a:latin typeface="+mj-lt"/>
                  </a:rPr>
                  <a:t>=&gt; IA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>
                            <a:latin typeface="Cambria Math"/>
                          </a:rPr>
                          <m:t>PIN</m:t>
                        </m:r>
                      </m:e>
                    </m:acc>
                  </m:oMath>
                </a14:m>
                <a:endParaRPr lang="en-US" sz="2800">
                  <a:solidFill>
                    <a:srgbClr val="0C0D0E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39" y="3865639"/>
                <a:ext cx="7516786" cy="1585627"/>
              </a:xfrm>
              <a:prstGeom prst="rect">
                <a:avLst/>
              </a:prstGeom>
              <a:blipFill rotWithShape="1">
                <a:blip r:embed="rId6"/>
                <a:stretch>
                  <a:fillRect l="-1622" t="-3846" r="-2109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684239" y="2526648"/>
            <a:ext cx="20274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u="sng">
                <a:solidFill>
                  <a:srgbClr val="0C0D0E"/>
                </a:solidFill>
              </a:rPr>
              <a:t>Chứng minh</a:t>
            </a:r>
            <a:r>
              <a:rPr lang="vi-VN"/>
              <a:t>: 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55651" y="1613963"/>
                <a:ext cx="11788227" cy="11435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800" b="1">
                    <a:latin typeface="+mj-lt"/>
                  </a:rPr>
                  <a:t>Cho đường tròn (I) nội tiếp tam giác ABC và lần lượt tiếp xúc với các cạnh</a:t>
                </a:r>
              </a:p>
              <a:p>
                <a:r>
                  <a:rPr lang="vi-VN" sz="2800" b="1">
                    <a:latin typeface="+mj-lt"/>
                  </a:rPr>
                  <a:t> BC, CA, AB tại M, N, P. Chứng minh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1" i="0">
                            <a:latin typeface="Cambria Math"/>
                          </a:rPr>
                          <m:t>𝐀𝐈𝐍</m:t>
                        </m:r>
                      </m:e>
                    </m:acc>
                    <m:r>
                      <a:rPr lang="vi-VN" sz="2800" b="1" i="0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1" i="0">
                            <a:latin typeface="Cambria Math"/>
                          </a:rPr>
                          <m:t>𝐏𝐌𝐍</m:t>
                        </m:r>
                      </m:e>
                    </m:acc>
                    <m:r>
                      <a:rPr lang="vi-VN" sz="2800" b="1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1" i="0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vi-VN" sz="2800" b="1" i="0" smtClean="0">
                            <a:latin typeface="Cambria Math"/>
                          </a:rPr>
                          <m:t>𝟐</m:t>
                        </m:r>
                      </m:den>
                    </m:f>
                    <m:acc>
                      <m:accPr>
                        <m:chr m:val="̂"/>
                        <m:ctrlPr>
                          <a:rPr lang="vi-VN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1" i="0">
                            <a:latin typeface="Cambria Math"/>
                          </a:rPr>
                          <m:t>𝐏𝐈𝐍</m:t>
                        </m:r>
                      </m:e>
                    </m:acc>
                  </m:oMath>
                </a14:m>
                <a:endParaRPr lang="en-US" sz="2800" b="1"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51" y="1613963"/>
                <a:ext cx="11788227" cy="1143518"/>
              </a:xfrm>
              <a:prstGeom prst="rect">
                <a:avLst/>
              </a:prstGeom>
              <a:blipFill rotWithShape="1">
                <a:blip r:embed="rId7"/>
                <a:stretch>
                  <a:fillRect l="-1034" t="-5348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04854" y="5472098"/>
                <a:ext cx="3856377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latin typeface="Cambria Math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vi-VN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800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vi-VN" sz="2800" b="0" i="0">
                              <a:latin typeface="Cambria Math"/>
                            </a:rPr>
                            <m:t>AIN</m:t>
                          </m:r>
                        </m:e>
                      </m:acc>
                      <m:r>
                        <a:rPr lang="vi-VN" sz="2800" b="0" i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 b="0" i="0">
                              <a:latin typeface="Cambria Math"/>
                            </a:rPr>
                            <m:t>PMN</m:t>
                          </m:r>
                        </m:e>
                      </m:acc>
                      <m:r>
                        <a:rPr lang="vi-VN" sz="2800" b="0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0" i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vi-VN" sz="2800" b="0" i="0">
                              <a:latin typeface="Cambria Math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̂"/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 b="0" i="0">
                              <a:latin typeface="Cambria Math"/>
                            </a:rPr>
                            <m:t>PIN</m:t>
                          </m:r>
                        </m:e>
                      </m:acc>
                    </m:oMath>
                  </m:oMathPara>
                </a14:m>
                <a:endParaRPr lang="en-US" sz="2800">
                  <a:latin typeface="+mj-lt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854" y="5472098"/>
                <a:ext cx="3856377" cy="8989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Hình ảnh 1">
            <a:extLst>
              <a:ext uri="{FF2B5EF4-FFF2-40B4-BE49-F238E27FC236}">
                <a16:creationId xmlns:a16="http://schemas.microsoft.com/office/drawing/2014/main" id="{CD1CB7B0-8B36-8D32-D904-7317F7F9A72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34250" y="3514725"/>
            <a:ext cx="3865384" cy="3109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9883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" grpId="0"/>
      <p:bldP spid="11" grpId="0"/>
      <p:bldP spid="21" grpId="0"/>
      <p:bldP spid="2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hiOngNauVaEmBe-CandyNgocHa-6490120 (mp3cut.net).mp3">
            <a:hlinkClick r:id="" action="ppaction://media"/>
            <a:extLst>
              <a:ext uri="{FF2B5EF4-FFF2-40B4-BE49-F238E27FC236}">
                <a16:creationId xmlns:a16="http://schemas.microsoft.com/office/drawing/2014/main" id="{F12D51BC-895D-F5B7-D0F2-BDACCCBF040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45166" y="-1505545"/>
            <a:ext cx="1083733" cy="1083733"/>
          </a:xfrm>
          <a:prstGeom prst="rect">
            <a:avLst/>
          </a:prstGeom>
        </p:spPr>
      </p:pic>
      <p:pic>
        <p:nvPicPr>
          <p:cNvPr id="5" name="Câu 2 (mp3cut (mp3cut.net)">
            <a:hlinkClick r:id="" action="ppaction://media"/>
            <a:extLst>
              <a:ext uri="{FF2B5EF4-FFF2-40B4-BE49-F238E27FC236}">
                <a16:creationId xmlns:a16="http://schemas.microsoft.com/office/drawing/2014/main" id="{43F7FFAB-0C32-4AF6-9832-94235FA1438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263947" y="-625012"/>
            <a:ext cx="406400" cy="406400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81F59118-2C86-4B91-A9F2-BF98AD60B776}"/>
              </a:ext>
            </a:extLst>
          </p:cNvPr>
          <p:cNvSpPr/>
          <p:nvPr/>
        </p:nvSpPr>
        <p:spPr>
          <a:xfrm>
            <a:off x="1689316" y="419463"/>
            <a:ext cx="9344913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endParaRPr lang="en-US" sz="32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0" name="Picture 4">
            <a:extLst>
              <a:ext uri="{FF2B5EF4-FFF2-40B4-BE49-F238E27FC236}">
                <a16:creationId xmlns:a16="http://schemas.microsoft.com/office/drawing/2014/main" id="{BBDCF633-76E8-40CA-A9B8-412A6B4B3E86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442230" y="5011356"/>
            <a:ext cx="1716013" cy="1857659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0EF6D53C-ECB5-4244-A156-1D0C4E083591}"/>
              </a:ext>
            </a:extLst>
          </p:cNvPr>
          <p:cNvSpPr txBox="1"/>
          <p:nvPr/>
        </p:nvSpPr>
        <p:spPr>
          <a:xfrm>
            <a:off x="4206103" y="5484430"/>
            <a:ext cx="37797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8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8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8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85868" y="968725"/>
                <a:ext cx="10370111" cy="33999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 u="sng">
                    <a:latin typeface="+mj-lt"/>
                  </a:rPr>
                  <a:t>Bài tập 2</a:t>
                </a:r>
                <a:r>
                  <a:rPr lang="vi-VN" sz="2800" b="1">
                    <a:latin typeface="+mj-lt"/>
                  </a:rPr>
                  <a:t>: </a:t>
                </a:r>
                <a:r>
                  <a:rPr lang="en-US" sz="2800" b="1">
                    <a:latin typeface="+mj-lt"/>
                  </a:rPr>
                  <a:t>Cho tam giác nhọn </a:t>
                </a:r>
                <a:r>
                  <a:rPr lang="vi-VN" sz="2800" b="1">
                    <a:latin typeface="+mj-lt"/>
                  </a:rPr>
                  <a:t>ABC</a:t>
                </a:r>
                <a:r>
                  <a:rPr lang="en-US" sz="2800" b="1">
                    <a:latin typeface="+mj-lt"/>
                  </a:rPr>
                  <a:t> nội tiếp đường tròn</a:t>
                </a:r>
                <a:r>
                  <a:rPr lang="vi-VN" sz="2800" b="1">
                    <a:latin typeface="+mj-lt"/>
                  </a:rPr>
                  <a:t> (O)</a:t>
                </a:r>
                <a:r>
                  <a:rPr lang="en-US" sz="2800" b="1">
                    <a:latin typeface="+mj-lt"/>
                  </a:rPr>
                  <a:t>. Các đường cao </a:t>
                </a:r>
                <a:r>
                  <a:rPr lang="vi-VN" sz="2800" b="1">
                    <a:latin typeface="+mj-lt"/>
                  </a:rPr>
                  <a:t>AK, BM</a:t>
                </a:r>
                <a:r>
                  <a:rPr lang="en-US" sz="2800" b="1">
                    <a:latin typeface="+mj-lt"/>
                  </a:rPr>
                  <a:t> cắt nhau tại trực tâm</a:t>
                </a:r>
                <a:r>
                  <a:rPr lang="vi-VN" sz="2800" b="1">
                    <a:latin typeface="+mj-lt"/>
                  </a:rPr>
                  <a:t> H </a:t>
                </a:r>
                <a:r>
                  <a:rPr lang="en-US" sz="2800" b="1">
                    <a:latin typeface="+mj-lt"/>
                  </a:rPr>
                  <a:t>của tam giác</a:t>
                </a:r>
                <a:r>
                  <a:rPr lang="vi-VN" sz="2800" b="1">
                    <a:latin typeface="+mj-lt"/>
                  </a:rPr>
                  <a:t> ABC.</a:t>
                </a:r>
                <a:r>
                  <a:rPr lang="en-US" sz="2800" b="1">
                    <a:latin typeface="+mj-lt"/>
                  </a:rPr>
                  <a:t> Tia</a:t>
                </a:r>
                <a:r>
                  <a:rPr lang="vi-VN" sz="2800" b="1">
                    <a:latin typeface="+mj-lt"/>
                  </a:rPr>
                  <a:t> AK </a:t>
                </a:r>
                <a:r>
                  <a:rPr lang="en-US" sz="2800" b="1">
                    <a:latin typeface="+mj-lt"/>
                  </a:rPr>
                  <a:t>cắt đường tròn</a:t>
                </a:r>
                <a:r>
                  <a:rPr lang="vi-VN" sz="2800" b="1">
                    <a:latin typeface="+mj-lt"/>
                  </a:rPr>
                  <a:t> (O) </a:t>
                </a:r>
                <a:r>
                  <a:rPr lang="en-US" sz="2800" b="1">
                    <a:latin typeface="+mj-lt"/>
                  </a:rPr>
                  <a:t>tại điểm</a:t>
                </a:r>
                <a:r>
                  <a:rPr lang="vi-VN" sz="2800" b="1">
                    <a:latin typeface="+mj-lt"/>
                  </a:rPr>
                  <a:t> N (</a:t>
                </a:r>
                <a:r>
                  <a:rPr lang="en-US" sz="2800" b="1">
                    <a:latin typeface="+mj-lt"/>
                  </a:rPr>
                  <a:t>khác</a:t>
                </a:r>
                <a:r>
                  <a:rPr lang="vi-VN" sz="2800" b="1">
                    <a:latin typeface="+mj-lt"/>
                  </a:rPr>
                  <a:t> A)</a:t>
                </a:r>
                <a:r>
                  <a:rPr lang="en-US" sz="2800" b="1">
                    <a:latin typeface="+mj-lt"/>
                  </a:rPr>
                  <a:t>.</a:t>
                </a:r>
                <a:r>
                  <a:rPr lang="vi-VN" sz="2800" b="1">
                    <a:latin typeface="+mj-lt"/>
                  </a:rPr>
                  <a:t> </a:t>
                </a:r>
                <a:r>
                  <a:rPr lang="en-US" sz="2800" b="1">
                    <a:latin typeface="+mj-lt"/>
                  </a:rPr>
                  <a:t>Chứng minh:</a:t>
                </a:r>
                <a:br>
                  <a:rPr lang="en-US" sz="2800" b="1">
                    <a:latin typeface="+mj-lt"/>
                  </a:rPr>
                </a:br>
                <a:r>
                  <a:rPr lang="en-US" sz="2800" b="1">
                    <a:latin typeface="+mj-lt"/>
                  </a:rPr>
                  <a:t>a)</a:t>
                </a:r>
                <a:r>
                  <a:rPr lang="vi-VN" sz="2800" b="1"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1" i="1">
                            <a:latin typeface="Cambria Math"/>
                          </a:rPr>
                          <m:t>𝑪𝑩𝑴</m:t>
                        </m:r>
                      </m:e>
                    </m:acc>
                    <m:r>
                      <a:rPr lang="vi-VN" sz="2800" b="1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1" i="1">
                            <a:latin typeface="Cambria Math"/>
                          </a:rPr>
                          <m:t>𝑪𝑨𝑲</m:t>
                        </m:r>
                      </m:e>
                    </m:acc>
                  </m:oMath>
                </a14:m>
                <a:r>
                  <a:rPr lang="en-US" sz="2800" b="1">
                    <a:latin typeface="+mj-lt"/>
                  </a:rPr>
                  <a:t> </a:t>
                </a:r>
              </a:p>
              <a:p>
                <a:r>
                  <a:rPr lang="en-US" sz="2800" b="1">
                    <a:latin typeface="+mj-lt"/>
                  </a:rPr>
                  <a:t>b) Tam giác</a:t>
                </a:r>
                <a:r>
                  <a:rPr lang="vi-VN" sz="2800" b="1">
                    <a:latin typeface="+mj-lt"/>
                  </a:rPr>
                  <a:t> BHN </a:t>
                </a:r>
                <a:r>
                  <a:rPr lang="en-US" sz="2800" b="1">
                    <a:latin typeface="+mj-lt"/>
                  </a:rPr>
                  <a:t>cân;</a:t>
                </a:r>
                <a:br>
                  <a:rPr lang="en-US" sz="2800" b="1">
                    <a:latin typeface="+mj-lt"/>
                  </a:rPr>
                </a:br>
                <a:r>
                  <a:rPr lang="en-US" sz="2800" b="1">
                    <a:latin typeface="+mj-lt"/>
                  </a:rPr>
                  <a:t>c)</a:t>
                </a:r>
                <a:r>
                  <a:rPr lang="vi-VN" sz="2800" b="1">
                    <a:latin typeface="+mj-lt"/>
                  </a:rPr>
                  <a:t> BC </a:t>
                </a:r>
                <a:r>
                  <a:rPr lang="en-US" sz="2800" b="1">
                    <a:latin typeface="+mj-lt"/>
                  </a:rPr>
                  <a:t>là đường trung trực của</a:t>
                </a:r>
                <a:r>
                  <a:rPr lang="vi-VN" sz="2800" b="1">
                    <a:latin typeface="+mj-lt"/>
                  </a:rPr>
                  <a:t> HN</a:t>
                </a:r>
                <a:r>
                  <a:rPr lang="en-US" sz="2800" b="1">
                    <a:latin typeface="+mj-lt"/>
                  </a:rPr>
                  <a:t>.</a:t>
                </a:r>
              </a:p>
              <a:p>
                <a:endParaRPr lang="en-US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68" y="968725"/>
                <a:ext cx="10370111" cy="3399905"/>
              </a:xfrm>
              <a:prstGeom prst="rect">
                <a:avLst/>
              </a:prstGeom>
              <a:blipFill rotWithShape="1">
                <a:blip r:embed="rId11"/>
                <a:stretch>
                  <a:fillRect l="-1235" t="-1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444EEEC6-D078-400C-8B6D-46A744B36298}"/>
              </a:ext>
            </a:extLst>
          </p:cNvPr>
          <p:cNvSpPr/>
          <p:nvPr/>
        </p:nvSpPr>
        <p:spPr>
          <a:xfrm>
            <a:off x="1811066" y="419463"/>
            <a:ext cx="9344913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T 120. BÀI TẬP CUỐI CHƯƠNG VIII</a:t>
            </a:r>
            <a:endParaRPr lang="en-US" sz="32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2">
            <a:extLst>
              <a:ext uri="{FF2B5EF4-FFF2-40B4-BE49-F238E27FC236}">
                <a16:creationId xmlns:a16="http://schemas.microsoft.com/office/drawing/2014/main" id="{87B224DE-5413-037B-ABD6-537D7F32E8F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22307" y="2931493"/>
            <a:ext cx="3831336" cy="3870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0514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ChoToiDiLamMuaVoi-VA-4763900 (mp3cut.net).mp3">
            <a:hlinkClick r:id="" action="ppaction://media"/>
            <a:extLst>
              <a:ext uri="{FF2B5EF4-FFF2-40B4-BE49-F238E27FC236}">
                <a16:creationId xmlns:a16="http://schemas.microsoft.com/office/drawing/2014/main" id="{9C4CC1BD-AA1C-30CF-2F77-7C7107D4399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513191" y="-1610254"/>
            <a:ext cx="1083733" cy="1083733"/>
          </a:xfrm>
          <a:prstGeom prst="rect">
            <a:avLst/>
          </a:prstGeom>
        </p:spPr>
      </p:pic>
      <p:pic>
        <p:nvPicPr>
          <p:cNvPr id="9" name="Câu 3 (mp3cut (mp3cut.net)">
            <a:hlinkClick r:id="" action="ppaction://media"/>
            <a:extLst>
              <a:ext uri="{FF2B5EF4-FFF2-40B4-BE49-F238E27FC236}">
                <a16:creationId xmlns:a16="http://schemas.microsoft.com/office/drawing/2014/main" id="{24E68ED7-7479-45E4-A37B-A606159CA8E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785600" y="-729721"/>
            <a:ext cx="406400" cy="4064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44EEEC6-D078-400C-8B6D-46A744B36298}"/>
              </a:ext>
            </a:extLst>
          </p:cNvPr>
          <p:cNvSpPr/>
          <p:nvPr/>
        </p:nvSpPr>
        <p:spPr>
          <a:xfrm>
            <a:off x="1689316" y="419463"/>
            <a:ext cx="9344913" cy="612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T 120. BÀI TẬP CUỐI CHƯƠNG VIII</a:t>
            </a:r>
            <a:endParaRPr lang="en-US" sz="32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5011" y="1032195"/>
            <a:ext cx="2440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u="sng"/>
              <a:t>Chứng minh:</a:t>
            </a:r>
            <a:endParaRPr lang="en-US" sz="2800"/>
          </a:p>
        </p:txBody>
      </p:sp>
      <p:sp>
        <p:nvSpPr>
          <p:cNvPr id="4" name="TextBox 3"/>
          <p:cNvSpPr txBox="1"/>
          <p:nvPr/>
        </p:nvSpPr>
        <p:spPr>
          <a:xfrm>
            <a:off x="835011" y="1728788"/>
            <a:ext cx="4479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5011" y="1728788"/>
            <a:ext cx="63230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35011" y="2652867"/>
            <a:ext cx="4479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63542" y="4386263"/>
            <a:ext cx="6137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55763" y="4567847"/>
                <a:ext cx="955200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>
                    <a:latin typeface="+mj-lt"/>
                  </a:rPr>
                  <a:t>M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latin typeface="Cambria Math"/>
                      </a:rPr>
                      <m:t>BC</m:t>
                    </m:r>
                    <m:r>
                      <a:rPr lang="vi-VN" sz="2800" i="1" smtClean="0">
                        <a:latin typeface="Cambria Math"/>
                        <a:ea typeface="Cambria Math"/>
                      </a:rPr>
                      <m:t>⊥</m:t>
                    </m:r>
                    <m:r>
                      <m:rPr>
                        <m:sty m:val="p"/>
                      </m:rPr>
                      <a:rPr lang="vi-VN" sz="2800" i="1">
                        <a:latin typeface="Cambria Math"/>
                        <a:ea typeface="Cambria Math"/>
                      </a:rPr>
                      <m:t>HN</m:t>
                    </m:r>
                    <m:r>
                      <a:rPr lang="vi-VN" sz="2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vi-VN" sz="2800">
                    <a:latin typeface="+mj-lt"/>
                  </a:rPr>
                  <a:t>nên BK là đường cao vừa là đường phân giác của tam giác BHN =&gt; Tam giác BHN cân tại B</a:t>
                </a:r>
                <a:endParaRPr lang="en-US" sz="2800">
                  <a:latin typeface="+mj-lt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763" y="4567847"/>
                <a:ext cx="9552002" cy="954107"/>
              </a:xfrm>
              <a:prstGeom prst="rect">
                <a:avLst/>
              </a:prstGeom>
              <a:blipFill rotWithShape="1">
                <a:blip r:embed="rId11"/>
                <a:stretch>
                  <a:fillRect l="-1340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563542" y="5443548"/>
            <a:ext cx="109505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latin typeface="+mj-lt"/>
              </a:rPr>
              <a:t>c) Vì tam giác BHN cân tại B có BK là đường cao nên BK là đường trung trực của HN =&gt; BC là đường trung trực của HN.</a:t>
            </a:r>
            <a:endParaRPr lang="en-US" sz="28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63542" y="1576189"/>
                <a:ext cx="8194696" cy="1440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>
                    <a:latin typeface="+mj-lt"/>
                  </a:rPr>
                  <a:t>a) Ta có : Các đường cao AK, BM cắt nhau tại trực tâm H của tam giác ABC(gt)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/>
                      </a:rPr>
                      <m:t>⇒</m:t>
                    </m:r>
                    <m:acc>
                      <m:accPr>
                        <m:chr m:val="̂"/>
                        <m:ctrlPr>
                          <a:rPr lang="vi-V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latin typeface="Cambria Math"/>
                          </a:rPr>
                          <m:t>CBM</m:t>
                        </m:r>
                      </m:e>
                    </m:acc>
                    <m:r>
                      <a:rPr lang="vi-VN" sz="28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latin typeface="Cambria Math"/>
                          </a:rPr>
                          <m:t>CAK</m:t>
                        </m:r>
                      </m:e>
                    </m:acc>
                    <m:d>
                      <m:dPr>
                        <m:ctrlPr>
                          <a:rPr lang="vi-V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2800" i="1">
                            <a:latin typeface="Cambria Math"/>
                          </a:rPr>
                          <m:t>c</m:t>
                        </m:r>
                        <m:r>
                          <a:rPr lang="vi-VN" sz="2800" i="1">
                            <a:latin typeface="Cambria Math"/>
                          </a:rPr>
                          <m:t>ù</m:t>
                        </m:r>
                        <m:r>
                          <m:rPr>
                            <m:sty m:val="p"/>
                          </m:rPr>
                          <a:rPr lang="vi-VN" sz="2800" i="1">
                            <a:latin typeface="Cambria Math"/>
                          </a:rPr>
                          <m:t>ng</m:t>
                        </m:r>
                        <m:r>
                          <a:rPr lang="vi-VN" sz="2800" b="0" i="1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2800" i="1">
                            <a:latin typeface="Cambria Math"/>
                          </a:rPr>
                          <m:t>ph</m:t>
                        </m:r>
                        <m:r>
                          <a:rPr lang="vi-VN" sz="2800" i="1">
                            <a:latin typeface="Cambria Math"/>
                          </a:rPr>
                          <m:t>ụ </m:t>
                        </m:r>
                        <m:acc>
                          <m:accPr>
                            <m:chr m:val="̂"/>
                            <m:ctrlPr>
                              <a:rPr lang="vi-VN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 i="1">
                                <a:latin typeface="Cambria Math"/>
                              </a:rPr>
                              <m:t>ACB</m:t>
                            </m:r>
                          </m:e>
                        </m:acc>
                      </m:e>
                    </m:d>
                    <m:r>
                      <a:rPr lang="vi-VN" sz="2800" b="0" i="1" smtClean="0"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vi-V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 smtClean="0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endParaRPr lang="en-US" sz="2800"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542" y="1576189"/>
                <a:ext cx="8194696" cy="1440459"/>
              </a:xfrm>
              <a:prstGeom prst="rect">
                <a:avLst/>
              </a:prstGeom>
              <a:blipFill rotWithShape="1">
                <a:blip r:embed="rId12"/>
                <a:stretch>
                  <a:fillRect l="-1487" t="-4237" r="-6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34359" y="2867187"/>
                <a:ext cx="7509515" cy="1844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>
                    <a:latin typeface="+mj-lt"/>
                  </a:rPr>
                  <a:t>b) Xét đường tròn (O), ta có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latin typeface="Cambria Math"/>
                          </a:rPr>
                          <m:t>NBC</m:t>
                        </m:r>
                      </m:e>
                    </m:acc>
                    <m:r>
                      <a:rPr lang="vi-VN" sz="28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latin typeface="Cambria Math"/>
                          </a:rPr>
                          <m:t>NAC</m:t>
                        </m:r>
                      </m:e>
                    </m:acc>
                    <m:r>
                      <a:rPr lang="vi-VN" sz="28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latin typeface="Cambria Math"/>
                          </a:rPr>
                          <m:t>KAC</m:t>
                        </m:r>
                        <m:r>
                          <a:rPr lang="vi-VN" sz="2800" b="0" i="1" smtClean="0"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vi-VN" sz="28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vi-VN" sz="2800">
                    <a:latin typeface="+mj-lt"/>
                  </a:rPr>
                  <a:t> (hai góc nội tiếp cùng chắn cung NC)  (2)</a:t>
                </a:r>
              </a:p>
              <a:p>
                <a:r>
                  <a:rPr lang="vi-VN" sz="2800">
                    <a:latin typeface="+mj-lt"/>
                  </a:rPr>
                  <a:t>Từ (1) và (2) ta suy ra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latin typeface="Cambria Math"/>
                          </a:rPr>
                          <m:t>CBN</m:t>
                        </m:r>
                      </m:e>
                    </m:acc>
                    <m:r>
                      <a:rPr lang="vi-VN" sz="28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latin typeface="Cambria Math"/>
                          </a:rPr>
                          <m:t>CBM</m:t>
                        </m:r>
                      </m:e>
                    </m:acc>
                  </m:oMath>
                </a14:m>
                <a:endParaRPr lang="vi-VN" sz="2800">
                  <a:latin typeface="+mj-lt"/>
                </a:endParaRPr>
              </a:p>
              <a:p>
                <a:r>
                  <a:rPr lang="vi-VN" sz="2800">
                    <a:latin typeface="+mj-lt"/>
                  </a:rPr>
                  <a:t>=&gt; BK là đường phân giác của tam giác BHC</a:t>
                </a:r>
                <a:endParaRPr lang="en-US" sz="2800">
                  <a:latin typeface="+mj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359" y="2867187"/>
                <a:ext cx="7509515" cy="1844608"/>
              </a:xfrm>
              <a:prstGeom prst="rect">
                <a:avLst/>
              </a:prstGeom>
              <a:blipFill rotWithShape="1">
                <a:blip r:embed="rId13"/>
                <a:stretch>
                  <a:fillRect l="-1623" t="-2310" b="-8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Hình ảnh 2">
            <a:extLst>
              <a:ext uri="{FF2B5EF4-FFF2-40B4-BE49-F238E27FC236}">
                <a16:creationId xmlns:a16="http://schemas.microsoft.com/office/drawing/2014/main" id="{87B224DE-5413-037B-ABD6-537D7F32E8F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01405" y="931707"/>
            <a:ext cx="3831336" cy="3870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36968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3" grpId="0"/>
      <p:bldP spid="22" grpId="0"/>
      <p:bldP spid="24" grpId="0"/>
      <p:bldP spid="2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>
          <a:extLst>
            <a:ext uri="{FF2B5EF4-FFF2-40B4-BE49-F238E27FC236}">
              <a16:creationId xmlns:a16="http://schemas.microsoft.com/office/drawing/2014/main" id="{E8344546-14C6-52FC-11F5-462DEF3C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>
            <a:extLst>
              <a:ext uri="{FF2B5EF4-FFF2-40B4-BE49-F238E27FC236}">
                <a16:creationId xmlns:a16="http://schemas.microsoft.com/office/drawing/2014/main" id="{9D6B8252-7659-D8AA-6576-E6B45BBC3222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>
              <a:extLst>
                <a:ext uri="{FF2B5EF4-FFF2-40B4-BE49-F238E27FC236}">
                  <a16:creationId xmlns:a16="http://schemas.microsoft.com/office/drawing/2014/main" id="{2CB31764-64C6-9199-88DE-D48FA97C34E4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3" name="Google Shape;2923;p49">
              <a:extLst>
                <a:ext uri="{FF2B5EF4-FFF2-40B4-BE49-F238E27FC236}">
                  <a16:creationId xmlns:a16="http://schemas.microsoft.com/office/drawing/2014/main" id="{0B2DA2D7-10F8-4F2E-482C-267BB258B65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4" name="Google Shape;2924;p49">
              <a:extLst>
                <a:ext uri="{FF2B5EF4-FFF2-40B4-BE49-F238E27FC236}">
                  <a16:creationId xmlns:a16="http://schemas.microsoft.com/office/drawing/2014/main" id="{B5AAA8A1-0A16-B6A8-6DAB-509E239C26D5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5" name="Google Shape;2925;p49">
              <a:extLst>
                <a:ext uri="{FF2B5EF4-FFF2-40B4-BE49-F238E27FC236}">
                  <a16:creationId xmlns:a16="http://schemas.microsoft.com/office/drawing/2014/main" id="{EA386EE1-B4BE-58D6-9ED6-F0F53D19CF89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6" name="Google Shape;2926;p49">
              <a:extLst>
                <a:ext uri="{FF2B5EF4-FFF2-40B4-BE49-F238E27FC236}">
                  <a16:creationId xmlns:a16="http://schemas.microsoft.com/office/drawing/2014/main" id="{90331008-132F-D730-9F26-3736CA7C77C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7" name="Google Shape;2927;p49">
              <a:extLst>
                <a:ext uri="{FF2B5EF4-FFF2-40B4-BE49-F238E27FC236}">
                  <a16:creationId xmlns:a16="http://schemas.microsoft.com/office/drawing/2014/main" id="{520D9DC8-81D7-447D-9DB6-C546E3E923EA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8" name="Google Shape;2928;p49">
              <a:extLst>
                <a:ext uri="{FF2B5EF4-FFF2-40B4-BE49-F238E27FC236}">
                  <a16:creationId xmlns:a16="http://schemas.microsoft.com/office/drawing/2014/main" id="{7F83DDD6-E589-9E21-ABB4-4A8DD4D1CD76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9" name="Google Shape;2929;p49">
              <a:extLst>
                <a:ext uri="{FF2B5EF4-FFF2-40B4-BE49-F238E27FC236}">
                  <a16:creationId xmlns:a16="http://schemas.microsoft.com/office/drawing/2014/main" id="{2B7F68C0-37C7-72A6-1DD9-58A58B352B3E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0" name="Google Shape;2930;p49">
              <a:extLst>
                <a:ext uri="{FF2B5EF4-FFF2-40B4-BE49-F238E27FC236}">
                  <a16:creationId xmlns:a16="http://schemas.microsoft.com/office/drawing/2014/main" id="{A10702B7-26EA-AC56-8047-EC133BEC9E4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1" name="Google Shape;2931;p49">
              <a:extLst>
                <a:ext uri="{FF2B5EF4-FFF2-40B4-BE49-F238E27FC236}">
                  <a16:creationId xmlns:a16="http://schemas.microsoft.com/office/drawing/2014/main" id="{30CB0506-8E25-4E26-98BD-538F4442A4C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2" name="Google Shape;2932;p49">
              <a:extLst>
                <a:ext uri="{FF2B5EF4-FFF2-40B4-BE49-F238E27FC236}">
                  <a16:creationId xmlns:a16="http://schemas.microsoft.com/office/drawing/2014/main" id="{FCC7628F-53F1-D3D9-763D-F15F8774C7F1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3" name="Google Shape;2933;p49">
              <a:extLst>
                <a:ext uri="{FF2B5EF4-FFF2-40B4-BE49-F238E27FC236}">
                  <a16:creationId xmlns:a16="http://schemas.microsoft.com/office/drawing/2014/main" id="{E0F9263F-D736-7333-CDDD-334CBA177E6C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4" name="Google Shape;2934;p49">
              <a:extLst>
                <a:ext uri="{FF2B5EF4-FFF2-40B4-BE49-F238E27FC236}">
                  <a16:creationId xmlns:a16="http://schemas.microsoft.com/office/drawing/2014/main" id="{094A4844-C585-1E82-6240-90E58ACA9796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5" name="Google Shape;2935;p49">
              <a:extLst>
                <a:ext uri="{FF2B5EF4-FFF2-40B4-BE49-F238E27FC236}">
                  <a16:creationId xmlns:a16="http://schemas.microsoft.com/office/drawing/2014/main" id="{FBEBA59E-D5DD-1889-F1E7-355C7A80AB43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6" name="Google Shape;2936;p49">
              <a:extLst>
                <a:ext uri="{FF2B5EF4-FFF2-40B4-BE49-F238E27FC236}">
                  <a16:creationId xmlns:a16="http://schemas.microsoft.com/office/drawing/2014/main" id="{25F96B8C-37CF-F0B3-A366-09A337F08DC0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7" name="Google Shape;2937;p49">
              <a:extLst>
                <a:ext uri="{FF2B5EF4-FFF2-40B4-BE49-F238E27FC236}">
                  <a16:creationId xmlns:a16="http://schemas.microsoft.com/office/drawing/2014/main" id="{07F9853C-8047-4181-823C-7A8F6A001AA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8" name="Google Shape;2938;p49">
              <a:extLst>
                <a:ext uri="{FF2B5EF4-FFF2-40B4-BE49-F238E27FC236}">
                  <a16:creationId xmlns:a16="http://schemas.microsoft.com/office/drawing/2014/main" id="{7DF5A812-F767-D304-E940-6D9798B981E6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9" name="Google Shape;2939;p49">
              <a:extLst>
                <a:ext uri="{FF2B5EF4-FFF2-40B4-BE49-F238E27FC236}">
                  <a16:creationId xmlns:a16="http://schemas.microsoft.com/office/drawing/2014/main" id="{FA39A398-F835-8A4B-9E3A-C4798768AEA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0" name="Google Shape;2940;p49">
              <a:extLst>
                <a:ext uri="{FF2B5EF4-FFF2-40B4-BE49-F238E27FC236}">
                  <a16:creationId xmlns:a16="http://schemas.microsoft.com/office/drawing/2014/main" id="{5D9A198C-E2F1-E57E-710B-D9719445601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1" name="Google Shape;2941;p49">
              <a:extLst>
                <a:ext uri="{FF2B5EF4-FFF2-40B4-BE49-F238E27FC236}">
                  <a16:creationId xmlns:a16="http://schemas.microsoft.com/office/drawing/2014/main" id="{2B6C68DE-D513-C88F-083A-D8249868F4F9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2" name="Google Shape;2942;p49">
              <a:extLst>
                <a:ext uri="{FF2B5EF4-FFF2-40B4-BE49-F238E27FC236}">
                  <a16:creationId xmlns:a16="http://schemas.microsoft.com/office/drawing/2014/main" id="{A2A04E68-B9B8-9A35-CE28-85109494793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3" name="Google Shape;2943;p49">
              <a:extLst>
                <a:ext uri="{FF2B5EF4-FFF2-40B4-BE49-F238E27FC236}">
                  <a16:creationId xmlns:a16="http://schemas.microsoft.com/office/drawing/2014/main" id="{EADE3A31-5FA6-F52B-9D47-64C17AA147D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4" name="Google Shape;2944;p49">
              <a:extLst>
                <a:ext uri="{FF2B5EF4-FFF2-40B4-BE49-F238E27FC236}">
                  <a16:creationId xmlns:a16="http://schemas.microsoft.com/office/drawing/2014/main" id="{DA7F02D0-C156-3772-3E6C-1800C24FF234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5" name="Google Shape;2945;p49">
              <a:extLst>
                <a:ext uri="{FF2B5EF4-FFF2-40B4-BE49-F238E27FC236}">
                  <a16:creationId xmlns:a16="http://schemas.microsoft.com/office/drawing/2014/main" id="{DED19876-6140-C8FF-1DF7-A4582AC6481C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6" name="Google Shape;2946;p49">
              <a:extLst>
                <a:ext uri="{FF2B5EF4-FFF2-40B4-BE49-F238E27FC236}">
                  <a16:creationId xmlns:a16="http://schemas.microsoft.com/office/drawing/2014/main" id="{C435E961-A8D7-F9C6-556A-6A9322231CC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7" name="Google Shape;2947;p49">
              <a:extLst>
                <a:ext uri="{FF2B5EF4-FFF2-40B4-BE49-F238E27FC236}">
                  <a16:creationId xmlns:a16="http://schemas.microsoft.com/office/drawing/2014/main" id="{7BD9C212-900D-F87A-E2F8-8CC66AD40868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8" name="Google Shape;2948;p49">
              <a:extLst>
                <a:ext uri="{FF2B5EF4-FFF2-40B4-BE49-F238E27FC236}">
                  <a16:creationId xmlns:a16="http://schemas.microsoft.com/office/drawing/2014/main" id="{A108CD9E-3821-298E-EF91-CB0F901DAF8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9" name="Google Shape;2949;p49">
              <a:extLst>
                <a:ext uri="{FF2B5EF4-FFF2-40B4-BE49-F238E27FC236}">
                  <a16:creationId xmlns:a16="http://schemas.microsoft.com/office/drawing/2014/main" id="{73CC3D2D-FFF5-71AA-FD82-E1247F175B0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0" name="Google Shape;2950;p49">
              <a:extLst>
                <a:ext uri="{FF2B5EF4-FFF2-40B4-BE49-F238E27FC236}">
                  <a16:creationId xmlns:a16="http://schemas.microsoft.com/office/drawing/2014/main" id="{7F34ECEA-52BA-DD9A-A812-05D6ED2B9AC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1" name="Google Shape;2951;p49">
              <a:extLst>
                <a:ext uri="{FF2B5EF4-FFF2-40B4-BE49-F238E27FC236}">
                  <a16:creationId xmlns:a16="http://schemas.microsoft.com/office/drawing/2014/main" id="{F457493E-E6DD-AB9F-426C-55BF820328E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2" name="Google Shape;2952;p49">
              <a:extLst>
                <a:ext uri="{FF2B5EF4-FFF2-40B4-BE49-F238E27FC236}">
                  <a16:creationId xmlns:a16="http://schemas.microsoft.com/office/drawing/2014/main" id="{9E0A7786-3A55-6EC6-88BF-976A03E0B90B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3" name="Google Shape;2953;p49">
              <a:extLst>
                <a:ext uri="{FF2B5EF4-FFF2-40B4-BE49-F238E27FC236}">
                  <a16:creationId xmlns:a16="http://schemas.microsoft.com/office/drawing/2014/main" id="{CA772DDE-BE9C-061F-C218-85D4C9190B4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4" name="Google Shape;2954;p49">
              <a:extLst>
                <a:ext uri="{FF2B5EF4-FFF2-40B4-BE49-F238E27FC236}">
                  <a16:creationId xmlns:a16="http://schemas.microsoft.com/office/drawing/2014/main" id="{9AE1A455-50AA-49DA-0A02-61DC0F51A18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>
            <a:extLst>
              <a:ext uri="{FF2B5EF4-FFF2-40B4-BE49-F238E27FC236}">
                <a16:creationId xmlns:a16="http://schemas.microsoft.com/office/drawing/2014/main" id="{713C9E61-945B-78D4-AD1F-DA34294E0BF9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>
              <a:extLst>
                <a:ext uri="{FF2B5EF4-FFF2-40B4-BE49-F238E27FC236}">
                  <a16:creationId xmlns:a16="http://schemas.microsoft.com/office/drawing/2014/main" id="{ACF6EFB7-7A37-1846-0031-FFF6D36793D8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7" name="Google Shape;2957;p49">
              <a:extLst>
                <a:ext uri="{FF2B5EF4-FFF2-40B4-BE49-F238E27FC236}">
                  <a16:creationId xmlns:a16="http://schemas.microsoft.com/office/drawing/2014/main" id="{01B6012D-6F48-7E6F-70B5-2E3337681E7F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>
            <a:extLst>
              <a:ext uri="{FF2B5EF4-FFF2-40B4-BE49-F238E27FC236}">
                <a16:creationId xmlns:a16="http://schemas.microsoft.com/office/drawing/2014/main" id="{553C6FA8-1B47-6607-6DB5-CA186A4D062E}"/>
              </a:ext>
            </a:extLst>
          </p:cNvPr>
          <p:cNvGrpSpPr/>
          <p:nvPr/>
        </p:nvGrpSpPr>
        <p:grpSpPr>
          <a:xfrm>
            <a:off x="11180192" y="284815"/>
            <a:ext cx="497500" cy="460167"/>
            <a:chOff x="8271588" y="765975"/>
            <a:chExt cx="373125" cy="345125"/>
          </a:xfrm>
        </p:grpSpPr>
        <p:sp>
          <p:nvSpPr>
            <p:cNvPr id="2959" name="Google Shape;2959;p49">
              <a:extLst>
                <a:ext uri="{FF2B5EF4-FFF2-40B4-BE49-F238E27FC236}">
                  <a16:creationId xmlns:a16="http://schemas.microsoft.com/office/drawing/2014/main" id="{005240F5-50F6-71AC-7D0B-B07DD39F4DB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60" name="Google Shape;2960;p49">
              <a:extLst>
                <a:ext uri="{FF2B5EF4-FFF2-40B4-BE49-F238E27FC236}">
                  <a16:creationId xmlns:a16="http://schemas.microsoft.com/office/drawing/2014/main" id="{7430E3DE-142C-97C5-74FD-F1CF1101431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" name="Title 12">
            <a:extLst>
              <a:ext uri="{FF2B5EF4-FFF2-40B4-BE49-F238E27FC236}">
                <a16:creationId xmlns:a16="http://schemas.microsoft.com/office/drawing/2014/main" id="{39FEE24C-81FB-D476-DE0E-CBD0EE994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3515" y="776764"/>
            <a:ext cx="8622951" cy="322877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vi-VN" sz="7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>
            <a:extLst>
              <a:ext uri="{FF2B5EF4-FFF2-40B4-BE49-F238E27FC236}">
                <a16:creationId xmlns:a16="http://schemas.microsoft.com/office/drawing/2014/main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>
            <a:extLst>
              <a:ext uri="{FF2B5EF4-FFF2-40B4-BE49-F238E27FC236}">
                <a16:creationId xmlns:a16="http://schemas.microsoft.com/office/drawing/2014/main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A4CB9059-54B0-4F38-8FB9-DFB34D4A248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0195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DC5A29AB-CCCD-4F2F-8923-36E9828BB74C}"/>
              </a:ext>
            </a:extLst>
          </p:cNvPr>
          <p:cNvSpPr/>
          <p:nvPr/>
        </p:nvSpPr>
        <p:spPr>
          <a:xfrm>
            <a:off x="3424665" y="551468"/>
            <a:ext cx="5557337" cy="786063"/>
          </a:xfrm>
          <a:prstGeom prst="roundRect">
            <a:avLst/>
          </a:prstGeom>
          <a:noFill/>
          <a:ln w="38100"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>
                <a:solidFill>
                  <a:srgbClr val="000099"/>
                </a:solidFill>
                <a:latin typeface="+mj-lt"/>
                <a:cs typeface="Times New Roman" panose="02020603050405020304" pitchFamily="18" charset="0"/>
              </a:rPr>
              <a:t>HOẠT ĐỘNG NHÓM</a:t>
            </a:r>
            <a:endParaRPr lang="en-US" sz="3600" b="1" dirty="0">
              <a:solidFill>
                <a:srgbClr val="000099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2575D323-973C-466B-B0DF-AECF456FD173}"/>
              </a:ext>
            </a:extLst>
          </p:cNvPr>
          <p:cNvSpPr/>
          <p:nvPr/>
        </p:nvSpPr>
        <p:spPr>
          <a:xfrm>
            <a:off x="664485" y="1532586"/>
            <a:ext cx="5119526" cy="3683969"/>
          </a:xfrm>
          <a:prstGeom prst="roundRect">
            <a:avLst/>
          </a:prstGeom>
          <a:noFill/>
          <a:ln w="38100">
            <a:solidFill>
              <a:srgbClr val="000099"/>
            </a:solidFill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i="1">
                <a:latin typeface="+mj-lt"/>
              </a:rPr>
              <a:t>Đố</a:t>
            </a:r>
            <a:r>
              <a:rPr lang="en-US" sz="2800" i="1">
                <a:latin typeface="+mj-lt"/>
              </a:rPr>
              <a:t>.</a:t>
            </a:r>
            <a:r>
              <a:rPr lang="en-US" sz="2800">
                <a:latin typeface="+mj-lt"/>
              </a:rPr>
              <a:t> Một tấm bìa cứng hình tròn không còn dấu vết của tâm. Hãy tìm lại tâm của hình tròn đó.</a:t>
            </a:r>
          </a:p>
          <a:p>
            <a:pPr algn="just"/>
            <a:endParaRPr lang="en-US" sz="2800" dirty="0">
              <a:solidFill>
                <a:srgbClr val="000099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Picture 19">
            <a:extLst>
              <a:ext uri="{FF2B5EF4-FFF2-40B4-BE49-F238E27FC236}">
                <a16:creationId xmlns:a16="http://schemas.microsoft.com/office/drawing/2014/main" id="{548846AF-2E37-43CF-901E-30D45C25E6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374039">
            <a:off x="417636" y="361133"/>
            <a:ext cx="1313859" cy="850425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12B2D9FD-19E6-41D1-BD44-F6EC58CE41C7}"/>
              </a:ext>
            </a:extLst>
          </p:cNvPr>
          <p:cNvSpPr/>
          <p:nvPr/>
        </p:nvSpPr>
        <p:spPr>
          <a:xfrm>
            <a:off x="4883190" y="4909828"/>
            <a:ext cx="6714520" cy="1531896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4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ực hành xác định tâm hình tròn - - </a:t>
            </a:r>
            <a:r>
              <a:rPr 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24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dung</a:t>
            </a:r>
            <a:r>
              <a:rPr 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ác định tâm của tấm bìa hình tròn</a:t>
            </a:r>
          </a:p>
          <a:p>
            <a:pPr algn="just"/>
            <a:r>
              <a:rPr 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ời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4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9" name="Picture 5">
            <a:extLst>
              <a:ext uri="{FF2B5EF4-FFF2-40B4-BE49-F238E27FC236}">
                <a16:creationId xmlns:a16="http://schemas.microsoft.com/office/drawing/2014/main" id="{B248BBB5-B1AD-4F61-873F-E5272FE6CF1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765949" y="27864"/>
            <a:ext cx="1277810" cy="132187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30855" y="1700213"/>
            <a:ext cx="483210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</a:t>
            </a:r>
            <a:r>
              <a:rPr lang="en-US" sz="28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Một tấm bìa cứng hình tròn không còn dấu vết của tâm. Hãy tìm lại tâm của hình tròn đó</a:t>
            </a:r>
            <a:r>
              <a:rPr lang="vi-VN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" name="Rounded Rectangular Callout 6"/>
          <p:cNvSpPr/>
          <p:nvPr/>
        </p:nvSpPr>
        <p:spPr>
          <a:xfrm>
            <a:off x="3499468" y="3061449"/>
            <a:ext cx="3929063" cy="1057275"/>
          </a:xfrm>
          <a:prstGeom prst="wedgeRoundRectCallout">
            <a:avLst>
              <a:gd name="adj1" fmla="val 64717"/>
              <a:gd name="adj2" fmla="val 8508"/>
              <a:gd name="adj3" fmla="val 16667"/>
            </a:avLst>
          </a:prstGeom>
          <a:solidFill>
            <a:srgbClr val="FFFF00"/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Trên</a:t>
            </a:r>
            <a:r>
              <a:rPr lang="vi-VN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ròn lấy ba điểm A, B, C.</a:t>
            </a:r>
          </a:p>
        </p:txBody>
      </p:sp>
      <p:sp>
        <p:nvSpPr>
          <p:cNvPr id="31" name="Rounded Rectangular Callout 30"/>
          <p:cNvSpPr/>
          <p:nvPr/>
        </p:nvSpPr>
        <p:spPr>
          <a:xfrm>
            <a:off x="3632342" y="3332459"/>
            <a:ext cx="3810001" cy="604537"/>
          </a:xfrm>
          <a:prstGeom prst="wedgeRoundRectCallout">
            <a:avLst>
              <a:gd name="adj1" fmla="val 64717"/>
              <a:gd name="adj2" fmla="val 8508"/>
              <a:gd name="adj3" fmla="val 16667"/>
            </a:avLst>
          </a:prstGeom>
          <a:solidFill>
            <a:srgbClr val="FFFF00"/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 hai dây AB, AC.</a:t>
            </a:r>
          </a:p>
          <a:p>
            <a:endParaRPr lang="en-US" sz="24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3" name="Rounded Rectangular Callout 32"/>
          <p:cNvSpPr/>
          <p:nvPr/>
        </p:nvSpPr>
        <p:spPr>
          <a:xfrm>
            <a:off x="3529836" y="2997033"/>
            <a:ext cx="3929063" cy="1781476"/>
          </a:xfrm>
          <a:prstGeom prst="wedgeRoundRectCallout">
            <a:avLst>
              <a:gd name="adj1" fmla="val 64717"/>
              <a:gd name="adj2" fmla="val 8508"/>
              <a:gd name="adj3" fmla="val 16667"/>
            </a:avLst>
          </a:prstGeom>
          <a:solidFill>
            <a:srgbClr val="FFFF00"/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Vẽ các đường trung trực của AB, AC chúng cắt nhau tại O, đó là tâm của đường tròn.</a:t>
            </a:r>
          </a:p>
          <a:p>
            <a:endParaRPr lang="en-US" sz="2400" b="1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11F7B58-3A94-AFE6-DD20-0F72B5B8AAC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95756" y="1243993"/>
            <a:ext cx="3544824" cy="354482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037B82A-07A0-EDB5-5463-3592631054A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13212" y="3999251"/>
            <a:ext cx="2755392" cy="20421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0758851-0713-2565-E746-F88BCE9C437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82844" y="1661677"/>
            <a:ext cx="356616" cy="249936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69B11D5F-9C16-27AC-683F-FBF76575FE9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75771" y="1276105"/>
            <a:ext cx="3374136" cy="327050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A331F858-2B7F-D784-E37C-0F59FE0C245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54570" y="2063455"/>
            <a:ext cx="2383536" cy="2307336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2FB2EE6-7093-008E-06FA-7514A730199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20044" y="2666701"/>
            <a:ext cx="4319016" cy="603504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CFFF2D0-5AD8-58AA-A355-E85E71CED6A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283164" y="932614"/>
            <a:ext cx="402336" cy="414528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E3DA90B9-30E8-D879-A1EF-7F8543B74BD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484332" y="2529541"/>
            <a:ext cx="563880" cy="58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1355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7" grpId="0" animBg="1"/>
      <p:bldP spid="7" grpId="1" animBg="1"/>
      <p:bldP spid="31" grpId="0" animBg="1"/>
      <p:bldP spid="31" grpId="1" animBg="1"/>
      <p:bldP spid="33" grpId="0" animBg="1"/>
      <p:bldP spid="33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4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5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9208" y="5099059"/>
            <a:ext cx="1430652" cy="1113632"/>
          </a:xfrm>
          <a:prstGeom prst="rect">
            <a:avLst/>
          </a:prstGeom>
        </p:spPr>
      </p:pic>
      <p:pic>
        <p:nvPicPr>
          <p:cNvPr id="6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7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8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9" name="图片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640" y="46590"/>
            <a:ext cx="11795760" cy="6250477"/>
          </a:xfrm>
          <a:prstGeom prst="rect">
            <a:avLst/>
          </a:prstGeom>
        </p:spPr>
      </p:pic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028851" y="550941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VỀ NHÀ</a:t>
            </a:r>
            <a:endParaRPr kumimoji="0" lang="en-US" altLang="en-US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" name="图片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96" y="6028687"/>
            <a:ext cx="12176209" cy="864979"/>
          </a:xfrm>
          <a:prstGeom prst="rect">
            <a:avLst/>
          </a:prstGeom>
        </p:spPr>
      </p:pic>
      <p:pic>
        <p:nvPicPr>
          <p:cNvPr id="13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193594" y="5515566"/>
            <a:ext cx="1820851" cy="1065956"/>
          </a:xfrm>
          <a:prstGeom prst="rect">
            <a:avLst/>
          </a:prstGeom>
        </p:spPr>
      </p:pic>
      <p:pic>
        <p:nvPicPr>
          <p:cNvPr id="14" name="图片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271173" y="4389120"/>
            <a:ext cx="1560502" cy="17309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5508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5106" y="398338"/>
            <a:ext cx="652882" cy="720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60652E2-94D0-4C88-8005-07DF41B5B319}"/>
              </a:ext>
            </a:extLst>
          </p:cNvPr>
          <p:cNvSpPr/>
          <p:nvPr/>
        </p:nvSpPr>
        <p:spPr>
          <a:xfrm>
            <a:off x="1127374" y="1452221"/>
            <a:ext cx="1037978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32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vi-VN" sz="32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lại các bài tập đã chữa</a:t>
            </a:r>
            <a:endParaRPr lang="en-US" sz="3200" b="1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vi-VN" sz="32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- Về ôn lại các kiến thức về tứ giác nội tiếp</a:t>
            </a:r>
            <a:endParaRPr lang="en-US" sz="3200" b="1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vi-VN" sz="32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- Làm các bài tập 4,5,6 chuẩn bị tốt cho tiết sau thực hiện “ Bài tập cuối chương VIII” tiết 2</a:t>
            </a:r>
            <a:endParaRPr lang="en-US" sz="3200" b="1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pt-BR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638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5053441"/>
            <a:ext cx="12588361" cy="2655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09987" y="4888754"/>
            <a:ext cx="2791457" cy="1969246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0" y="3063666"/>
            <a:ext cx="11641662" cy="12311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646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0048" b="1" i="0" u="none" strike="noStrike" kern="1200" cap="none" spc="231" normalizeH="0" baseline="0" noProof="0" dirty="0">
                <a:ln>
                  <a:noFill/>
                </a:ln>
                <a:solidFill>
                  <a:srgbClr val="F18660"/>
                </a:solidFill>
                <a:effectLst>
                  <a:glow rad="63500">
                    <a:srgbClr val="FFC000">
                      <a:satMod val="175000"/>
                      <a:alpha val="40000"/>
                    </a:srgbClr>
                  </a:glo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NK YOU</a:t>
            </a:r>
            <a:endParaRPr kumimoji="0" lang="en-US" sz="10048" b="1" i="0" u="none" strike="noStrike" kern="1200" cap="none" spc="231" normalizeH="0" baseline="0" noProof="0" dirty="0">
              <a:ln>
                <a:noFill/>
              </a:ln>
              <a:solidFill>
                <a:srgbClr val="F18660"/>
              </a:solidFill>
              <a:effectLst>
                <a:glow rad="63500">
                  <a:srgbClr val="FFC000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8504328" y="1748966"/>
            <a:ext cx="1085335" cy="11013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038802" y="1499600"/>
            <a:ext cx="1085335" cy="110135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379257" y="4843457"/>
            <a:ext cx="1126943" cy="86262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454025" y="-224780"/>
            <a:ext cx="4876800" cy="198209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8504328" y="-136373"/>
            <a:ext cx="4876800" cy="198209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9431323" y="4725544"/>
            <a:ext cx="3022812" cy="213245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6" presetClass="emph" presetSubtype="0" accel="1000" autoRev="1" fill="hold" nodeType="withEffect" p14:presetBounceEnd="1500">
                                      <p:stCondLst>
                                        <p:cond delay="0"/>
                                      </p:stCondLst>
                                      <p:childTnLst>
                                        <p:animScale p14:bounceEnd="1500">
                                          <p:cBhvr>
                                            <p:cTn id="6" dur="2750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7" presetID="6" presetClass="emph" presetSubtype="0" accel="1000" autoRev="1" fill="hold" nodeType="withEffect" p14:presetBounceEnd="21000">
                                      <p:stCondLst>
                                        <p:cond delay="0"/>
                                      </p:stCondLst>
                                      <p:childTnLst>
                                        <p:animScale p14:bounceEnd="21000">
                                          <p:cBhvr>
                                            <p:cTn id="8" dur="325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9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0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1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2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4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5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2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6" presetClass="emph" presetSubtype="0" accel="1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6" dur="2750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7" presetID="6" presetClass="emph" presetSubtype="0" accel="1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8" dur="325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9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0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1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2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4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5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2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>
          <a:extLst>
            <a:ext uri="{FF2B5EF4-FFF2-40B4-BE49-F238E27FC236}">
              <a16:creationId xmlns:a16="http://schemas.microsoft.com/office/drawing/2014/main" id="{E8344546-14C6-52FC-11F5-462DEF3C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>
            <a:extLst>
              <a:ext uri="{FF2B5EF4-FFF2-40B4-BE49-F238E27FC236}">
                <a16:creationId xmlns:a16="http://schemas.microsoft.com/office/drawing/2014/main" id="{9D6B8252-7659-D8AA-6576-E6B45BBC3222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>
              <a:extLst>
                <a:ext uri="{FF2B5EF4-FFF2-40B4-BE49-F238E27FC236}">
                  <a16:creationId xmlns:a16="http://schemas.microsoft.com/office/drawing/2014/main" id="{2CB31764-64C6-9199-88DE-D48FA97C34E4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3" name="Google Shape;2923;p49">
              <a:extLst>
                <a:ext uri="{FF2B5EF4-FFF2-40B4-BE49-F238E27FC236}">
                  <a16:creationId xmlns:a16="http://schemas.microsoft.com/office/drawing/2014/main" id="{0B2DA2D7-10F8-4F2E-482C-267BB258B65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4" name="Google Shape;2924;p49">
              <a:extLst>
                <a:ext uri="{FF2B5EF4-FFF2-40B4-BE49-F238E27FC236}">
                  <a16:creationId xmlns:a16="http://schemas.microsoft.com/office/drawing/2014/main" id="{B5AAA8A1-0A16-B6A8-6DAB-509E239C26D5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5" name="Google Shape;2925;p49">
              <a:extLst>
                <a:ext uri="{FF2B5EF4-FFF2-40B4-BE49-F238E27FC236}">
                  <a16:creationId xmlns:a16="http://schemas.microsoft.com/office/drawing/2014/main" id="{EA386EE1-B4BE-58D6-9ED6-F0F53D19CF89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6" name="Google Shape;2926;p49">
              <a:extLst>
                <a:ext uri="{FF2B5EF4-FFF2-40B4-BE49-F238E27FC236}">
                  <a16:creationId xmlns:a16="http://schemas.microsoft.com/office/drawing/2014/main" id="{90331008-132F-D730-9F26-3736CA7C77C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7" name="Google Shape;2927;p49">
              <a:extLst>
                <a:ext uri="{FF2B5EF4-FFF2-40B4-BE49-F238E27FC236}">
                  <a16:creationId xmlns:a16="http://schemas.microsoft.com/office/drawing/2014/main" id="{520D9DC8-81D7-447D-9DB6-C546E3E923EA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8" name="Google Shape;2928;p49">
              <a:extLst>
                <a:ext uri="{FF2B5EF4-FFF2-40B4-BE49-F238E27FC236}">
                  <a16:creationId xmlns:a16="http://schemas.microsoft.com/office/drawing/2014/main" id="{7F83DDD6-E589-9E21-ABB4-4A8DD4D1CD76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9" name="Google Shape;2929;p49">
              <a:extLst>
                <a:ext uri="{FF2B5EF4-FFF2-40B4-BE49-F238E27FC236}">
                  <a16:creationId xmlns:a16="http://schemas.microsoft.com/office/drawing/2014/main" id="{2B7F68C0-37C7-72A6-1DD9-58A58B352B3E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0" name="Google Shape;2930;p49">
              <a:extLst>
                <a:ext uri="{FF2B5EF4-FFF2-40B4-BE49-F238E27FC236}">
                  <a16:creationId xmlns:a16="http://schemas.microsoft.com/office/drawing/2014/main" id="{A10702B7-26EA-AC56-8047-EC133BEC9E4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1" name="Google Shape;2931;p49">
              <a:extLst>
                <a:ext uri="{FF2B5EF4-FFF2-40B4-BE49-F238E27FC236}">
                  <a16:creationId xmlns:a16="http://schemas.microsoft.com/office/drawing/2014/main" id="{30CB0506-8E25-4E26-98BD-538F4442A4C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2" name="Google Shape;2932;p49">
              <a:extLst>
                <a:ext uri="{FF2B5EF4-FFF2-40B4-BE49-F238E27FC236}">
                  <a16:creationId xmlns:a16="http://schemas.microsoft.com/office/drawing/2014/main" id="{FCC7628F-53F1-D3D9-763D-F15F8774C7F1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3" name="Google Shape;2933;p49">
              <a:extLst>
                <a:ext uri="{FF2B5EF4-FFF2-40B4-BE49-F238E27FC236}">
                  <a16:creationId xmlns:a16="http://schemas.microsoft.com/office/drawing/2014/main" id="{E0F9263F-D736-7333-CDDD-334CBA177E6C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4" name="Google Shape;2934;p49">
              <a:extLst>
                <a:ext uri="{FF2B5EF4-FFF2-40B4-BE49-F238E27FC236}">
                  <a16:creationId xmlns:a16="http://schemas.microsoft.com/office/drawing/2014/main" id="{094A4844-C585-1E82-6240-90E58ACA9796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5" name="Google Shape;2935;p49">
              <a:extLst>
                <a:ext uri="{FF2B5EF4-FFF2-40B4-BE49-F238E27FC236}">
                  <a16:creationId xmlns:a16="http://schemas.microsoft.com/office/drawing/2014/main" id="{FBEBA59E-D5DD-1889-F1E7-355C7A80AB43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6" name="Google Shape;2936;p49">
              <a:extLst>
                <a:ext uri="{FF2B5EF4-FFF2-40B4-BE49-F238E27FC236}">
                  <a16:creationId xmlns:a16="http://schemas.microsoft.com/office/drawing/2014/main" id="{25F96B8C-37CF-F0B3-A366-09A337F08DC0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7" name="Google Shape;2937;p49">
              <a:extLst>
                <a:ext uri="{FF2B5EF4-FFF2-40B4-BE49-F238E27FC236}">
                  <a16:creationId xmlns:a16="http://schemas.microsoft.com/office/drawing/2014/main" id="{07F9853C-8047-4181-823C-7A8F6A001AA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8" name="Google Shape;2938;p49">
              <a:extLst>
                <a:ext uri="{FF2B5EF4-FFF2-40B4-BE49-F238E27FC236}">
                  <a16:creationId xmlns:a16="http://schemas.microsoft.com/office/drawing/2014/main" id="{7DF5A812-F767-D304-E940-6D9798B981E6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9" name="Google Shape;2939;p49">
              <a:extLst>
                <a:ext uri="{FF2B5EF4-FFF2-40B4-BE49-F238E27FC236}">
                  <a16:creationId xmlns:a16="http://schemas.microsoft.com/office/drawing/2014/main" id="{FA39A398-F835-8A4B-9E3A-C4798768AEA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0" name="Google Shape;2940;p49">
              <a:extLst>
                <a:ext uri="{FF2B5EF4-FFF2-40B4-BE49-F238E27FC236}">
                  <a16:creationId xmlns:a16="http://schemas.microsoft.com/office/drawing/2014/main" id="{5D9A198C-E2F1-E57E-710B-D9719445601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1" name="Google Shape;2941;p49">
              <a:extLst>
                <a:ext uri="{FF2B5EF4-FFF2-40B4-BE49-F238E27FC236}">
                  <a16:creationId xmlns:a16="http://schemas.microsoft.com/office/drawing/2014/main" id="{2B6C68DE-D513-C88F-083A-D8249868F4F9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2" name="Google Shape;2942;p49">
              <a:extLst>
                <a:ext uri="{FF2B5EF4-FFF2-40B4-BE49-F238E27FC236}">
                  <a16:creationId xmlns:a16="http://schemas.microsoft.com/office/drawing/2014/main" id="{A2A04E68-B9B8-9A35-CE28-85109494793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3" name="Google Shape;2943;p49">
              <a:extLst>
                <a:ext uri="{FF2B5EF4-FFF2-40B4-BE49-F238E27FC236}">
                  <a16:creationId xmlns:a16="http://schemas.microsoft.com/office/drawing/2014/main" id="{EADE3A31-5FA6-F52B-9D47-64C17AA147D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4" name="Google Shape;2944;p49">
              <a:extLst>
                <a:ext uri="{FF2B5EF4-FFF2-40B4-BE49-F238E27FC236}">
                  <a16:creationId xmlns:a16="http://schemas.microsoft.com/office/drawing/2014/main" id="{DA7F02D0-C156-3772-3E6C-1800C24FF234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5" name="Google Shape;2945;p49">
              <a:extLst>
                <a:ext uri="{FF2B5EF4-FFF2-40B4-BE49-F238E27FC236}">
                  <a16:creationId xmlns:a16="http://schemas.microsoft.com/office/drawing/2014/main" id="{DED19876-6140-C8FF-1DF7-A4582AC6481C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6" name="Google Shape;2946;p49">
              <a:extLst>
                <a:ext uri="{FF2B5EF4-FFF2-40B4-BE49-F238E27FC236}">
                  <a16:creationId xmlns:a16="http://schemas.microsoft.com/office/drawing/2014/main" id="{C435E961-A8D7-F9C6-556A-6A9322231CC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7" name="Google Shape;2947;p49">
              <a:extLst>
                <a:ext uri="{FF2B5EF4-FFF2-40B4-BE49-F238E27FC236}">
                  <a16:creationId xmlns:a16="http://schemas.microsoft.com/office/drawing/2014/main" id="{7BD9C212-900D-F87A-E2F8-8CC66AD40868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8" name="Google Shape;2948;p49">
              <a:extLst>
                <a:ext uri="{FF2B5EF4-FFF2-40B4-BE49-F238E27FC236}">
                  <a16:creationId xmlns:a16="http://schemas.microsoft.com/office/drawing/2014/main" id="{A108CD9E-3821-298E-EF91-CB0F901DAF8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9" name="Google Shape;2949;p49">
              <a:extLst>
                <a:ext uri="{FF2B5EF4-FFF2-40B4-BE49-F238E27FC236}">
                  <a16:creationId xmlns:a16="http://schemas.microsoft.com/office/drawing/2014/main" id="{73CC3D2D-FFF5-71AA-FD82-E1247F175B0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0" name="Google Shape;2950;p49">
              <a:extLst>
                <a:ext uri="{FF2B5EF4-FFF2-40B4-BE49-F238E27FC236}">
                  <a16:creationId xmlns:a16="http://schemas.microsoft.com/office/drawing/2014/main" id="{7F34ECEA-52BA-DD9A-A812-05D6ED2B9AC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1" name="Google Shape;2951;p49">
              <a:extLst>
                <a:ext uri="{FF2B5EF4-FFF2-40B4-BE49-F238E27FC236}">
                  <a16:creationId xmlns:a16="http://schemas.microsoft.com/office/drawing/2014/main" id="{F457493E-E6DD-AB9F-426C-55BF820328E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2" name="Google Shape;2952;p49">
              <a:extLst>
                <a:ext uri="{FF2B5EF4-FFF2-40B4-BE49-F238E27FC236}">
                  <a16:creationId xmlns:a16="http://schemas.microsoft.com/office/drawing/2014/main" id="{9E0A7786-3A55-6EC6-88BF-976A03E0B90B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3" name="Google Shape;2953;p49">
              <a:extLst>
                <a:ext uri="{FF2B5EF4-FFF2-40B4-BE49-F238E27FC236}">
                  <a16:creationId xmlns:a16="http://schemas.microsoft.com/office/drawing/2014/main" id="{CA772DDE-BE9C-061F-C218-85D4C9190B4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4" name="Google Shape;2954;p49">
              <a:extLst>
                <a:ext uri="{FF2B5EF4-FFF2-40B4-BE49-F238E27FC236}">
                  <a16:creationId xmlns:a16="http://schemas.microsoft.com/office/drawing/2014/main" id="{9AE1A455-50AA-49DA-0A02-61DC0F51A18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>
            <a:extLst>
              <a:ext uri="{FF2B5EF4-FFF2-40B4-BE49-F238E27FC236}">
                <a16:creationId xmlns:a16="http://schemas.microsoft.com/office/drawing/2014/main" id="{713C9E61-945B-78D4-AD1F-DA34294E0BF9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>
              <a:extLst>
                <a:ext uri="{FF2B5EF4-FFF2-40B4-BE49-F238E27FC236}">
                  <a16:creationId xmlns:a16="http://schemas.microsoft.com/office/drawing/2014/main" id="{ACF6EFB7-7A37-1846-0031-FFF6D36793D8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7" name="Google Shape;2957;p49">
              <a:extLst>
                <a:ext uri="{FF2B5EF4-FFF2-40B4-BE49-F238E27FC236}">
                  <a16:creationId xmlns:a16="http://schemas.microsoft.com/office/drawing/2014/main" id="{01B6012D-6F48-7E6F-70B5-2E3337681E7F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>
            <a:extLst>
              <a:ext uri="{FF2B5EF4-FFF2-40B4-BE49-F238E27FC236}">
                <a16:creationId xmlns:a16="http://schemas.microsoft.com/office/drawing/2014/main" id="{553C6FA8-1B47-6607-6DB5-CA186A4D062E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>
              <a:extLst>
                <a:ext uri="{FF2B5EF4-FFF2-40B4-BE49-F238E27FC236}">
                  <a16:creationId xmlns:a16="http://schemas.microsoft.com/office/drawing/2014/main" id="{005240F5-50F6-71AC-7D0B-B07DD39F4DB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60" name="Google Shape;2960;p49">
              <a:extLst>
                <a:ext uri="{FF2B5EF4-FFF2-40B4-BE49-F238E27FC236}">
                  <a16:creationId xmlns:a16="http://schemas.microsoft.com/office/drawing/2014/main" id="{7430E3DE-142C-97C5-74FD-F1CF1101431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" name="Title 12">
            <a:extLst>
              <a:ext uri="{FF2B5EF4-FFF2-40B4-BE49-F238E27FC236}">
                <a16:creationId xmlns:a16="http://schemas.microsoft.com/office/drawing/2014/main" id="{39FEE24C-81FB-D476-DE0E-CBD0EE994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3515" y="776764"/>
            <a:ext cx="8622951" cy="322877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vi-VN" sz="7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>
            <a:extLst>
              <a:ext uri="{FF2B5EF4-FFF2-40B4-BE49-F238E27FC236}">
                <a16:creationId xmlns:a16="http://schemas.microsoft.com/office/drawing/2014/main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>
            <a:extLst>
              <a:ext uri="{FF2B5EF4-FFF2-40B4-BE49-F238E27FC236}">
                <a16:creationId xmlns:a16="http://schemas.microsoft.com/office/drawing/2014/main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8C182764-8CF3-42B2-8323-D5082A562E5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0370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>
            <a:grpSpLocks/>
          </p:cNvGrpSpPr>
          <p:nvPr/>
        </p:nvGrpSpPr>
        <p:grpSpPr bwMode="auto">
          <a:xfrm>
            <a:off x="4536474" y="923677"/>
            <a:ext cx="5111924" cy="4978652"/>
            <a:chOff x="5342761" y="263497"/>
            <a:chExt cx="5932096" cy="5847881"/>
          </a:xfrm>
        </p:grpSpPr>
        <p:pic>
          <p:nvPicPr>
            <p:cNvPr id="6185" name="Picture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0479" y="283098"/>
              <a:ext cx="5834378" cy="582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6" name="TextBox 8"/>
            <p:cNvSpPr txBox="1">
              <a:spLocks noChangeArrowheads="1"/>
            </p:cNvSpPr>
            <p:nvPr/>
          </p:nvSpPr>
          <p:spPr bwMode="auto">
            <a:xfrm rot="14394928">
              <a:off x="6622687" y="1210119"/>
              <a:ext cx="1941060" cy="67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vi-VN" sz="1600" b="1">
                  <a:solidFill>
                    <a:srgbClr val="FFFFFF"/>
                  </a:solidFill>
                  <a:latin typeface="Tahoma" pitchFamily="34" charset="0"/>
                  <a:cs typeface="Tahoma" pitchFamily="34" charset="0"/>
                </a:rPr>
                <a:t>Bạn được điểm 10</a:t>
              </a:r>
            </a:p>
          </p:txBody>
        </p:sp>
        <p:sp>
          <p:nvSpPr>
            <p:cNvPr id="6187" name="TextBox 9"/>
            <p:cNvSpPr txBox="1">
              <a:spLocks noChangeArrowheads="1"/>
            </p:cNvSpPr>
            <p:nvPr/>
          </p:nvSpPr>
          <p:spPr bwMode="auto">
            <a:xfrm rot="12232592">
              <a:off x="5719924" y="1970144"/>
              <a:ext cx="2069178" cy="976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1600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Bạn nhận được</a:t>
              </a:r>
              <a:r>
                <a:rPr lang="vi-VN" sz="1600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 một phần quà </a:t>
              </a:r>
            </a:p>
            <a:p>
              <a:pPr algn="ctr"/>
              <a:endParaRPr lang="vi-VN" sz="1600" b="1">
                <a:solidFill>
                  <a:srgbClr val="FFFFFF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6188" name="TextBox 10"/>
            <p:cNvSpPr txBox="1">
              <a:spLocks noChangeArrowheads="1"/>
            </p:cNvSpPr>
            <p:nvPr/>
          </p:nvSpPr>
          <p:spPr bwMode="auto">
            <a:xfrm rot="16859370">
              <a:off x="7841679" y="1044412"/>
              <a:ext cx="2526156" cy="96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1600" b="1">
                  <a:solidFill>
                    <a:srgbClr val="203864"/>
                  </a:solidFill>
                  <a:latin typeface="Tahoma" pitchFamily="34" charset="0"/>
                  <a:cs typeface="Tahoma" pitchFamily="34" charset="0"/>
                </a:rPr>
                <a:t>Bạn nhận được một tràng pháo tay!!</a:t>
              </a:r>
              <a:endParaRPr lang="vi-VN" sz="1600" b="1">
                <a:solidFill>
                  <a:srgbClr val="203864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6189" name="TextBox 11"/>
            <p:cNvSpPr txBox="1">
              <a:spLocks noChangeArrowheads="1"/>
            </p:cNvSpPr>
            <p:nvPr/>
          </p:nvSpPr>
          <p:spPr bwMode="auto">
            <a:xfrm rot="19209149">
              <a:off x="9045353" y="2070818"/>
              <a:ext cx="2025647" cy="686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GB" sz="1600" b="1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Bạn được một </a:t>
              </a:r>
              <a:r>
                <a:rPr lang="vi-VN" sz="1600" b="1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phần quà</a:t>
              </a:r>
            </a:p>
          </p:txBody>
        </p:sp>
        <p:sp>
          <p:nvSpPr>
            <p:cNvPr id="6190" name="TextBox 16"/>
            <p:cNvSpPr txBox="1">
              <a:spLocks noChangeArrowheads="1"/>
            </p:cNvSpPr>
            <p:nvPr/>
          </p:nvSpPr>
          <p:spPr bwMode="auto">
            <a:xfrm rot="9501114">
              <a:off x="5342761" y="3130723"/>
              <a:ext cx="2442906" cy="1265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1600" b="1">
                  <a:solidFill>
                    <a:srgbClr val="FFFFFF"/>
                  </a:solidFill>
                  <a:latin typeface="Tahoma" pitchFamily="34" charset="0"/>
                  <a:cs typeface="Tahoma" pitchFamily="34" charset="0"/>
                </a:rPr>
                <a:t>Bạn </a:t>
              </a:r>
              <a:r>
                <a:rPr lang="vi-VN" sz="1600" b="1">
                  <a:solidFill>
                    <a:srgbClr val="FFFFFF"/>
                  </a:solidFill>
                  <a:latin typeface="Tahoma" pitchFamily="34" charset="0"/>
                  <a:cs typeface="Tahoma" pitchFamily="34" charset="0"/>
                </a:rPr>
                <a:t>nhận được một tràng pháo tay.</a:t>
              </a:r>
            </a:p>
            <a:p>
              <a:pPr algn="ctr"/>
              <a:endParaRPr lang="vi-VN" sz="1600" b="1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6191" name="TextBox 18"/>
            <p:cNvSpPr txBox="1">
              <a:spLocks noChangeArrowheads="1"/>
            </p:cNvSpPr>
            <p:nvPr/>
          </p:nvSpPr>
          <p:spPr bwMode="auto">
            <a:xfrm rot="6703311">
              <a:off x="6600477" y="4515050"/>
              <a:ext cx="1708756" cy="96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GB" sz="1600" b="1">
                  <a:solidFill>
                    <a:srgbClr val="FFFFFF"/>
                  </a:solidFill>
                  <a:latin typeface="Tahoma" pitchFamily="34" charset="0"/>
                  <a:cs typeface="Tahoma" pitchFamily="34" charset="0"/>
                </a:rPr>
                <a:t>Chúc bạn may mắn lần sau</a:t>
              </a:r>
              <a:r>
                <a:rPr lang="en-GB" sz="1600" b="1">
                  <a:solidFill>
                    <a:srgbClr val="FFFFFF"/>
                  </a:solidFill>
                  <a:latin typeface="Tahoma" pitchFamily="34" charset="0"/>
                  <a:cs typeface="Tahoma" pitchFamily="34" charset="0"/>
                  <a:sym typeface="Wingdings" pitchFamily="2" charset="2"/>
                </a:rPr>
                <a:t></a:t>
              </a:r>
              <a:endParaRPr lang="vi-VN" sz="1600" b="1">
                <a:solidFill>
                  <a:srgbClr val="FFFFFF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6192" name="TextBox 19"/>
            <p:cNvSpPr txBox="1">
              <a:spLocks noChangeArrowheads="1"/>
            </p:cNvSpPr>
            <p:nvPr/>
          </p:nvSpPr>
          <p:spPr bwMode="auto">
            <a:xfrm rot="3829829">
              <a:off x="8020471" y="4499346"/>
              <a:ext cx="2023975" cy="67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GB" sz="1600" b="1">
                  <a:solidFill>
                    <a:srgbClr val="203864"/>
                  </a:solidFill>
                  <a:latin typeface="Tahoma" pitchFamily="34" charset="0"/>
                  <a:cs typeface="Tahoma" pitchFamily="34" charset="0"/>
                </a:rPr>
                <a:t>Bạn được một điểm 10</a:t>
              </a:r>
              <a:endParaRPr lang="vi-VN" sz="1600" b="1">
                <a:solidFill>
                  <a:srgbClr val="203864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6193" name="TextBox 20"/>
            <p:cNvSpPr txBox="1">
              <a:spLocks noChangeArrowheads="1"/>
            </p:cNvSpPr>
            <p:nvPr/>
          </p:nvSpPr>
          <p:spPr bwMode="auto">
            <a:xfrm rot="1321648">
              <a:off x="8994847" y="3618160"/>
              <a:ext cx="2275345" cy="686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684213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6842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GB" sz="1600" b="1">
                  <a:solidFill>
                    <a:srgbClr val="FFFFFF"/>
                  </a:solidFill>
                  <a:latin typeface="Tahoma" pitchFamily="34" charset="0"/>
                  <a:cs typeface="Tahoma" pitchFamily="34" charset="0"/>
                </a:rPr>
                <a:t>Bạn được tặng một phần quà</a:t>
              </a:r>
              <a:endParaRPr lang="vi-VN" sz="1600" b="1">
                <a:solidFill>
                  <a:srgbClr val="FFFFFF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8663998" y="5474448"/>
            <a:ext cx="2027767" cy="636587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r>
              <a:rPr lang="en-GB" sz="1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16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933454" y="1490663"/>
            <a:ext cx="1003300" cy="1001712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 w="57150"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r>
              <a:rPr lang="en-GB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2643721" y="1420529"/>
            <a:ext cx="1003300" cy="1003300"/>
          </a:xfrm>
          <a:prstGeom prst="roundRect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r>
              <a:rPr lang="en-GB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933454" y="2792145"/>
            <a:ext cx="1003300" cy="1003300"/>
          </a:xfrm>
          <a:prstGeom prst="roundRect">
            <a:avLst/>
          </a:prstGeom>
          <a:solidFill>
            <a:srgbClr val="00B050"/>
          </a:solidFill>
          <a:ln w="762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r>
              <a:rPr lang="en-GB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152" name="Picture 4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7985" y="1490665"/>
            <a:ext cx="370416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7020" y="1762127"/>
            <a:ext cx="370416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354" y="1366841"/>
            <a:ext cx="37253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7322" y="1216025"/>
            <a:ext cx="535516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D2C53070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9568" y="-5207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Isosceles Triangle 30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9418161" y="2606148"/>
            <a:ext cx="454025" cy="98848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24" name="Heart 23"/>
          <p:cNvSpPr/>
          <p:nvPr/>
        </p:nvSpPr>
        <p:spPr>
          <a:xfrm rot="5400000">
            <a:off x="9801278" y="2754217"/>
            <a:ext cx="587375" cy="588432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endParaRPr lang="vi-VN" sz="1600">
              <a:solidFill>
                <a:prstClr val="white"/>
              </a:solidFill>
            </a:endParaRPr>
          </a:p>
        </p:txBody>
      </p:sp>
      <p:sp>
        <p:nvSpPr>
          <p:cNvPr id="81" name="Rectangle 80">
            <a:hlinkClick r:id="rId12" action="ppaction://hlinksldjump"/>
          </p:cNvPr>
          <p:cNvSpPr/>
          <p:nvPr/>
        </p:nvSpPr>
        <p:spPr>
          <a:xfrm>
            <a:off x="1253981" y="0"/>
            <a:ext cx="10098164" cy="1015660"/>
          </a:xfrm>
          <a:prstGeom prst="rect">
            <a:avLst/>
          </a:prstGeom>
          <a:noFill/>
        </p:spPr>
        <p:txBody>
          <a:bodyPr lIns="91436" tIns="45718" rIns="91436" bIns="45718">
            <a:spAutoFit/>
          </a:bodyPr>
          <a:lstStyle/>
          <a:p>
            <a:pPr algn="ctr" defTabSz="914332">
              <a:defRPr/>
            </a:pP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MAY MẮN</a:t>
            </a:r>
          </a:p>
        </p:txBody>
      </p:sp>
      <p:sp>
        <p:nvSpPr>
          <p:cNvPr id="62" name="Rounded Rectangle 61">
            <a:hlinkClick r:id="rId13" action="ppaction://hlinksldjump"/>
          </p:cNvPr>
          <p:cNvSpPr/>
          <p:nvPr/>
        </p:nvSpPr>
        <p:spPr>
          <a:xfrm>
            <a:off x="2643721" y="2754745"/>
            <a:ext cx="1003300" cy="1003300"/>
          </a:xfrm>
          <a:prstGeom prst="roundRect">
            <a:avLst/>
          </a:prstGeom>
          <a:solidFill>
            <a:srgbClr val="0000FF"/>
          </a:solidFill>
          <a:ln w="762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r>
              <a:rPr lang="vi-VN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</a:p>
        </p:txBody>
      </p:sp>
      <p:sp>
        <p:nvSpPr>
          <p:cNvPr id="45" name="Rounded Rectangle 44">
            <a:hlinkClick r:id="rId14" action="ppaction://hlinksldjump"/>
          </p:cNvPr>
          <p:cNvSpPr/>
          <p:nvPr/>
        </p:nvSpPr>
        <p:spPr>
          <a:xfrm>
            <a:off x="1009273" y="4032593"/>
            <a:ext cx="1003300" cy="1003300"/>
          </a:xfrm>
          <a:prstGeom prst="roundRect">
            <a:avLst/>
          </a:prstGeom>
          <a:solidFill>
            <a:srgbClr val="FFFF00"/>
          </a:solidFill>
          <a:ln w="762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r>
              <a:rPr lang="vi-VN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sp>
        <p:nvSpPr>
          <p:cNvPr id="46" name="Rounded Rectangle 45">
            <a:hlinkClick r:id="rId15" action="ppaction://hlinksldjump"/>
          </p:cNvPr>
          <p:cNvSpPr/>
          <p:nvPr/>
        </p:nvSpPr>
        <p:spPr>
          <a:xfrm>
            <a:off x="2719539" y="3995193"/>
            <a:ext cx="1003300" cy="1003300"/>
          </a:xfrm>
          <a:prstGeom prst="roundRect">
            <a:avLst/>
          </a:prstGeom>
          <a:solidFill>
            <a:srgbClr val="C47812"/>
          </a:solidFill>
          <a:ln w="762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121914" tIns="60957" rIns="121914" bIns="60957" anchor="ctr"/>
          <a:lstStyle/>
          <a:p>
            <a:pPr algn="ctr" defTabSz="914332">
              <a:defRPr/>
            </a:pPr>
            <a:r>
              <a:rPr lang="vi-VN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68261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 nodeType="clickPar">
                      <p:stCondLst>
                        <p:cond delay="0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 nodeType="clickPar">
                      <p:stCondLst>
                        <p:cond delay="0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 nodeType="clickPar">
                      <p:stCondLst>
                        <p:cond delay="0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audio>
              <p:cMediaNode vol="80000">
                <p:cTn id="1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 nodeType="clickPar">
                      <p:stCondLst>
                        <p:cond delay="0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7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45" grpId="0" animBg="1"/>
      <p:bldP spid="4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51"/>
          <p:cNvSpPr>
            <a:spLocks noChangeArrowheads="1"/>
          </p:cNvSpPr>
          <p:nvPr/>
        </p:nvSpPr>
        <p:spPr bwMode="auto">
          <a:xfrm>
            <a:off x="2034874" y="294359"/>
            <a:ext cx="9415493" cy="934371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57150">
            <a:solidFill>
              <a:schemeClr val="bg1"/>
            </a:solidFill>
            <a:round/>
          </a:ln>
        </p:spPr>
        <p:txBody>
          <a:bodyPr wrap="none" lIns="91438" tIns="45719" rIns="91438" bIns="45719" anchor="ctr"/>
          <a:lstStyle/>
          <a:p>
            <a:r>
              <a:rPr lang="vi-VN" sz="2800" b="1">
                <a:solidFill>
                  <a:srgbClr val="FFFFFF"/>
                </a:solidFill>
                <a:latin typeface="+mj-lt"/>
              </a:rPr>
              <a:t>Tâm đường tròn ngoại tiếp một tam giác bất kì là </a:t>
            </a:r>
            <a:endParaRPr lang="en-US" sz="2800" b="1">
              <a:solidFill>
                <a:srgbClr val="FFFFFF"/>
              </a:solidFill>
              <a:latin typeface="+mj-lt"/>
            </a:endParaRPr>
          </a:p>
        </p:txBody>
      </p:sp>
      <p:grpSp>
        <p:nvGrpSpPr>
          <p:cNvPr id="10" name="Group 51"/>
          <p:cNvGrpSpPr/>
          <p:nvPr/>
        </p:nvGrpSpPr>
        <p:grpSpPr bwMode="auto">
          <a:xfrm>
            <a:off x="47329" y="332656"/>
            <a:ext cx="427568" cy="5678811"/>
            <a:chOff x="202295" y="-322943"/>
            <a:chExt cx="319314" cy="7180943"/>
          </a:xfrm>
        </p:grpSpPr>
        <p:sp>
          <p:nvSpPr>
            <p:cNvPr id="11" name="Rectangle 10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rgbClr val="242852">
                <a:lumMod val="95000"/>
                <a:lumOff val="5000"/>
              </a:srgbClr>
            </a:solidFill>
            <a:ln w="9525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solidFill>
                  <a:prstClr val="black"/>
                </a:solidFill>
                <a:latin typeface="+mj-lt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ysClr val="windowText" lastClr="000000"/>
              </a:solidFill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solidFill>
                  <a:prstClr val="black"/>
                </a:solidFill>
                <a:latin typeface="+mj-lt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solidFill>
                  <a:prstClr val="black"/>
                </a:solidFill>
                <a:latin typeface="+mj-lt"/>
                <a:cs typeface="Arial" panose="020B0604020202020204" pitchFamily="34" charset="0"/>
                <a:sym typeface="Arial" panose="020B0604020202020204"/>
              </a:endParaRPr>
            </a:p>
          </p:txBody>
        </p:sp>
      </p:grpSp>
      <p:sp>
        <p:nvSpPr>
          <p:cNvPr id="14" name="AutoShape 51"/>
          <p:cNvSpPr>
            <a:spLocks noChangeArrowheads="1"/>
          </p:cNvSpPr>
          <p:nvPr/>
        </p:nvSpPr>
        <p:spPr bwMode="auto">
          <a:xfrm>
            <a:off x="2120446" y="2165969"/>
            <a:ext cx="5823404" cy="616744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76200">
            <a:solidFill>
              <a:srgbClr val="FFFF00"/>
            </a:solidFill>
            <a:rou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iao điểm ba đường trung trực</a:t>
            </a:r>
            <a:r>
              <a:rPr lang="vi-VN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95" y="2240757"/>
            <a:ext cx="646288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81" y="2232648"/>
            <a:ext cx="1741867" cy="50482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8985" y="2280268"/>
            <a:ext cx="912408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>
              <a:solidFill>
                <a:prstClr val="black"/>
              </a:solidFill>
              <a:latin typeface="+mj-lt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18" name="WordArt 226"/>
          <p:cNvSpPr>
            <a:spLocks noChangeArrowheads="1" noChangeShapeType="1" noTextEdit="1"/>
          </p:cNvSpPr>
          <p:nvPr/>
        </p:nvSpPr>
        <p:spPr bwMode="auto">
          <a:xfrm>
            <a:off x="832189" y="2337424"/>
            <a:ext cx="501132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SG" sz="3600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+mj-lt"/>
                <a:cs typeface="Arial" panose="020B0604020202020204" pitchFamily="34" charset="0"/>
                <a:sym typeface="Arial" panose="020B0604020202020204"/>
              </a:rPr>
              <a:t>A</a:t>
            </a:r>
          </a:p>
        </p:txBody>
      </p:sp>
      <p:sp>
        <p:nvSpPr>
          <p:cNvPr id="19" name="AutoShape 51"/>
          <p:cNvSpPr>
            <a:spLocks noChangeArrowheads="1"/>
          </p:cNvSpPr>
          <p:nvPr/>
        </p:nvSpPr>
        <p:spPr bwMode="auto">
          <a:xfrm>
            <a:off x="2024435" y="3035125"/>
            <a:ext cx="5919415" cy="616744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76200">
            <a:solidFill>
              <a:srgbClr val="FFFF00"/>
            </a:solidFill>
            <a:rou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iao điểm ba đường trung tuyến</a:t>
            </a:r>
            <a:r>
              <a:rPr lang="vi-VN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95" y="3098007"/>
            <a:ext cx="646288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9" descr="Classicmode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81" y="3050609"/>
            <a:ext cx="1633000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WordArt 226"/>
          <p:cNvSpPr>
            <a:spLocks noChangeArrowheads="1" noChangeShapeType="1" noTextEdit="1"/>
          </p:cNvSpPr>
          <p:nvPr/>
        </p:nvSpPr>
        <p:spPr bwMode="auto">
          <a:xfrm>
            <a:off x="829541" y="3189910"/>
            <a:ext cx="501132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+mj-lt"/>
                <a:cs typeface="Arial" panose="020B0604020202020204" pitchFamily="34" charset="0"/>
                <a:sym typeface="Arial" panose="020B0604020202020204"/>
              </a:rPr>
              <a:t>B</a:t>
            </a:r>
            <a:endParaRPr lang="en-SG" sz="3600" kern="10">
              <a:ln w="9525">
                <a:solidFill>
                  <a:srgbClr val="FFFF00"/>
                </a:solidFill>
                <a:round/>
              </a:ln>
              <a:solidFill>
                <a:srgbClr val="FFFF00"/>
              </a:solidFill>
              <a:latin typeface="+mj-lt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24" name="AutoShape 51"/>
          <p:cNvSpPr>
            <a:spLocks noChangeArrowheads="1"/>
          </p:cNvSpPr>
          <p:nvPr/>
        </p:nvSpPr>
        <p:spPr bwMode="auto">
          <a:xfrm>
            <a:off x="2104723" y="3994772"/>
            <a:ext cx="5919417" cy="662953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76200">
            <a:solidFill>
              <a:srgbClr val="FFFF00"/>
            </a:solidFill>
            <a:rou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iao điểm ba đường cao</a:t>
            </a:r>
            <a:r>
              <a:rPr lang="vi-VN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95" y="3955259"/>
            <a:ext cx="646288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39" descr="Classicmode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81" y="3907858"/>
            <a:ext cx="1633000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8988" y="3937623"/>
            <a:ext cx="889944" cy="45958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>
              <a:solidFill>
                <a:prstClr val="black"/>
              </a:solidFill>
              <a:latin typeface="+mj-lt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28" name="WordArt 226"/>
          <p:cNvSpPr>
            <a:spLocks noChangeArrowheads="1" noChangeShapeType="1" noTextEdit="1"/>
          </p:cNvSpPr>
          <p:nvPr/>
        </p:nvSpPr>
        <p:spPr bwMode="auto">
          <a:xfrm>
            <a:off x="832189" y="4047159"/>
            <a:ext cx="501132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SG" sz="3600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+mj-lt"/>
                <a:cs typeface="Arial" panose="020B0604020202020204" pitchFamily="34" charset="0"/>
                <a:sym typeface="Arial" panose="020B0604020202020204"/>
              </a:rPr>
              <a:t>c</a:t>
            </a:r>
          </a:p>
        </p:txBody>
      </p:sp>
      <p:sp>
        <p:nvSpPr>
          <p:cNvPr id="29" name="AutoShape 27"/>
          <p:cNvSpPr>
            <a:spLocks noChangeArrowheads="1"/>
          </p:cNvSpPr>
          <p:nvPr/>
        </p:nvSpPr>
        <p:spPr bwMode="auto">
          <a:xfrm>
            <a:off x="327817" y="188642"/>
            <a:ext cx="1727201" cy="10287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</a:ln>
        </p:spPr>
        <p:txBody>
          <a:bodyPr wrap="none" lIns="91438" tIns="45719" rIns="91438" bIns="45719" anchor="ctr"/>
          <a:lstStyle/>
          <a:p>
            <a:endParaRPr lang="en-US">
              <a:solidFill>
                <a:prstClr val="black"/>
              </a:solidFill>
              <a:latin typeface="+mj-lt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30" name="WordArt 28"/>
          <p:cNvSpPr>
            <a:spLocks noChangeArrowheads="1" noChangeShapeType="1" noTextEdit="1"/>
          </p:cNvSpPr>
          <p:nvPr/>
        </p:nvSpPr>
        <p:spPr bwMode="auto">
          <a:xfrm>
            <a:off x="807870" y="531542"/>
            <a:ext cx="580623" cy="285751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b="1" kern="10" err="1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j-lt"/>
                <a:cs typeface="Times New Roman" panose="02020603050405020304"/>
                <a:sym typeface="Arial" panose="020B0604020202020204"/>
              </a:rPr>
              <a:t>Câu</a:t>
            </a:r>
            <a:r>
              <a:rPr lang="en-SG" sz="3600" b="1" kern="10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j-lt"/>
                <a:cs typeface="Times New Roman" panose="02020603050405020304"/>
                <a:sym typeface="Arial" panose="020B0604020202020204"/>
              </a:rPr>
              <a:t> </a:t>
            </a:r>
            <a:r>
              <a:rPr lang="vi-VN" sz="3600" b="1" kern="10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j-lt"/>
                <a:cs typeface="Times New Roman" panose="02020603050405020304"/>
                <a:sym typeface="Arial" panose="020B0604020202020204"/>
              </a:rPr>
              <a:t>1</a:t>
            </a:r>
            <a:endParaRPr lang="en-SG" sz="3600" b="1" kern="10" dirty="0">
              <a:ln w="19050">
                <a:solidFill>
                  <a:srgbClr val="00FF00"/>
                </a:solidFill>
                <a:round/>
              </a:ln>
              <a:solidFill>
                <a:srgbClr val="FFFF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+mj-lt"/>
              <a:cs typeface="Times New Roman" panose="02020603050405020304"/>
              <a:sym typeface="Arial" panose="020B0604020202020204"/>
            </a:endParaRPr>
          </a:p>
        </p:txBody>
      </p:sp>
      <p:grpSp>
        <p:nvGrpSpPr>
          <p:cNvPr id="32" name="Group 33"/>
          <p:cNvGrpSpPr/>
          <p:nvPr/>
        </p:nvGrpSpPr>
        <p:grpSpPr bwMode="auto">
          <a:xfrm>
            <a:off x="1126823" y="5894369"/>
            <a:ext cx="1828800" cy="1028700"/>
            <a:chOff x="4320" y="2928"/>
            <a:chExt cx="1104" cy="1104"/>
          </a:xfrm>
        </p:grpSpPr>
        <p:sp>
          <p:nvSpPr>
            <p:cNvPr id="33" name="AutoShape 34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ysClr val="windowText" lastClr="000000"/>
              </a:solidFill>
              <a:miter lim="800000"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 sz="6000" b="1">
                <a:solidFill>
                  <a:srgbClr val="FF0066"/>
                </a:solidFill>
                <a:latin typeface=".VnHelvetInsH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34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SG" sz="2800" kern="10">
                  <a:ln w="9525">
                    <a:solidFill>
                      <a:srgbClr val="000000"/>
                    </a:solidFill>
                    <a:round/>
                  </a:ln>
                  <a:solidFill>
                    <a:sysClr val="windowText" lastClr="000000"/>
                  </a:solidFill>
                  <a:latin typeface="Times New Roman" panose="02020603050405020304"/>
                  <a:cs typeface="Times New Roman" panose="02020603050405020304"/>
                  <a:sym typeface="Arial" panose="020B0604020202020204"/>
                </a:rPr>
                <a:t>Hết giờ</a:t>
              </a:r>
            </a:p>
          </p:txBody>
        </p:sp>
      </p:grpSp>
      <p:sp>
        <p:nvSpPr>
          <p:cNvPr id="35" name="WordArt 36"/>
          <p:cNvSpPr>
            <a:spLocks noChangeArrowheads="1" noChangeShapeType="1" noTextEdit="1"/>
          </p:cNvSpPr>
          <p:nvPr/>
        </p:nvSpPr>
        <p:spPr bwMode="auto">
          <a:xfrm>
            <a:off x="1533223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0</a:t>
            </a:r>
          </a:p>
        </p:txBody>
      </p:sp>
      <p:sp>
        <p:nvSpPr>
          <p:cNvPr id="36" name="WordArt 37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1</a:t>
            </a:r>
          </a:p>
        </p:txBody>
      </p:sp>
      <p:sp>
        <p:nvSpPr>
          <p:cNvPr id="37" name="WordArt 38"/>
          <p:cNvSpPr>
            <a:spLocks noChangeArrowheads="1" noChangeShapeType="1" noTextEdit="1"/>
          </p:cNvSpPr>
          <p:nvPr/>
        </p:nvSpPr>
        <p:spPr bwMode="auto">
          <a:xfrm>
            <a:off x="1558624" y="6137260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2</a:t>
            </a:r>
          </a:p>
        </p:txBody>
      </p:sp>
      <p:sp>
        <p:nvSpPr>
          <p:cNvPr id="38" name="WordArt 39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3</a:t>
            </a:r>
          </a:p>
        </p:txBody>
      </p:sp>
      <p:sp>
        <p:nvSpPr>
          <p:cNvPr id="39" name="WordArt 40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4</a:t>
            </a:r>
          </a:p>
        </p:txBody>
      </p:sp>
      <p:sp>
        <p:nvSpPr>
          <p:cNvPr id="40" name="WordArt 41"/>
          <p:cNvSpPr>
            <a:spLocks noChangeArrowheads="1" noChangeShapeType="1" noTextEdit="1"/>
          </p:cNvSpPr>
          <p:nvPr/>
        </p:nvSpPr>
        <p:spPr bwMode="auto">
          <a:xfrm>
            <a:off x="1533223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5</a:t>
            </a:r>
          </a:p>
        </p:txBody>
      </p:sp>
      <p:sp>
        <p:nvSpPr>
          <p:cNvPr id="41" name="WordArt 42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6</a:t>
            </a:r>
          </a:p>
        </p:txBody>
      </p:sp>
      <p:sp>
        <p:nvSpPr>
          <p:cNvPr id="42" name="WordArt 43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7</a:t>
            </a:r>
          </a:p>
        </p:txBody>
      </p:sp>
      <p:sp>
        <p:nvSpPr>
          <p:cNvPr id="43" name="WordArt 44"/>
          <p:cNvSpPr>
            <a:spLocks noChangeArrowheads="1" noChangeShapeType="1" noTextEdit="1"/>
          </p:cNvSpPr>
          <p:nvPr/>
        </p:nvSpPr>
        <p:spPr bwMode="auto">
          <a:xfrm>
            <a:off x="16348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8</a:t>
            </a:r>
          </a:p>
        </p:txBody>
      </p:sp>
      <p:sp>
        <p:nvSpPr>
          <p:cNvPr id="44" name="WordArt 45"/>
          <p:cNvSpPr>
            <a:spLocks noChangeArrowheads="1" noChangeShapeType="1" noTextEdit="1"/>
          </p:cNvSpPr>
          <p:nvPr/>
        </p:nvSpPr>
        <p:spPr bwMode="auto">
          <a:xfrm>
            <a:off x="1660223" y="6137260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9</a:t>
            </a:r>
          </a:p>
        </p:txBody>
      </p:sp>
      <p:sp>
        <p:nvSpPr>
          <p:cNvPr id="45" name="WordArt 46"/>
          <p:cNvSpPr>
            <a:spLocks noChangeArrowheads="1" noChangeShapeType="1" noTextEdit="1"/>
          </p:cNvSpPr>
          <p:nvPr/>
        </p:nvSpPr>
        <p:spPr bwMode="auto">
          <a:xfrm>
            <a:off x="1558624" y="6137260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10</a:t>
            </a:r>
          </a:p>
        </p:txBody>
      </p:sp>
      <p:sp>
        <p:nvSpPr>
          <p:cNvPr id="47" name="AutoShape 51"/>
          <p:cNvSpPr>
            <a:spLocks noChangeArrowheads="1"/>
          </p:cNvSpPr>
          <p:nvPr/>
        </p:nvSpPr>
        <p:spPr bwMode="auto">
          <a:xfrm>
            <a:off x="2019173" y="4948693"/>
            <a:ext cx="6004967" cy="643025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76200">
            <a:solidFill>
              <a:srgbClr val="FFFF00"/>
            </a:solidFill>
            <a:rou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iao điểm ba đường phân giác.</a:t>
            </a:r>
          </a:p>
        </p:txBody>
      </p:sp>
      <p:pic>
        <p:nvPicPr>
          <p:cNvPr id="48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36" y="5037851"/>
            <a:ext cx="646288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39" descr="Classicmode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121" y="4990453"/>
            <a:ext cx="1633000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3728" y="5020216"/>
            <a:ext cx="889944" cy="45958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>
              <a:solidFill>
                <a:prstClr val="black"/>
              </a:solidFill>
              <a:latin typeface="+mj-lt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51" name="WordArt 226"/>
          <p:cNvSpPr>
            <a:spLocks noChangeArrowheads="1" noChangeShapeType="1" noTextEdit="1"/>
          </p:cNvSpPr>
          <p:nvPr/>
        </p:nvSpPr>
        <p:spPr bwMode="auto">
          <a:xfrm>
            <a:off x="826929" y="5129754"/>
            <a:ext cx="501132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+mj-lt"/>
                <a:cs typeface="Arial" panose="020B0604020202020204" pitchFamily="34" charset="0"/>
                <a:sym typeface="Arial" panose="020B0604020202020204"/>
              </a:rPr>
              <a:t>D</a:t>
            </a:r>
            <a:endParaRPr lang="en-SG" sz="3600" kern="10">
              <a:ln w="9525">
                <a:solidFill>
                  <a:srgbClr val="FFFF00"/>
                </a:solidFill>
                <a:round/>
              </a:ln>
              <a:solidFill>
                <a:srgbClr val="FFFF00"/>
              </a:solidFill>
              <a:latin typeface="+mj-lt"/>
              <a:cs typeface="Arial" panose="020B0604020202020204" pitchFamily="34" charset="0"/>
              <a:sym typeface="Arial" panose="020B0604020202020204"/>
            </a:endParaRPr>
          </a:p>
        </p:txBody>
      </p:sp>
      <p:pic>
        <p:nvPicPr>
          <p:cNvPr id="53" name="Hình ảnh 3">
            <a:hlinkClick r:id="" action="ppaction://noaction"/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5358" y="5155993"/>
            <a:ext cx="1127857" cy="1310755"/>
          </a:xfrm>
          <a:prstGeom prst="rect">
            <a:avLst/>
          </a:prstGeom>
        </p:spPr>
      </p:pic>
      <p:sp>
        <p:nvSpPr>
          <p:cNvPr id="2" name="Striped Right Arrow 1">
            <a:hlinkClick r:id="rId12" action="ppaction://hlinksldjump"/>
          </p:cNvPr>
          <p:cNvSpPr/>
          <p:nvPr/>
        </p:nvSpPr>
        <p:spPr>
          <a:xfrm>
            <a:off x="11230120" y="6076684"/>
            <a:ext cx="802553" cy="576473"/>
          </a:xfrm>
          <a:prstGeom prst="strip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988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500"/>
                            </p:stCondLst>
                            <p:childTnLst>
                              <p:par>
                                <p:cTn id="12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000"/>
                            </p:stCondLst>
                            <p:childTnLst>
                              <p:par>
                                <p:cTn id="1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500"/>
                            </p:stCondLst>
                            <p:childTnLst>
                              <p:par>
                                <p:cTn id="13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500"/>
                            </p:stCondLst>
                            <p:childTnLst>
                              <p:par>
                                <p:cTn id="14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6000"/>
                            </p:stCondLst>
                            <p:childTnLst>
                              <p:par>
                                <p:cTn id="1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6500"/>
                            </p:stCondLst>
                            <p:childTnLst>
                              <p:par>
                                <p:cTn id="15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7000"/>
                            </p:stCondLst>
                            <p:childTnLst>
                              <p:par>
                                <p:cTn id="1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7500"/>
                            </p:stCondLst>
                            <p:childTnLst>
                              <p:par>
                                <p:cTn id="16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8000"/>
                            </p:stCondLst>
                            <p:childTnLst>
                              <p:par>
                                <p:cTn id="1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8500"/>
                            </p:stCondLst>
                            <p:childTnLst>
                              <p:par>
                                <p:cTn id="17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9000"/>
                            </p:stCondLst>
                            <p:childTnLst>
                              <p:par>
                                <p:cTn id="1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9500"/>
                            </p:stCondLst>
                            <p:childTnLst>
                              <p:par>
                                <p:cTn id="18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9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5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1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7" grpId="0" animBg="1"/>
      <p:bldP spid="18" grpId="0" animBg="1"/>
      <p:bldP spid="23" grpId="0" animBg="1"/>
      <p:bldP spid="28" grpId="0" animBg="1"/>
      <p:bldP spid="29" grpId="0" animBg="1"/>
      <p:bldP spid="29" grpId="1" animBg="1"/>
      <p:bldP spid="30" grpId="0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2608829" y="101338"/>
            <a:ext cx="9583171" cy="1070237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57150">
            <a:solidFill>
              <a:srgbClr val="0000FF"/>
            </a:solidFill>
            <a:round/>
          </a:ln>
        </p:spPr>
        <p:txBody>
          <a:bodyPr wrap="none" lIns="91438" tIns="45719" rIns="91438" bIns="45719" anchor="ctr"/>
          <a:lstStyle/>
          <a:p>
            <a:pPr algn="ctr"/>
            <a:r>
              <a:rPr lang="vi-VN" sz="36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6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đường tròn nội tiếp tam giác bất kì là</a:t>
            </a:r>
          </a:p>
        </p:txBody>
      </p:sp>
      <p:grpSp>
        <p:nvGrpSpPr>
          <p:cNvPr id="13315" name="Group 51"/>
          <p:cNvGrpSpPr/>
          <p:nvPr/>
        </p:nvGrpSpPr>
        <p:grpSpPr bwMode="auto">
          <a:xfrm>
            <a:off x="342907" y="-27382"/>
            <a:ext cx="427568" cy="51435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2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13349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pPr eaLnBrk="0" hangingPunct="0"/>
              <a:endParaRPr lang="en-US" sz="2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2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</p:grp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8" y="2154275"/>
            <a:ext cx="791632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2" y="2026882"/>
            <a:ext cx="2133601" cy="50482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524000" y="2074503"/>
            <a:ext cx="1117601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1753136" y="2055458"/>
            <a:ext cx="660928" cy="390521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SG" sz="3600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/>
                <a:cs typeface="Arial" panose="020B0604020202020204" pitchFamily="34" charset="0"/>
                <a:sym typeface="Arial" panose="020B0604020202020204"/>
              </a:rPr>
              <a:t>A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8" y="3011525"/>
            <a:ext cx="791632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0" y="2844842"/>
            <a:ext cx="2000251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524010" y="2931752"/>
            <a:ext cx="1090084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1781712" y="2984145"/>
            <a:ext cx="613833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SG" sz="3600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/>
                <a:cs typeface="Arial" panose="020B0604020202020204" pitchFamily="34" charset="0"/>
                <a:sym typeface="Arial" panose="020B0604020202020204"/>
              </a:rPr>
              <a:t>b</a:t>
            </a: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8" y="3868775"/>
            <a:ext cx="791632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0" y="3702093"/>
            <a:ext cx="2000251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524010" y="3731856"/>
            <a:ext cx="1090084" cy="45958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1727210" y="3841394"/>
            <a:ext cx="613833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SG" sz="3600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/>
                <a:cs typeface="Arial" panose="020B0604020202020204" pitchFamily="34" charset="0"/>
                <a:sym typeface="Arial" panose="020B0604020202020204"/>
              </a:rPr>
              <a:t>c</a:t>
            </a:r>
          </a:p>
        </p:txBody>
      </p:sp>
      <p:sp>
        <p:nvSpPr>
          <p:cNvPr id="6171" name="AutoShape 27"/>
          <p:cNvSpPr>
            <a:spLocks noChangeArrowheads="1"/>
          </p:cNvSpPr>
          <p:nvPr/>
        </p:nvSpPr>
        <p:spPr bwMode="auto">
          <a:xfrm>
            <a:off x="714230" y="142875"/>
            <a:ext cx="1727201" cy="10287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</a:ln>
        </p:spPr>
        <p:txBody>
          <a:bodyPr wrap="none" lIns="91438" tIns="45719" rIns="91438" bIns="45719" anchor="ctr"/>
          <a:lstStyle/>
          <a:p>
            <a:endParaRPr lang="en-US">
              <a:solidFill>
                <a:prstClr val="black"/>
              </a:solidFill>
              <a:latin typeface="Calibri" panose="020F0502020204030204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6172" name="WordArt 28"/>
          <p:cNvSpPr>
            <a:spLocks noChangeArrowheads="1" noChangeShapeType="1" noTextEdit="1"/>
          </p:cNvSpPr>
          <p:nvPr/>
        </p:nvSpPr>
        <p:spPr bwMode="auto">
          <a:xfrm>
            <a:off x="1222230" y="485777"/>
            <a:ext cx="711201" cy="285751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b="1" kern="10" err="1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  <a:sym typeface="Arial" panose="020B0604020202020204"/>
              </a:rPr>
              <a:t>Câu</a:t>
            </a:r>
            <a:r>
              <a:rPr lang="en-SG" sz="3600" b="1" kern="10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  <a:sym typeface="Arial" panose="020B0604020202020204"/>
              </a:rPr>
              <a:t> </a:t>
            </a:r>
            <a:r>
              <a:rPr lang="vi-VN" sz="3600" b="1" kern="10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  <a:sym typeface="Arial" panose="020B0604020202020204"/>
              </a:rPr>
              <a:t>2</a:t>
            </a:r>
            <a:endParaRPr lang="en-SG" sz="3600" b="1" kern="10" dirty="0">
              <a:ln w="19050">
                <a:solidFill>
                  <a:srgbClr val="00FF00"/>
                </a:solidFill>
                <a:round/>
              </a:ln>
              <a:solidFill>
                <a:srgbClr val="FFFF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/>
              <a:cs typeface="Times New Roman" panose="02020603050405020304"/>
              <a:sym typeface="Arial" panose="020B0604020202020204"/>
            </a:endParaRPr>
          </a:p>
        </p:txBody>
      </p:sp>
      <p:pic>
        <p:nvPicPr>
          <p:cNvPr id="13330" name="Picture 29" descr="Picture1"/>
          <p:cNvPicPr>
            <a:picLocks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-23041"/>
            <a:ext cx="113792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" name="Group 33"/>
          <p:cNvGrpSpPr/>
          <p:nvPr/>
        </p:nvGrpSpPr>
        <p:grpSpPr bwMode="auto">
          <a:xfrm>
            <a:off x="1422401" y="5379706"/>
            <a:ext cx="1828800" cy="1028700"/>
            <a:chOff x="4320" y="2928"/>
            <a:chExt cx="1104" cy="1104"/>
          </a:xfrm>
        </p:grpSpPr>
        <p:sp>
          <p:nvSpPr>
            <p:cNvPr id="13346" name="AutoShape 34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US" sz="6000" b="1">
                <a:solidFill>
                  <a:srgbClr val="FF0066"/>
                </a:solidFill>
                <a:latin typeface=".VnHelvetInsH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13347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SG" sz="28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  <a:sym typeface="Arial" panose="020B0604020202020204"/>
                </a:rPr>
                <a:t>Hết giờ</a:t>
              </a:r>
            </a:p>
          </p:txBody>
        </p:sp>
      </p:grpSp>
      <p:sp>
        <p:nvSpPr>
          <p:cNvPr id="6180" name="WordArt 36"/>
          <p:cNvSpPr>
            <a:spLocks noChangeArrowheads="1" noChangeShapeType="1" noTextEdit="1"/>
          </p:cNvSpPr>
          <p:nvPr/>
        </p:nvSpPr>
        <p:spPr bwMode="auto">
          <a:xfrm>
            <a:off x="1828801" y="5608308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0</a:t>
            </a:r>
          </a:p>
        </p:txBody>
      </p:sp>
      <p:sp>
        <p:nvSpPr>
          <p:cNvPr id="6181" name="WordArt 37"/>
          <p:cNvSpPr>
            <a:spLocks noChangeArrowheads="1" noChangeShapeType="1" noTextEdit="1"/>
          </p:cNvSpPr>
          <p:nvPr/>
        </p:nvSpPr>
        <p:spPr bwMode="auto">
          <a:xfrm>
            <a:off x="1854203" y="5608308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1</a:t>
            </a:r>
          </a:p>
        </p:txBody>
      </p:sp>
      <p:sp>
        <p:nvSpPr>
          <p:cNvPr id="6182" name="WordArt 38"/>
          <p:cNvSpPr>
            <a:spLocks noChangeArrowheads="1" noChangeShapeType="1" noTextEdit="1"/>
          </p:cNvSpPr>
          <p:nvPr/>
        </p:nvSpPr>
        <p:spPr bwMode="auto">
          <a:xfrm>
            <a:off x="1854203" y="5622596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2</a:t>
            </a:r>
          </a:p>
        </p:txBody>
      </p:sp>
      <p:sp>
        <p:nvSpPr>
          <p:cNvPr id="6183" name="WordArt 39"/>
          <p:cNvSpPr>
            <a:spLocks noChangeArrowheads="1" noChangeShapeType="1" noTextEdit="1"/>
          </p:cNvSpPr>
          <p:nvPr/>
        </p:nvSpPr>
        <p:spPr bwMode="auto">
          <a:xfrm>
            <a:off x="1854203" y="5608308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3</a:t>
            </a:r>
          </a:p>
        </p:txBody>
      </p:sp>
      <p:sp>
        <p:nvSpPr>
          <p:cNvPr id="6184" name="WordArt 40"/>
          <p:cNvSpPr>
            <a:spLocks noChangeArrowheads="1" noChangeShapeType="1" noTextEdit="1"/>
          </p:cNvSpPr>
          <p:nvPr/>
        </p:nvSpPr>
        <p:spPr bwMode="auto">
          <a:xfrm>
            <a:off x="1854203" y="5608308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4</a:t>
            </a:r>
          </a:p>
        </p:txBody>
      </p:sp>
      <p:sp>
        <p:nvSpPr>
          <p:cNvPr id="6185" name="WordArt 41"/>
          <p:cNvSpPr>
            <a:spLocks noChangeArrowheads="1" noChangeShapeType="1" noTextEdit="1"/>
          </p:cNvSpPr>
          <p:nvPr/>
        </p:nvSpPr>
        <p:spPr bwMode="auto">
          <a:xfrm>
            <a:off x="1828801" y="5608308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5</a:t>
            </a:r>
          </a:p>
        </p:txBody>
      </p:sp>
      <p:sp>
        <p:nvSpPr>
          <p:cNvPr id="6186" name="WordArt 42"/>
          <p:cNvSpPr>
            <a:spLocks noChangeArrowheads="1" noChangeShapeType="1" noTextEdit="1"/>
          </p:cNvSpPr>
          <p:nvPr/>
        </p:nvSpPr>
        <p:spPr bwMode="auto">
          <a:xfrm>
            <a:off x="1854203" y="5608308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6</a:t>
            </a:r>
          </a:p>
        </p:txBody>
      </p:sp>
      <p:sp>
        <p:nvSpPr>
          <p:cNvPr id="6187" name="WordArt 43"/>
          <p:cNvSpPr>
            <a:spLocks noChangeArrowheads="1" noChangeShapeType="1" noTextEdit="1"/>
          </p:cNvSpPr>
          <p:nvPr/>
        </p:nvSpPr>
        <p:spPr bwMode="auto">
          <a:xfrm>
            <a:off x="1854203" y="5608308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7</a:t>
            </a:r>
          </a:p>
        </p:txBody>
      </p:sp>
      <p:sp>
        <p:nvSpPr>
          <p:cNvPr id="6188" name="WordArt 44"/>
          <p:cNvSpPr>
            <a:spLocks noChangeArrowheads="1" noChangeShapeType="1" noTextEdit="1"/>
          </p:cNvSpPr>
          <p:nvPr/>
        </p:nvSpPr>
        <p:spPr bwMode="auto">
          <a:xfrm>
            <a:off x="1930400" y="5608308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8</a:t>
            </a:r>
          </a:p>
        </p:txBody>
      </p:sp>
      <p:sp>
        <p:nvSpPr>
          <p:cNvPr id="6189" name="WordArt 45"/>
          <p:cNvSpPr>
            <a:spLocks noChangeArrowheads="1" noChangeShapeType="1" noTextEdit="1"/>
          </p:cNvSpPr>
          <p:nvPr/>
        </p:nvSpPr>
        <p:spPr bwMode="auto">
          <a:xfrm>
            <a:off x="1955801" y="5622596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9</a:t>
            </a:r>
          </a:p>
        </p:txBody>
      </p:sp>
      <p:sp>
        <p:nvSpPr>
          <p:cNvPr id="6190" name="WordArt 46"/>
          <p:cNvSpPr>
            <a:spLocks noChangeArrowheads="1" noChangeShapeType="1" noTextEdit="1"/>
          </p:cNvSpPr>
          <p:nvPr/>
        </p:nvSpPr>
        <p:spPr bwMode="auto">
          <a:xfrm>
            <a:off x="1854203" y="5622596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10</a:t>
            </a:r>
          </a:p>
        </p:txBody>
      </p:sp>
      <p:sp>
        <p:nvSpPr>
          <p:cNvPr id="2" name="Rectangle 1"/>
          <p:cNvSpPr/>
          <p:nvPr/>
        </p:nvSpPr>
        <p:spPr>
          <a:xfrm>
            <a:off x="3657608" y="3790953"/>
            <a:ext cx="8378853" cy="379591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en-US" b="1" dirty="0">
                <a:solidFill>
                  <a:srgbClr val="ACCBF9">
                    <a:lumMod val="50000"/>
                  </a:srgbClr>
                </a:solidFill>
                <a:latin typeface="Calibri" panose="020F0502020204030204" pitchFamily="34" charset="0"/>
                <a:cs typeface="Arial" panose="020B0604020202020204" pitchFamily="34" charset="0"/>
                <a:sym typeface="Arial" panose="020B0604020202020204"/>
              </a:rPr>
              <a:t>        </a:t>
            </a:r>
            <a:endParaRPr lang="en-SG" b="1" dirty="0">
              <a:solidFill>
                <a:srgbClr val="ACCBF9">
                  <a:lumMod val="50000"/>
                </a:srgbClr>
              </a:solidFill>
              <a:latin typeface="Calibri" panose="020F0502020204030204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pic>
        <p:nvPicPr>
          <p:cNvPr id="41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49" y="4819355"/>
            <a:ext cx="791632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140" y="4652673"/>
            <a:ext cx="2000251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518750" y="4739583"/>
            <a:ext cx="1090084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45" name="WordArt 226"/>
          <p:cNvSpPr>
            <a:spLocks noChangeArrowheads="1" noChangeShapeType="1" noTextEdit="1"/>
          </p:cNvSpPr>
          <p:nvPr/>
        </p:nvSpPr>
        <p:spPr bwMode="auto">
          <a:xfrm>
            <a:off x="1819316" y="4791974"/>
            <a:ext cx="613833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/>
                <a:cs typeface="Arial" panose="020B0604020202020204" pitchFamily="34" charset="0"/>
                <a:sym typeface="Arial" panose="020B0604020202020204"/>
              </a:rPr>
              <a:t>D</a:t>
            </a:r>
            <a:endParaRPr lang="en-SG" sz="3600" kern="10">
              <a:ln w="9525">
                <a:solidFill>
                  <a:srgbClr val="FFFF00"/>
                </a:solidFill>
                <a:round/>
              </a:ln>
              <a:solidFill>
                <a:srgbClr val="FFFF00"/>
              </a:solidFill>
              <a:latin typeface=".VnTimeH" panose="020B720000000000000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3" name="AutoShape 2" descr="phim hoạt hình học sinh suy nghĩ về câu hỏi png dưới trong suốt"/>
          <p:cNvSpPr>
            <a:spLocks noChangeAspect="1" noChangeArrowheads="1"/>
          </p:cNvSpPr>
          <p:nvPr/>
        </p:nvSpPr>
        <p:spPr bwMode="auto">
          <a:xfrm>
            <a:off x="207433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6" name="Picture 4" descr="phim hoạt hình học sinh suy nghĩ về câu hỏi png dưới trong suốt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2583" y="1304080"/>
            <a:ext cx="3073878" cy="3073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AutoShape 51"/>
          <p:cNvSpPr>
            <a:spLocks noChangeArrowheads="1"/>
          </p:cNvSpPr>
          <p:nvPr/>
        </p:nvSpPr>
        <p:spPr bwMode="auto">
          <a:xfrm>
            <a:off x="3441245" y="3766728"/>
            <a:ext cx="5745617" cy="616744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76200">
            <a:solidFill>
              <a:srgbClr val="FFFF00"/>
            </a:solidFill>
            <a:rou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8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iao điểm ba đường phân giác</a:t>
            </a:r>
          </a:p>
        </p:txBody>
      </p:sp>
      <p:sp>
        <p:nvSpPr>
          <p:cNvPr id="51" name="AutoShape 51"/>
          <p:cNvSpPr>
            <a:spLocks noChangeArrowheads="1"/>
          </p:cNvSpPr>
          <p:nvPr/>
        </p:nvSpPr>
        <p:spPr bwMode="auto">
          <a:xfrm>
            <a:off x="3441246" y="2735305"/>
            <a:ext cx="5745617" cy="616744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76200">
            <a:solidFill>
              <a:srgbClr val="FFFF00"/>
            </a:solidFill>
            <a:rou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8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iao điểm ba đường trung tuyến</a:t>
            </a:r>
          </a:p>
        </p:txBody>
      </p:sp>
      <p:sp>
        <p:nvSpPr>
          <p:cNvPr id="52" name="AutoShape 51"/>
          <p:cNvSpPr>
            <a:spLocks noChangeArrowheads="1"/>
          </p:cNvSpPr>
          <p:nvPr/>
        </p:nvSpPr>
        <p:spPr bwMode="auto">
          <a:xfrm>
            <a:off x="3407708" y="4660825"/>
            <a:ext cx="5779155" cy="643025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76200">
            <a:solidFill>
              <a:srgbClr val="FFFF00"/>
            </a:solidFill>
            <a:rou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8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iao điểm ba đường trung trực</a:t>
            </a:r>
          </a:p>
        </p:txBody>
      </p:sp>
      <p:sp>
        <p:nvSpPr>
          <p:cNvPr id="53" name="AutoShape 51"/>
          <p:cNvSpPr>
            <a:spLocks noChangeArrowheads="1"/>
          </p:cNvSpPr>
          <p:nvPr/>
        </p:nvSpPr>
        <p:spPr bwMode="auto">
          <a:xfrm>
            <a:off x="3424915" y="1914959"/>
            <a:ext cx="5761947" cy="616744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76200">
            <a:solidFill>
              <a:srgbClr val="FFFF00"/>
            </a:solidFill>
            <a:rou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8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iao điểm ba đường cao</a:t>
            </a:r>
          </a:p>
        </p:txBody>
      </p:sp>
      <p:sp>
        <p:nvSpPr>
          <p:cNvPr id="48" name="Striped Right Arrow 47">
            <a:hlinkClick r:id="rId14" action="ppaction://hlinksldjump"/>
          </p:cNvPr>
          <p:cNvSpPr/>
          <p:nvPr/>
        </p:nvSpPr>
        <p:spPr>
          <a:xfrm>
            <a:off x="11172968" y="5948092"/>
            <a:ext cx="802553" cy="576473"/>
          </a:xfrm>
          <a:prstGeom prst="strip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3630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1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000"/>
                            </p:stCondLst>
                            <p:childTnLst>
                              <p:par>
                                <p:cTn id="1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500"/>
                            </p:stCondLst>
                            <p:childTnLst>
                              <p:par>
                                <p:cTn id="12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000"/>
                            </p:stCondLst>
                            <p:childTnLst>
                              <p:par>
                                <p:cTn id="1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500"/>
                            </p:stCondLst>
                            <p:childTnLst>
                              <p:par>
                                <p:cTn id="13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0"/>
                            </p:stCondLst>
                            <p:childTnLst>
                              <p:par>
                                <p:cTn id="1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500"/>
                            </p:stCondLst>
                            <p:childTnLst>
                              <p:par>
                                <p:cTn id="14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6000"/>
                            </p:stCondLst>
                            <p:childTnLst>
                              <p:par>
                                <p:cTn id="1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6500"/>
                            </p:stCondLst>
                            <p:childTnLst>
                              <p:par>
                                <p:cTn id="15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7000"/>
                            </p:stCondLst>
                            <p:childTnLst>
                              <p:par>
                                <p:cTn id="1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7500"/>
                            </p:stCondLst>
                            <p:childTnLst>
                              <p:par>
                                <p:cTn id="16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8000"/>
                            </p:stCondLst>
                            <p:childTnLst>
                              <p:par>
                                <p:cTn id="1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8500"/>
                            </p:stCondLst>
                            <p:childTnLst>
                              <p:par>
                                <p:cTn id="17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9000"/>
                            </p:stCondLst>
                            <p:childTnLst>
                              <p:par>
                                <p:cTn id="1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9500"/>
                            </p:stCondLst>
                            <p:childTnLst>
                              <p:par>
                                <p:cTn id="1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9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" grpId="0" animBg="1"/>
      <p:bldP spid="8" grpId="0" animBg="1"/>
      <p:bldP spid="13" grpId="0" animBg="1"/>
      <p:bldP spid="15" grpId="0" animBg="1"/>
      <p:bldP spid="6171" grpId="0" animBg="1"/>
      <p:bldP spid="6171" grpId="1" animBg="1"/>
      <p:bldP spid="6172" grpId="0" animBg="1"/>
      <p:bldP spid="6180" grpId="0" animBg="1"/>
      <p:bldP spid="6180" grpId="1" animBg="1"/>
      <p:bldP spid="6181" grpId="0" animBg="1"/>
      <p:bldP spid="6181" grpId="1" animBg="1"/>
      <p:bldP spid="6182" grpId="0" animBg="1"/>
      <p:bldP spid="6182" grpId="1" animBg="1"/>
      <p:bldP spid="6183" grpId="0" animBg="1"/>
      <p:bldP spid="6183" grpId="1" animBg="1"/>
      <p:bldP spid="6184" grpId="0" animBg="1"/>
      <p:bldP spid="6184" grpId="1" animBg="1"/>
      <p:bldP spid="6185" grpId="0" animBg="1"/>
      <p:bldP spid="6185" grpId="1" animBg="1"/>
      <p:bldP spid="6186" grpId="0" animBg="1"/>
      <p:bldP spid="6186" grpId="1" animBg="1"/>
      <p:bldP spid="6187" grpId="0" animBg="1"/>
      <p:bldP spid="6187" grpId="1" animBg="1"/>
      <p:bldP spid="6188" grpId="0" animBg="1"/>
      <p:bldP spid="6188" grpId="1" animBg="1"/>
      <p:bldP spid="6189" grpId="0" animBg="1"/>
      <p:bldP spid="6189" grpId="1" animBg="1"/>
      <p:bldP spid="6190" grpId="0" animBg="1"/>
      <p:bldP spid="6190" grpId="1" animBg="1"/>
      <p:bldP spid="2" grpId="0"/>
      <p:bldP spid="45" grpId="0" animBg="1"/>
      <p:bldP spid="49" grpId="0" animBg="1"/>
      <p:bldP spid="4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51"/>
          <p:cNvSpPr>
            <a:spLocks noChangeArrowheads="1"/>
          </p:cNvSpPr>
          <p:nvPr/>
        </p:nvSpPr>
        <p:spPr bwMode="auto">
          <a:xfrm>
            <a:off x="1992010" y="156361"/>
            <a:ext cx="9983511" cy="1400175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57150">
            <a:solidFill>
              <a:schemeClr val="bg1"/>
            </a:solidFill>
            <a:round/>
          </a:ln>
        </p:spPr>
        <p:txBody>
          <a:bodyPr wrap="none" lIns="91438" tIns="45719" rIns="91438" bIns="45719" anchor="ctr"/>
          <a:lstStyle/>
          <a:p>
            <a:pPr algn="ctr" defTabSz="1600160">
              <a:lnSpc>
                <a:spcPct val="90000"/>
              </a:lnSpc>
              <a:spcAft>
                <a:spcPct val="35000"/>
              </a:spcAft>
            </a:pPr>
            <a:endParaRPr lang="en-US" sz="2700" b="1">
              <a:solidFill>
                <a:schemeClr val="bg1"/>
              </a:solidFill>
            </a:endParaRPr>
          </a:p>
        </p:txBody>
      </p:sp>
      <p:grpSp>
        <p:nvGrpSpPr>
          <p:cNvPr id="10" name="Group 51"/>
          <p:cNvGrpSpPr/>
          <p:nvPr/>
        </p:nvGrpSpPr>
        <p:grpSpPr bwMode="auto">
          <a:xfrm>
            <a:off x="47329" y="332656"/>
            <a:ext cx="427568" cy="5678811"/>
            <a:chOff x="202295" y="-322943"/>
            <a:chExt cx="319314" cy="7180943"/>
          </a:xfrm>
        </p:grpSpPr>
        <p:sp>
          <p:nvSpPr>
            <p:cNvPr id="11" name="Rectangle 10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rgbClr val="242852">
                <a:lumMod val="95000"/>
                <a:lumOff val="5000"/>
              </a:srgbClr>
            </a:solidFill>
            <a:ln w="9525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ysClr val="windowText" lastClr="000000"/>
              </a:solidFill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AutoShape 51"/>
              <p:cNvSpPr>
                <a:spLocks noChangeArrowheads="1"/>
              </p:cNvSpPr>
              <p:nvPr/>
            </p:nvSpPr>
            <p:spPr bwMode="auto">
              <a:xfrm>
                <a:off x="2010672" y="3066755"/>
                <a:ext cx="2763761" cy="616744"/>
              </a:xfrm>
              <a:prstGeom prst="roundRect">
                <a:avLst>
                  <a:gd name="adj" fmla="val 16667"/>
                </a:avLst>
              </a:prstGeom>
              <a:solidFill>
                <a:srgbClr val="00B050"/>
              </a:solidFill>
              <a:ln w="76200">
                <a:solidFill>
                  <a:srgbClr val="FFFF00"/>
                </a:solidFill>
                <a:round/>
              </a:ln>
            </p:spPr>
            <p:txBody>
              <a:bodyPr wrap="none" lIns="91438" tIns="45719" rIns="91438" bIns="45719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G" sz="2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/>
                              <a:sym typeface="Arial" panose="020B0604020202020204"/>
                            </a:rPr>
                          </m:ctrlPr>
                        </m:sSupPr>
                        <m:e>
                          <m:r>
                            <a:rPr lang="vi-VN" sz="2400" b="1" i="1">
                              <a:solidFill>
                                <a:prstClr val="white"/>
                              </a:solidFill>
                              <a:latin typeface="Cambria Math"/>
                              <a:ea typeface="SimSun" panose="02010600030101010101" pitchFamily="2" charset="-122"/>
                              <a:cs typeface="Times New Roman" panose="02020603050405020304"/>
                              <a:sym typeface="Arial" panose="020B0604020202020204"/>
                            </a:rPr>
                            <m:t>𝟏𝟐𝟎</m:t>
                          </m:r>
                        </m:e>
                        <m:sup>
                          <m:r>
                            <a:rPr lang="vi-VN" sz="24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SimSun" panose="02010600030101010101" pitchFamily="2" charset="-122"/>
                              <a:cs typeface="Times New Roman" panose="02020603050405020304"/>
                              <a:sym typeface="Arial" panose="020B0604020202020204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SG" sz="2400" b="1" dirty="0">
                  <a:solidFill>
                    <a:prstClr val="white"/>
                  </a:solidFill>
                  <a:latin typeface="Times New Roman" panose="02020603050405020304"/>
                  <a:ea typeface="SimSun" panose="02010600030101010101" pitchFamily="2" charset="-122"/>
                  <a:cs typeface="Times New Roman" panose="02020603050405020304"/>
                  <a:sym typeface="Arial" panose="020B0604020202020204"/>
                </a:endParaRPr>
              </a:p>
            </p:txBody>
          </p:sp>
        </mc:Choice>
        <mc:Fallback xmlns="">
          <p:sp>
            <p:nvSpPr>
              <p:cNvPr id="14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0672" y="3066755"/>
                <a:ext cx="2763761" cy="616744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9"/>
                <a:stretch>
                  <a:fillRect/>
                </a:stretch>
              </a:blipFill>
              <a:ln w="76200">
                <a:solidFill>
                  <a:srgbClr val="FFFF00"/>
                </a:solidFill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37" descr="Blue_chapterlist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0" y="3141545"/>
            <a:ext cx="646288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Classicmode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07" y="3133434"/>
            <a:ext cx="1741867" cy="50482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Oval 59">
            <a:hlinkHover r:id="" action="ppaction://noaction" highlightClick="1">
              <a:snd r:embed="rId12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519211" y="3181055"/>
            <a:ext cx="912408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 b="1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18" name="WordArt 226"/>
          <p:cNvSpPr>
            <a:spLocks noChangeArrowheads="1" noChangeShapeType="1" noTextEdit="1"/>
          </p:cNvSpPr>
          <p:nvPr/>
        </p:nvSpPr>
        <p:spPr bwMode="auto">
          <a:xfrm>
            <a:off x="722414" y="3238210"/>
            <a:ext cx="501132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/>
                <a:cs typeface="Arial" panose="020B0604020202020204" pitchFamily="34" charset="0"/>
                <a:sym typeface="Arial" panose="020B0604020202020204"/>
              </a:rPr>
              <a:t>B</a:t>
            </a:r>
            <a:endParaRPr lang="en-SG" sz="3600" b="1" kern="10">
              <a:ln w="9525">
                <a:solidFill>
                  <a:srgbClr val="FFFF00"/>
                </a:solidFill>
                <a:round/>
              </a:ln>
              <a:solidFill>
                <a:srgbClr val="FFFF00"/>
              </a:solidFill>
              <a:latin typeface=".VnTimeH" panose="020B720000000000000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19" name="AutoShape 51"/>
          <p:cNvSpPr>
            <a:spLocks noChangeArrowheads="1"/>
          </p:cNvSpPr>
          <p:nvPr/>
        </p:nvSpPr>
        <p:spPr bwMode="auto">
          <a:xfrm>
            <a:off x="2024435" y="3969132"/>
            <a:ext cx="2735491" cy="616744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76200">
            <a:solidFill>
              <a:srgbClr val="FFFF00"/>
            </a:solidFill>
            <a:round/>
          </a:ln>
        </p:spPr>
        <p:txBody>
          <a:bodyPr wrap="none" lIns="91438" tIns="45719" rIns="91438" bIns="45719" anchor="ctr"/>
          <a:lstStyle/>
          <a:p>
            <a:pPr algn="ctr"/>
            <a:r>
              <a:rPr lang="vi-VN" sz="2400" b="1">
                <a:solidFill>
                  <a:prstClr val="white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  <a:sym typeface="Arial" panose="020B0604020202020204"/>
              </a:rPr>
              <a:t> </a:t>
            </a:r>
            <a:endParaRPr lang="en-SG" sz="2400" b="1" dirty="0">
              <a:solidFill>
                <a:prstClr val="white"/>
              </a:solidFill>
              <a:latin typeface="Times New Roman" panose="02020603050405020304"/>
              <a:ea typeface="SimSun" panose="02010600030101010101" pitchFamily="2" charset="-122"/>
              <a:cs typeface="Times New Roman" panose="02020603050405020304"/>
              <a:sym typeface="Arial" panose="020B0604020202020204"/>
            </a:endParaRPr>
          </a:p>
        </p:txBody>
      </p:sp>
      <p:pic>
        <p:nvPicPr>
          <p:cNvPr id="20" name="Picture 37" descr="Blue_chapterlist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95" y="4032013"/>
            <a:ext cx="646288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9" descr="Classicmode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81" y="3984616"/>
            <a:ext cx="1633000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Oval 59">
            <a:hlinkHover r:id="" action="ppaction://noaction" highlightClick="1">
              <a:snd r:embed="rId12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8988" y="4071525"/>
            <a:ext cx="889944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 b="1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23" name="WordArt 226"/>
          <p:cNvSpPr>
            <a:spLocks noChangeArrowheads="1" noChangeShapeType="1" noTextEdit="1"/>
          </p:cNvSpPr>
          <p:nvPr/>
        </p:nvSpPr>
        <p:spPr bwMode="auto">
          <a:xfrm>
            <a:off x="929557" y="4123917"/>
            <a:ext cx="501132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/>
                <a:cs typeface="Arial" panose="020B0604020202020204" pitchFamily="34" charset="0"/>
                <a:sym typeface="Arial" panose="020B0604020202020204"/>
              </a:rPr>
              <a:t>C</a:t>
            </a:r>
            <a:endParaRPr lang="en-SG" sz="3600" b="1" kern="10">
              <a:ln w="9525">
                <a:solidFill>
                  <a:srgbClr val="FFFF00"/>
                </a:solidFill>
                <a:round/>
              </a:ln>
              <a:solidFill>
                <a:srgbClr val="FFFF00"/>
              </a:solidFill>
              <a:latin typeface=".VnTimeH" panose="020B720000000000000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29" name="AutoShape 27"/>
          <p:cNvSpPr>
            <a:spLocks noChangeArrowheads="1"/>
          </p:cNvSpPr>
          <p:nvPr/>
        </p:nvSpPr>
        <p:spPr bwMode="auto">
          <a:xfrm>
            <a:off x="327817" y="188642"/>
            <a:ext cx="1727201" cy="10287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</a:ln>
        </p:spPr>
        <p:txBody>
          <a:bodyPr wrap="none" lIns="91438" tIns="45719" rIns="91438" bIns="45719" anchor="ctr"/>
          <a:lstStyle/>
          <a:p>
            <a:endParaRPr lang="en-US">
              <a:solidFill>
                <a:prstClr val="black"/>
              </a:solidFill>
              <a:latin typeface="Calibri" panose="020F0502020204030204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30" name="WordArt 28"/>
          <p:cNvSpPr>
            <a:spLocks noChangeArrowheads="1" noChangeShapeType="1" noTextEdit="1"/>
          </p:cNvSpPr>
          <p:nvPr/>
        </p:nvSpPr>
        <p:spPr bwMode="auto">
          <a:xfrm>
            <a:off x="807870" y="531542"/>
            <a:ext cx="580623" cy="285751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b="1" kern="10" err="1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  <a:sym typeface="Arial" panose="020B0604020202020204"/>
              </a:rPr>
              <a:t>Câu</a:t>
            </a:r>
            <a:r>
              <a:rPr lang="en-SG" sz="3600" b="1" kern="10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  <a:sym typeface="Arial" panose="020B0604020202020204"/>
              </a:rPr>
              <a:t> </a:t>
            </a:r>
            <a:r>
              <a:rPr lang="vi-VN" sz="3600" b="1" kern="10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  <a:sym typeface="Arial" panose="020B0604020202020204"/>
              </a:rPr>
              <a:t>3</a:t>
            </a:r>
            <a:endParaRPr lang="en-SG" sz="3600" b="1" kern="10" dirty="0">
              <a:ln w="19050">
                <a:solidFill>
                  <a:srgbClr val="00FF00"/>
                </a:solidFill>
                <a:round/>
              </a:ln>
              <a:solidFill>
                <a:srgbClr val="FFFF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/>
              <a:cs typeface="Times New Roman" panose="02020603050405020304"/>
              <a:sym typeface="Arial" panose="020B0604020202020204"/>
            </a:endParaRPr>
          </a:p>
        </p:txBody>
      </p:sp>
      <p:grpSp>
        <p:nvGrpSpPr>
          <p:cNvPr id="32" name="Group 33"/>
          <p:cNvGrpSpPr/>
          <p:nvPr/>
        </p:nvGrpSpPr>
        <p:grpSpPr bwMode="auto">
          <a:xfrm>
            <a:off x="1126823" y="5894369"/>
            <a:ext cx="1828800" cy="1028700"/>
            <a:chOff x="4320" y="2928"/>
            <a:chExt cx="1104" cy="1104"/>
          </a:xfrm>
        </p:grpSpPr>
        <p:sp>
          <p:nvSpPr>
            <p:cNvPr id="33" name="AutoShape 34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ysClr val="windowText" lastClr="000000"/>
              </a:solidFill>
              <a:miter lim="800000"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 sz="6000" b="1">
                <a:solidFill>
                  <a:srgbClr val="FF0066"/>
                </a:solidFill>
                <a:latin typeface=".VnHelvetInsH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34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SG" sz="2800" kern="10">
                  <a:ln w="9525">
                    <a:solidFill>
                      <a:srgbClr val="000000"/>
                    </a:solidFill>
                    <a:round/>
                  </a:ln>
                  <a:solidFill>
                    <a:sysClr val="windowText" lastClr="000000"/>
                  </a:solidFill>
                  <a:latin typeface="Times New Roman" panose="02020603050405020304"/>
                  <a:cs typeface="Times New Roman" panose="02020603050405020304"/>
                  <a:sym typeface="Arial" panose="020B0604020202020204"/>
                </a:rPr>
                <a:t>Hết giờ</a:t>
              </a:r>
            </a:p>
          </p:txBody>
        </p:sp>
      </p:grpSp>
      <p:sp>
        <p:nvSpPr>
          <p:cNvPr id="35" name="WordArt 36"/>
          <p:cNvSpPr>
            <a:spLocks noChangeArrowheads="1" noChangeShapeType="1" noTextEdit="1"/>
          </p:cNvSpPr>
          <p:nvPr/>
        </p:nvSpPr>
        <p:spPr bwMode="auto">
          <a:xfrm>
            <a:off x="1533223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0</a:t>
            </a:r>
          </a:p>
        </p:txBody>
      </p:sp>
      <p:sp>
        <p:nvSpPr>
          <p:cNvPr id="36" name="WordArt 37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1</a:t>
            </a:r>
          </a:p>
        </p:txBody>
      </p:sp>
      <p:sp>
        <p:nvSpPr>
          <p:cNvPr id="37" name="WordArt 38"/>
          <p:cNvSpPr>
            <a:spLocks noChangeArrowheads="1" noChangeShapeType="1" noTextEdit="1"/>
          </p:cNvSpPr>
          <p:nvPr/>
        </p:nvSpPr>
        <p:spPr bwMode="auto">
          <a:xfrm>
            <a:off x="1558624" y="6137260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2</a:t>
            </a:r>
          </a:p>
        </p:txBody>
      </p:sp>
      <p:sp>
        <p:nvSpPr>
          <p:cNvPr id="38" name="WordArt 39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3</a:t>
            </a:r>
          </a:p>
        </p:txBody>
      </p:sp>
      <p:sp>
        <p:nvSpPr>
          <p:cNvPr id="39" name="WordArt 40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4</a:t>
            </a:r>
          </a:p>
        </p:txBody>
      </p:sp>
      <p:sp>
        <p:nvSpPr>
          <p:cNvPr id="40" name="WordArt 41"/>
          <p:cNvSpPr>
            <a:spLocks noChangeArrowheads="1" noChangeShapeType="1" noTextEdit="1"/>
          </p:cNvSpPr>
          <p:nvPr/>
        </p:nvSpPr>
        <p:spPr bwMode="auto">
          <a:xfrm>
            <a:off x="1533223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5</a:t>
            </a:r>
          </a:p>
        </p:txBody>
      </p:sp>
      <p:sp>
        <p:nvSpPr>
          <p:cNvPr id="41" name="WordArt 42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6</a:t>
            </a:r>
          </a:p>
        </p:txBody>
      </p:sp>
      <p:sp>
        <p:nvSpPr>
          <p:cNvPr id="42" name="WordArt 43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7</a:t>
            </a:r>
          </a:p>
        </p:txBody>
      </p:sp>
      <p:sp>
        <p:nvSpPr>
          <p:cNvPr id="43" name="WordArt 44"/>
          <p:cNvSpPr>
            <a:spLocks noChangeArrowheads="1" noChangeShapeType="1" noTextEdit="1"/>
          </p:cNvSpPr>
          <p:nvPr/>
        </p:nvSpPr>
        <p:spPr bwMode="auto">
          <a:xfrm>
            <a:off x="16348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8</a:t>
            </a:r>
          </a:p>
        </p:txBody>
      </p:sp>
      <p:sp>
        <p:nvSpPr>
          <p:cNvPr id="44" name="WordArt 45"/>
          <p:cNvSpPr>
            <a:spLocks noChangeArrowheads="1" noChangeShapeType="1" noTextEdit="1"/>
          </p:cNvSpPr>
          <p:nvPr/>
        </p:nvSpPr>
        <p:spPr bwMode="auto">
          <a:xfrm>
            <a:off x="1660223" y="6137260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9</a:t>
            </a:r>
          </a:p>
        </p:txBody>
      </p:sp>
      <p:sp>
        <p:nvSpPr>
          <p:cNvPr id="45" name="WordArt 46"/>
          <p:cNvSpPr>
            <a:spLocks noChangeArrowheads="1" noChangeShapeType="1" noTextEdit="1"/>
          </p:cNvSpPr>
          <p:nvPr/>
        </p:nvSpPr>
        <p:spPr bwMode="auto">
          <a:xfrm>
            <a:off x="1558624" y="6137260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AutoShape 51"/>
              <p:cNvSpPr>
                <a:spLocks noChangeArrowheads="1"/>
              </p:cNvSpPr>
              <p:nvPr/>
            </p:nvSpPr>
            <p:spPr bwMode="auto">
              <a:xfrm>
                <a:off x="2019175" y="4948692"/>
                <a:ext cx="2740751" cy="643025"/>
              </a:xfrm>
              <a:prstGeom prst="roundRect">
                <a:avLst>
                  <a:gd name="adj" fmla="val 16667"/>
                </a:avLst>
              </a:prstGeom>
              <a:solidFill>
                <a:srgbClr val="00B050"/>
              </a:solidFill>
              <a:ln w="76200">
                <a:solidFill>
                  <a:srgbClr val="FFFF00"/>
                </a:solidFill>
                <a:round/>
              </a:ln>
            </p:spPr>
            <p:txBody>
              <a:bodyPr wrap="none" lIns="91438" tIns="45719" rIns="91438" bIns="45719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G" sz="2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/>
                              <a:sym typeface="Arial" panose="020B0604020202020204"/>
                            </a:rPr>
                          </m:ctrlPr>
                        </m:sSupPr>
                        <m:e>
                          <m:r>
                            <a:rPr lang="vi-VN" sz="2400" b="1" i="1">
                              <a:solidFill>
                                <a:prstClr val="white"/>
                              </a:solidFill>
                              <a:latin typeface="Cambria Math"/>
                              <a:ea typeface="SimSun" panose="02010600030101010101" pitchFamily="2" charset="-122"/>
                              <a:cs typeface="Times New Roman" panose="02020603050405020304"/>
                              <a:sym typeface="Arial" panose="020B0604020202020204"/>
                            </a:rPr>
                            <m:t>𝟓𝟎</m:t>
                          </m:r>
                        </m:e>
                        <m:sup>
                          <m:r>
                            <a:rPr lang="vi-VN" sz="24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SimSun" panose="02010600030101010101" pitchFamily="2" charset="-122"/>
                              <a:cs typeface="Times New Roman" panose="02020603050405020304"/>
                              <a:sym typeface="Arial" panose="020B0604020202020204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SG" sz="2400" b="1" dirty="0">
                  <a:solidFill>
                    <a:prstClr val="white"/>
                  </a:solidFill>
                  <a:latin typeface="Times New Roman" panose="02020603050405020304"/>
                  <a:ea typeface="SimSun" panose="02010600030101010101" pitchFamily="2" charset="-122"/>
                  <a:cs typeface="Times New Roman" panose="02020603050405020304"/>
                  <a:sym typeface="Arial" panose="020B0604020202020204"/>
                </a:endParaRPr>
              </a:p>
            </p:txBody>
          </p:sp>
        </mc:Choice>
        <mc:Fallback xmlns="">
          <p:sp>
            <p:nvSpPr>
              <p:cNvPr id="47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9175" y="4948692"/>
                <a:ext cx="2740751" cy="643025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3"/>
                <a:stretch>
                  <a:fillRect/>
                </a:stretch>
              </a:blipFill>
              <a:ln w="76200">
                <a:solidFill>
                  <a:srgbClr val="FFFF00"/>
                </a:solidFill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37" descr="Blue_chapterlist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36" y="5037851"/>
            <a:ext cx="646288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39" descr="Classicmode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121" y="4990453"/>
            <a:ext cx="1633000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Oval 59">
            <a:hlinkHover r:id="" action="ppaction://noaction" highlightClick="1">
              <a:snd r:embed="rId12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3728" y="5020216"/>
            <a:ext cx="889944" cy="45958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 b="1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51" name="WordArt 226"/>
          <p:cNvSpPr>
            <a:spLocks noChangeArrowheads="1" noChangeShapeType="1" noTextEdit="1"/>
          </p:cNvSpPr>
          <p:nvPr/>
        </p:nvSpPr>
        <p:spPr bwMode="auto">
          <a:xfrm>
            <a:off x="826929" y="5129754"/>
            <a:ext cx="501132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/>
                <a:cs typeface="Arial" panose="020B0604020202020204" pitchFamily="34" charset="0"/>
                <a:sym typeface="Arial" panose="020B0604020202020204"/>
              </a:rPr>
              <a:t>D</a:t>
            </a:r>
            <a:endParaRPr lang="en-SG" sz="3600" b="1" kern="10">
              <a:ln w="9525">
                <a:solidFill>
                  <a:srgbClr val="FFFF00"/>
                </a:solidFill>
                <a:round/>
              </a:ln>
              <a:solidFill>
                <a:srgbClr val="FFFF00"/>
              </a:solidFill>
              <a:latin typeface=".VnTimeH" panose="020B7200000000000000"/>
              <a:cs typeface="Arial" panose="020B0604020202020204" pitchFamily="34" charset="0"/>
              <a:sym typeface="Arial" panose="020B060402020202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AutoShape 51"/>
              <p:cNvSpPr>
                <a:spLocks noChangeArrowheads="1"/>
              </p:cNvSpPr>
              <p:nvPr/>
            </p:nvSpPr>
            <p:spPr bwMode="auto">
              <a:xfrm>
                <a:off x="2036381" y="2126665"/>
                <a:ext cx="2735491" cy="616744"/>
              </a:xfrm>
              <a:prstGeom prst="roundRect">
                <a:avLst>
                  <a:gd name="adj" fmla="val 16667"/>
                </a:avLst>
              </a:prstGeom>
              <a:solidFill>
                <a:srgbClr val="00B050"/>
              </a:solidFill>
              <a:ln w="76200">
                <a:solidFill>
                  <a:srgbClr val="FFFF00"/>
                </a:solidFill>
                <a:round/>
              </a:ln>
            </p:spPr>
            <p:txBody>
              <a:bodyPr wrap="none" lIns="91438" tIns="45719" rIns="91438" bIns="45719" anchor="ctr"/>
              <a:lstStyle/>
              <a:p>
                <a:pPr algn="ctr"/>
                <a:r>
                  <a:rPr lang="vi-VN" sz="2400" b="1">
                    <a:solidFill>
                      <a:prstClr val="white"/>
                    </a:solidFill>
                    <a:latin typeface="Times New Roman" panose="02020603050405020304"/>
                    <a:ea typeface="SimSun" panose="02010600030101010101" pitchFamily="2" charset="-122"/>
                    <a:cs typeface="Times New Roman" panose="02020603050405020304"/>
                    <a:sym typeface="Arial" panose="020B0604020202020204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/>
                            <a:sym typeface="Arial" panose="020B0604020202020204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prstClr val="white"/>
                            </a:solidFill>
                            <a:latin typeface="Cambria Math"/>
                            <a:ea typeface="SimSun" panose="02010600030101010101" pitchFamily="2" charset="-122"/>
                            <a:cs typeface="Times New Roman" panose="02020603050405020304"/>
                            <a:sym typeface="Arial" panose="020B0604020202020204"/>
                          </a:rPr>
                          <m:t>𝟑𝟎</m:t>
                        </m:r>
                      </m:e>
                      <m:sup>
                        <m:r>
                          <a:rPr lang="vi-VN" sz="2400" b="1" i="1" smtClean="0">
                            <a:solidFill>
                              <a:prstClr val="white"/>
                            </a:solidFill>
                            <a:latin typeface="Cambria Math"/>
                            <a:ea typeface="SimSun" panose="02010600030101010101" pitchFamily="2" charset="-122"/>
                            <a:cs typeface="Times New Roman" panose="02020603050405020304"/>
                            <a:sym typeface="Arial" panose="020B0604020202020204"/>
                          </a:rPr>
                          <m:t>𝟎</m:t>
                        </m:r>
                      </m:sup>
                    </m:sSup>
                  </m:oMath>
                </a14:m>
                <a:endParaRPr lang="en-SG" sz="2400" b="1" dirty="0">
                  <a:solidFill>
                    <a:prstClr val="white"/>
                  </a:solidFill>
                  <a:latin typeface="Times New Roman" panose="02020603050405020304"/>
                  <a:ea typeface="SimSun" panose="02010600030101010101" pitchFamily="2" charset="-122"/>
                  <a:cs typeface="Times New Roman" panose="02020603050405020304"/>
                  <a:sym typeface="Arial" panose="020B0604020202020204"/>
                </a:endParaRPr>
              </a:p>
            </p:txBody>
          </p:sp>
        </mc:Choice>
        <mc:Fallback xmlns="">
          <p:sp>
            <p:nvSpPr>
              <p:cNvPr id="46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6381" y="2126665"/>
                <a:ext cx="2735491" cy="616744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4"/>
                <a:stretch>
                  <a:fillRect/>
                </a:stretch>
              </a:blipFill>
              <a:ln w="76200">
                <a:solidFill>
                  <a:srgbClr val="FFFF00"/>
                </a:solidFill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37" descr="Blue_chapterlist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41" y="2189547"/>
            <a:ext cx="646288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39" descr="Classicmode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328" y="2142149"/>
            <a:ext cx="1633000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Oval 59">
            <a:hlinkHover r:id="" action="ppaction://noaction" highlightClick="1">
              <a:snd r:embed="rId12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40935" y="2229059"/>
            <a:ext cx="889944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 b="1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56" name="WordArt 226"/>
          <p:cNvSpPr>
            <a:spLocks noChangeArrowheads="1" noChangeShapeType="1" noTextEdit="1"/>
          </p:cNvSpPr>
          <p:nvPr/>
        </p:nvSpPr>
        <p:spPr bwMode="auto">
          <a:xfrm>
            <a:off x="855775" y="2281450"/>
            <a:ext cx="501132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/>
                <a:cs typeface="Arial" panose="020B0604020202020204" pitchFamily="34" charset="0"/>
                <a:sym typeface="Arial" panose="020B0604020202020204"/>
              </a:rPr>
              <a:t>A</a:t>
            </a:r>
            <a:endParaRPr lang="en-SG" sz="3600" b="1" kern="10">
              <a:ln w="9525">
                <a:solidFill>
                  <a:srgbClr val="FFFF00"/>
                </a:solidFill>
                <a:round/>
              </a:ln>
              <a:solidFill>
                <a:srgbClr val="FFFF00"/>
              </a:solidFill>
              <a:latin typeface=".VnTimeH" panose="020B720000000000000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3" name="AutoShape 4" descr="phim hoạt hình học sinh suy nghĩ về câu hỏi png dưới trong suốt"/>
          <p:cNvSpPr>
            <a:spLocks noChangeAspect="1" noChangeArrowheads="1"/>
          </p:cNvSpPr>
          <p:nvPr/>
        </p:nvSpPr>
        <p:spPr bwMode="auto">
          <a:xfrm>
            <a:off x="410633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/>
              <p:nvPr/>
            </p:nvSpPr>
            <p:spPr>
              <a:xfrm>
                <a:off x="2104723" y="416985"/>
                <a:ext cx="9653890" cy="13274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>
                    <a:solidFill>
                      <a:srgbClr val="EAEAEA"/>
                    </a:solidFill>
                    <a:latin typeface="Times New Roman" pitchFamily="18" charset="0"/>
                    <a:cs typeface="Times New Roman" pitchFamily="18" charset="0"/>
                  </a:rPr>
                  <a:t>Cho tam giác  có số đo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b="1" i="1" smtClean="0">
                            <a:solidFill>
                              <a:srgbClr val="EAEAEA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1" i="1">
                            <a:solidFill>
                              <a:srgbClr val="EAEAEA"/>
                            </a:solidFill>
                            <a:latin typeface="Cambria Math"/>
                          </a:rPr>
                          <m:t>𝑩𝑨𝑪</m:t>
                        </m:r>
                      </m:e>
                    </m:acc>
                    <m:r>
                      <a:rPr lang="vi-VN" sz="2800" b="1" i="1" smtClean="0">
                        <a:solidFill>
                          <a:srgbClr val="EAEAEA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vi-VN" sz="2800" b="1" i="1" smtClean="0">
                            <a:solidFill>
                              <a:srgbClr val="EAEAEA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rgbClr val="EAEAEA"/>
                            </a:solidFill>
                            <a:latin typeface="Cambria Math"/>
                          </a:rPr>
                          <m:t>𝟔𝟎</m:t>
                        </m:r>
                      </m:e>
                      <m:sup>
                        <m:r>
                          <a:rPr lang="vi-VN" sz="2800" b="1" i="1" smtClean="0">
                            <a:solidFill>
                              <a:srgbClr val="EAEAEA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  <m:r>
                      <a:rPr lang="vi-VN" sz="2800" b="1" i="0" smtClean="0">
                        <a:solidFill>
                          <a:srgbClr val="EAEAEA"/>
                        </a:solidFill>
                        <a:latin typeface="Cambria Math"/>
                      </a:rPr>
                      <m:t>. </m:t>
                    </m:r>
                  </m:oMath>
                </a14:m>
                <a:r>
                  <a:rPr lang="vi-VN" sz="2800" b="1">
                    <a:solidFill>
                      <a:srgbClr val="EAEAEA"/>
                    </a:solidFill>
                    <a:latin typeface="Times New Roman" pitchFamily="18" charset="0"/>
                    <a:cs typeface="Times New Roman" pitchFamily="18" charset="0"/>
                  </a:rPr>
                  <a:t>Gọi O là tâm đường tròn ngoại tiếp tam giác, số đo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b="1" i="1" smtClean="0">
                            <a:solidFill>
                              <a:srgbClr val="EAEAEA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1" i="1">
                            <a:solidFill>
                              <a:srgbClr val="EAEAEA"/>
                            </a:solidFill>
                            <a:latin typeface="Cambria Math"/>
                          </a:rPr>
                          <m:t>𝑩𝑶𝑪</m:t>
                        </m:r>
                      </m:e>
                    </m:acc>
                  </m:oMath>
                </a14:m>
                <a:r>
                  <a:rPr lang="vi-VN" sz="2800" b="1">
                    <a:solidFill>
                      <a:srgbClr val="EAEAEA"/>
                    </a:solidFill>
                    <a:latin typeface="Times New Roman" pitchFamily="18" charset="0"/>
                    <a:cs typeface="Times New Roman" pitchFamily="18" charset="0"/>
                  </a:rPr>
                  <a:t> là:</a:t>
                </a:r>
                <a:endParaRPr lang="en-US" sz="2800" b="1">
                  <a:solidFill>
                    <a:srgbClr val="EAEAEA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/>
                <a:endParaRPr lang="en-US" sz="2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723" y="416985"/>
                <a:ext cx="9653890" cy="1327479"/>
              </a:xfrm>
              <a:prstGeom prst="rect">
                <a:avLst/>
              </a:prstGeom>
              <a:blipFill rotWithShape="1">
                <a:blip r:embed="rId15"/>
                <a:stretch>
                  <a:fillRect l="-1263" t="-3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770" name="Rectangle 1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772" name="Rectangle 120"/>
          <p:cNvSpPr>
            <a:spLocks noChangeArrowheads="1"/>
          </p:cNvSpPr>
          <p:nvPr/>
        </p:nvSpPr>
        <p:spPr bwMode="auto">
          <a:xfrm>
            <a:off x="0" y="2000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776" name="Rectangle 126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778" name="Rectangle 127"/>
          <p:cNvSpPr>
            <a:spLocks noChangeArrowheads="1"/>
          </p:cNvSpPr>
          <p:nvPr/>
        </p:nvSpPr>
        <p:spPr bwMode="auto">
          <a:xfrm>
            <a:off x="152400" y="352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782" name="Rectangle 133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784" name="Object 28783"/>
          <p:cNvGraphicFramePr>
            <a:graphicFrameLocks noChangeAspect="1"/>
          </p:cNvGraphicFramePr>
          <p:nvPr/>
        </p:nvGraphicFramePr>
        <p:xfrm>
          <a:off x="304800" y="304800"/>
          <a:ext cx="2381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195" imgH="203112" progId="Equation.DSMT4">
                  <p:embed/>
                </p:oleObj>
              </mc:Choice>
              <mc:Fallback>
                <p:oleObj name="Equation" r:id="rId16" imgW="241195" imgH="203112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2381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85" name="Rectangle 134"/>
          <p:cNvSpPr>
            <a:spLocks noChangeArrowheads="1"/>
          </p:cNvSpPr>
          <p:nvPr/>
        </p:nvSpPr>
        <p:spPr bwMode="auto">
          <a:xfrm>
            <a:off x="304800" y="504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792" name="Rectangle 1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794" name="Rectangle 143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" name="Striped Right Arrow 65">
            <a:hlinkClick r:id="rId18" action="ppaction://hlinksldjump"/>
          </p:cNvPr>
          <p:cNvSpPr/>
          <p:nvPr/>
        </p:nvSpPr>
        <p:spPr>
          <a:xfrm>
            <a:off x="11172968" y="5948092"/>
            <a:ext cx="802553" cy="576473"/>
          </a:xfrm>
          <a:prstGeom prst="strip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955623" y="4032013"/>
                <a:ext cx="970074" cy="470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EAEAEA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 b="1" i="1">
                              <a:solidFill>
                                <a:srgbClr val="EAEAEA"/>
                              </a:solidFill>
                              <a:latin typeface="Cambria Math"/>
                            </a:rPr>
                            <m:t>𝟏𝟎𝟎</m:t>
                          </m:r>
                        </m:e>
                        <m:sup>
                          <m:r>
                            <a:rPr lang="vi-VN" sz="2400" b="1" i="1" smtClean="0">
                              <a:solidFill>
                                <a:srgbClr val="EAEAEA"/>
                              </a:solidFill>
                              <a:latin typeface="Cambria Math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2400" b="1" i="1" dirty="0">
                  <a:solidFill>
                    <a:srgbClr val="EAEAEA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5623" y="4032013"/>
                <a:ext cx="970074" cy="47000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Hình ảnh 5">
            <a:extLst>
              <a:ext uri="{FF2B5EF4-FFF2-40B4-BE49-F238E27FC236}">
                <a16:creationId xmlns:a16="http://schemas.microsoft.com/office/drawing/2014/main" id="{466AA96C-0634-62D2-1940-19EEF74A332D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558720" y="2262252"/>
            <a:ext cx="3481908" cy="3823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195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500"/>
                            </p:stCondLst>
                            <p:childTnLst>
                              <p:par>
                                <p:cTn id="124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000"/>
                            </p:stCondLst>
                            <p:childTnLst>
                              <p:par>
                                <p:cTn id="1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500"/>
                            </p:stCondLst>
                            <p:childTnLst>
                              <p:par>
                                <p:cTn id="134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000"/>
                            </p:stCondLst>
                            <p:childTnLst>
                              <p:par>
                                <p:cTn id="1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500"/>
                            </p:stCondLst>
                            <p:childTnLst>
                              <p:par>
                                <p:cTn id="144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0"/>
                            </p:stCondLst>
                            <p:childTnLst>
                              <p:par>
                                <p:cTn id="1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500"/>
                            </p:stCondLst>
                            <p:childTnLst>
                              <p:par>
                                <p:cTn id="154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6000"/>
                            </p:stCondLst>
                            <p:childTnLst>
                              <p:par>
                                <p:cTn id="1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6500"/>
                            </p:stCondLst>
                            <p:childTnLst>
                              <p:par>
                                <p:cTn id="164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5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7000"/>
                            </p:stCondLst>
                            <p:childTnLst>
                              <p:par>
                                <p:cTn id="1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7500"/>
                            </p:stCondLst>
                            <p:childTnLst>
                              <p:par>
                                <p:cTn id="174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8000"/>
                            </p:stCondLst>
                            <p:childTnLst>
                              <p:par>
                                <p:cTn id="1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8500"/>
                            </p:stCondLst>
                            <p:childTnLst>
                              <p:par>
                                <p:cTn id="184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5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9000"/>
                            </p:stCondLst>
                            <p:childTnLst>
                              <p:par>
                                <p:cTn id="1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9500"/>
                            </p:stCondLst>
                            <p:childTnLst>
                              <p:par>
                                <p:cTn id="194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0000"/>
                            </p:stCondLst>
                            <p:childTnLst>
                              <p:par>
                                <p:cTn id="20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0500"/>
                            </p:stCondLst>
                            <p:childTnLst>
                              <p:par>
                                <p:cTn id="204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4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5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5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7" grpId="0" animBg="1"/>
      <p:bldP spid="18" grpId="0" animBg="1"/>
      <p:bldP spid="23" grpId="0" animBg="1"/>
      <p:bldP spid="29" grpId="0" animBg="1"/>
      <p:bldP spid="29" grpId="1" animBg="1"/>
      <p:bldP spid="30" grpId="0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51" grpId="0" animBg="1"/>
      <p:bldP spid="56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51"/>
          <p:cNvSpPr>
            <a:spLocks noChangeArrowheads="1"/>
          </p:cNvSpPr>
          <p:nvPr/>
        </p:nvSpPr>
        <p:spPr bwMode="auto">
          <a:xfrm>
            <a:off x="1977724" y="71439"/>
            <a:ext cx="9415493" cy="2126665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57150">
            <a:solidFill>
              <a:schemeClr val="bg1"/>
            </a:solidFill>
            <a:round/>
          </a:ln>
        </p:spPr>
        <p:txBody>
          <a:bodyPr wrap="none" lIns="91438" tIns="45719" rIns="91438" bIns="45719" anchor="ctr"/>
          <a:lstStyle/>
          <a:p>
            <a:pPr algn="ctr" defTabSz="1600160">
              <a:lnSpc>
                <a:spcPct val="90000"/>
              </a:lnSpc>
              <a:spcAft>
                <a:spcPct val="35000"/>
              </a:spcAft>
            </a:pPr>
            <a:endParaRPr lang="en-US" sz="2400" b="1">
              <a:solidFill>
                <a:schemeClr val="bg1"/>
              </a:solidFill>
            </a:endParaRPr>
          </a:p>
        </p:txBody>
      </p:sp>
      <p:grpSp>
        <p:nvGrpSpPr>
          <p:cNvPr id="10" name="Group 51"/>
          <p:cNvGrpSpPr/>
          <p:nvPr/>
        </p:nvGrpSpPr>
        <p:grpSpPr bwMode="auto">
          <a:xfrm>
            <a:off x="47329" y="332656"/>
            <a:ext cx="427568" cy="5678811"/>
            <a:chOff x="202295" y="-322943"/>
            <a:chExt cx="319314" cy="7180943"/>
          </a:xfrm>
        </p:grpSpPr>
        <p:sp>
          <p:nvSpPr>
            <p:cNvPr id="11" name="Rectangle 10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rgbClr val="242852">
                <a:lumMod val="95000"/>
                <a:lumOff val="5000"/>
              </a:srgbClr>
            </a:solidFill>
            <a:ln w="9525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ysClr val="windowText" lastClr="000000"/>
              </a:solidFill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</p:grpSp>
      <p:sp>
        <p:nvSpPr>
          <p:cNvPr id="29" name="AutoShape 27"/>
          <p:cNvSpPr>
            <a:spLocks noChangeArrowheads="1"/>
          </p:cNvSpPr>
          <p:nvPr/>
        </p:nvSpPr>
        <p:spPr bwMode="auto">
          <a:xfrm>
            <a:off x="327817" y="188642"/>
            <a:ext cx="1727201" cy="10287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</a:ln>
        </p:spPr>
        <p:txBody>
          <a:bodyPr wrap="none" lIns="91438" tIns="45719" rIns="91438" bIns="45719" anchor="ctr"/>
          <a:lstStyle/>
          <a:p>
            <a:endParaRPr lang="en-US">
              <a:solidFill>
                <a:prstClr val="black"/>
              </a:solidFill>
              <a:latin typeface="Calibri" panose="020F0502020204030204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30" name="WordArt 28"/>
          <p:cNvSpPr>
            <a:spLocks noChangeArrowheads="1" noChangeShapeType="1" noTextEdit="1"/>
          </p:cNvSpPr>
          <p:nvPr/>
        </p:nvSpPr>
        <p:spPr bwMode="auto">
          <a:xfrm>
            <a:off x="807870" y="531542"/>
            <a:ext cx="580623" cy="285751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b="1" kern="10" err="1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  <a:sym typeface="Arial" panose="020B0604020202020204"/>
              </a:rPr>
              <a:t>Câu</a:t>
            </a:r>
            <a:r>
              <a:rPr lang="en-SG" sz="3600" b="1" kern="10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  <a:sym typeface="Arial" panose="020B0604020202020204"/>
              </a:rPr>
              <a:t> </a:t>
            </a:r>
            <a:r>
              <a:rPr lang="vi-VN" sz="3600" b="1" kern="10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  <a:sym typeface="Arial" panose="020B0604020202020204"/>
              </a:rPr>
              <a:t>4</a:t>
            </a:r>
            <a:endParaRPr lang="en-SG" sz="3600" b="1" kern="10" dirty="0">
              <a:ln w="19050">
                <a:solidFill>
                  <a:srgbClr val="00FF00"/>
                </a:solidFill>
                <a:round/>
              </a:ln>
              <a:solidFill>
                <a:srgbClr val="FFFF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/>
              <a:cs typeface="Times New Roman" panose="02020603050405020304"/>
              <a:sym typeface="Arial" panose="020B0604020202020204"/>
            </a:endParaRPr>
          </a:p>
        </p:txBody>
      </p:sp>
      <p:grpSp>
        <p:nvGrpSpPr>
          <p:cNvPr id="32" name="Group 33"/>
          <p:cNvGrpSpPr/>
          <p:nvPr/>
        </p:nvGrpSpPr>
        <p:grpSpPr bwMode="auto">
          <a:xfrm>
            <a:off x="1126823" y="5894369"/>
            <a:ext cx="1828800" cy="1028700"/>
            <a:chOff x="4320" y="2928"/>
            <a:chExt cx="1104" cy="1104"/>
          </a:xfrm>
        </p:grpSpPr>
        <p:sp>
          <p:nvSpPr>
            <p:cNvPr id="33" name="AutoShape 34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ysClr val="windowText" lastClr="000000"/>
              </a:solidFill>
              <a:miter lim="800000"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 sz="6000" b="1">
                <a:solidFill>
                  <a:srgbClr val="FF0066"/>
                </a:solidFill>
                <a:latin typeface=".VnHelvetInsH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34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SG" sz="2800" kern="10">
                  <a:ln w="9525">
                    <a:solidFill>
                      <a:srgbClr val="000000"/>
                    </a:solidFill>
                    <a:round/>
                  </a:ln>
                  <a:solidFill>
                    <a:sysClr val="windowText" lastClr="000000"/>
                  </a:solidFill>
                  <a:latin typeface="Times New Roman" panose="02020603050405020304"/>
                  <a:cs typeface="Times New Roman" panose="02020603050405020304"/>
                  <a:sym typeface="Arial" panose="020B0604020202020204"/>
                </a:rPr>
                <a:t>Hết giờ</a:t>
              </a:r>
            </a:p>
          </p:txBody>
        </p:sp>
      </p:grpSp>
      <p:sp>
        <p:nvSpPr>
          <p:cNvPr id="35" name="WordArt 36"/>
          <p:cNvSpPr>
            <a:spLocks noChangeArrowheads="1" noChangeShapeType="1" noTextEdit="1"/>
          </p:cNvSpPr>
          <p:nvPr/>
        </p:nvSpPr>
        <p:spPr bwMode="auto">
          <a:xfrm>
            <a:off x="1533223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0</a:t>
            </a:r>
          </a:p>
        </p:txBody>
      </p:sp>
      <p:sp>
        <p:nvSpPr>
          <p:cNvPr id="36" name="WordArt 37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1</a:t>
            </a:r>
          </a:p>
        </p:txBody>
      </p:sp>
      <p:sp>
        <p:nvSpPr>
          <p:cNvPr id="37" name="WordArt 38"/>
          <p:cNvSpPr>
            <a:spLocks noChangeArrowheads="1" noChangeShapeType="1" noTextEdit="1"/>
          </p:cNvSpPr>
          <p:nvPr/>
        </p:nvSpPr>
        <p:spPr bwMode="auto">
          <a:xfrm>
            <a:off x="1558624" y="6137260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2</a:t>
            </a:r>
          </a:p>
        </p:txBody>
      </p:sp>
      <p:sp>
        <p:nvSpPr>
          <p:cNvPr id="38" name="WordArt 39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3</a:t>
            </a:r>
          </a:p>
        </p:txBody>
      </p:sp>
      <p:sp>
        <p:nvSpPr>
          <p:cNvPr id="39" name="WordArt 40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4</a:t>
            </a:r>
          </a:p>
        </p:txBody>
      </p:sp>
      <p:sp>
        <p:nvSpPr>
          <p:cNvPr id="40" name="WordArt 41"/>
          <p:cNvSpPr>
            <a:spLocks noChangeArrowheads="1" noChangeShapeType="1" noTextEdit="1"/>
          </p:cNvSpPr>
          <p:nvPr/>
        </p:nvSpPr>
        <p:spPr bwMode="auto">
          <a:xfrm>
            <a:off x="1533223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5</a:t>
            </a:r>
          </a:p>
        </p:txBody>
      </p:sp>
      <p:sp>
        <p:nvSpPr>
          <p:cNvPr id="41" name="WordArt 42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6</a:t>
            </a:r>
          </a:p>
        </p:txBody>
      </p:sp>
      <p:sp>
        <p:nvSpPr>
          <p:cNvPr id="42" name="WordArt 43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7</a:t>
            </a:r>
          </a:p>
        </p:txBody>
      </p:sp>
      <p:sp>
        <p:nvSpPr>
          <p:cNvPr id="43" name="WordArt 44"/>
          <p:cNvSpPr>
            <a:spLocks noChangeArrowheads="1" noChangeShapeType="1" noTextEdit="1"/>
          </p:cNvSpPr>
          <p:nvPr/>
        </p:nvSpPr>
        <p:spPr bwMode="auto">
          <a:xfrm>
            <a:off x="16348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8</a:t>
            </a:r>
          </a:p>
        </p:txBody>
      </p:sp>
      <p:sp>
        <p:nvSpPr>
          <p:cNvPr id="44" name="WordArt 45"/>
          <p:cNvSpPr>
            <a:spLocks noChangeArrowheads="1" noChangeShapeType="1" noTextEdit="1"/>
          </p:cNvSpPr>
          <p:nvPr/>
        </p:nvSpPr>
        <p:spPr bwMode="auto">
          <a:xfrm>
            <a:off x="1660223" y="6137260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9</a:t>
            </a:r>
          </a:p>
        </p:txBody>
      </p:sp>
      <p:sp>
        <p:nvSpPr>
          <p:cNvPr id="45" name="WordArt 46"/>
          <p:cNvSpPr>
            <a:spLocks noChangeArrowheads="1" noChangeShapeType="1" noTextEdit="1"/>
          </p:cNvSpPr>
          <p:nvPr/>
        </p:nvSpPr>
        <p:spPr bwMode="auto">
          <a:xfrm>
            <a:off x="1558624" y="6137260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10</a:t>
            </a:r>
          </a:p>
        </p:txBody>
      </p:sp>
      <p:pic>
        <p:nvPicPr>
          <p:cNvPr id="53" name="Hình ảnh 3">
            <a:hlinkClick r:id="" action="ppaction://noaction"/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5358" y="5155993"/>
            <a:ext cx="1127857" cy="1310755"/>
          </a:xfrm>
          <a:prstGeom prst="rect">
            <a:avLst/>
          </a:prstGeom>
        </p:spPr>
      </p:pic>
      <p:sp>
        <p:nvSpPr>
          <p:cNvPr id="2" name="AutoShape 2" descr="Hình ảnh lăng mộ trên núi của cố tổng bí thư Trần Phú"/>
          <p:cNvSpPr>
            <a:spLocks noChangeAspect="1" noChangeArrowheads="1"/>
          </p:cNvSpPr>
          <p:nvPr/>
        </p:nvSpPr>
        <p:spPr bwMode="auto">
          <a:xfrm>
            <a:off x="207433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Hình ảnh lăng mộ trên núi của cố tổng bí thư Trần Phú"/>
          <p:cNvSpPr>
            <a:spLocks noChangeAspect="1" noChangeArrowheads="1"/>
          </p:cNvSpPr>
          <p:nvPr/>
        </p:nvSpPr>
        <p:spPr bwMode="auto">
          <a:xfrm>
            <a:off x="410633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6" descr="Hình ảnh lăng mộ trên núi của cố tổng bí thư Trần Phú"/>
          <p:cNvSpPr>
            <a:spLocks noChangeAspect="1" noChangeArrowheads="1"/>
          </p:cNvSpPr>
          <p:nvPr/>
        </p:nvSpPr>
        <p:spPr bwMode="auto">
          <a:xfrm>
            <a:off x="613833" y="213785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55122" y="149077"/>
            <a:ext cx="8901349" cy="1846655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vi-VN" sz="2800" b="1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ền vào chỗ trống cho phù hợp:</a:t>
            </a:r>
            <a:endParaRPr lang="en-US" sz="2800" b="1" i="1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ường tròn ngoại tiếp tam giác vuông có tâm là ……………… cạnh huyền và bán kính đường tròn ngoại tiếp tam giác vuông bằng …………..độ dài cạnh huyền</a:t>
            </a:r>
            <a:r>
              <a:rPr lang="vi-VN" sz="2700">
                <a:solidFill>
                  <a:srgbClr val="FFFFFF"/>
                </a:solidFill>
              </a:rPr>
              <a:t>.</a:t>
            </a:r>
            <a:endParaRPr lang="en-US" sz="270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40882" y="1005356"/>
            <a:ext cx="354069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2700">
                <a:solidFill>
                  <a:srgbClr val="FF0000"/>
                </a:solidFill>
              </a:rPr>
              <a:t>trung điểm</a:t>
            </a:r>
            <a:endParaRPr lang="en-US" sz="27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72219" y="1441747"/>
            <a:ext cx="220027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2700">
                <a:solidFill>
                  <a:srgbClr val="FF0000"/>
                </a:solidFill>
              </a:rPr>
              <a:t>một nửa</a:t>
            </a:r>
            <a:endParaRPr lang="en-US" sz="2700" dirty="0">
              <a:solidFill>
                <a:srgbClr val="FF0000"/>
              </a:solidFill>
            </a:endParaRPr>
          </a:p>
        </p:txBody>
      </p:sp>
      <p:sp>
        <p:nvSpPr>
          <p:cNvPr id="46" name="Striped Right Arrow 45">
            <a:hlinkClick r:id="rId7" action="ppaction://hlinksldjump"/>
          </p:cNvPr>
          <p:cNvSpPr/>
          <p:nvPr/>
        </p:nvSpPr>
        <p:spPr>
          <a:xfrm>
            <a:off x="11172968" y="5948092"/>
            <a:ext cx="802553" cy="576473"/>
          </a:xfrm>
          <a:prstGeom prst="strip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en-US"/>
          </a:p>
        </p:txBody>
      </p:sp>
      <p:pic>
        <p:nvPicPr>
          <p:cNvPr id="47" name="Hình ảnh 13">
            <a:extLst>
              <a:ext uri="{FF2B5EF4-FFF2-40B4-BE49-F238E27FC236}">
                <a16:creationId xmlns:a16="http://schemas.microsoft.com/office/drawing/2014/main" id="{5930E53C-277F-8EBA-B1A8-9C85D1DAD3D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58514" y="2627617"/>
            <a:ext cx="4094563" cy="3544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615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500"/>
                            </p:stCondLst>
                            <p:childTnLst>
                              <p:par>
                                <p:cTn id="7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500"/>
                            </p:stCondLst>
                            <p:childTnLst>
                              <p:par>
                                <p:cTn id="8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0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500"/>
                            </p:stCondLst>
                            <p:childTnLst>
                              <p:par>
                                <p:cTn id="9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7000"/>
                            </p:stCondLst>
                            <p:childTnLst>
                              <p:par>
                                <p:cTn id="9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500"/>
                            </p:stCondLst>
                            <p:childTnLst>
                              <p:par>
                                <p:cTn id="10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80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8500"/>
                            </p:stCondLst>
                            <p:childTnLst>
                              <p:par>
                                <p:cTn id="11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9000"/>
                            </p:stCondLst>
                            <p:childTnLst>
                              <p:par>
                                <p:cTn id="1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500"/>
                            </p:stCondLst>
                            <p:childTnLst>
                              <p:par>
                                <p:cTn id="12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3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5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0" grpId="0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51"/>
          <p:cNvSpPr>
            <a:spLocks noChangeArrowheads="1"/>
          </p:cNvSpPr>
          <p:nvPr/>
        </p:nvSpPr>
        <p:spPr bwMode="auto">
          <a:xfrm>
            <a:off x="1977723" y="130442"/>
            <a:ext cx="10034080" cy="1385888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57150">
            <a:solidFill>
              <a:schemeClr val="bg1"/>
            </a:solidFill>
            <a:round/>
          </a:ln>
        </p:spPr>
        <p:txBody>
          <a:bodyPr wrap="none" lIns="91438" tIns="45719" rIns="91438" bIns="45719" anchor="ctr"/>
          <a:lstStyle/>
          <a:p>
            <a:pPr algn="ctr" defTabSz="1600160">
              <a:lnSpc>
                <a:spcPct val="90000"/>
              </a:lnSpc>
              <a:spcAft>
                <a:spcPct val="35000"/>
              </a:spcAft>
            </a:pPr>
            <a:endParaRPr lang="en-US" sz="2400" b="1">
              <a:solidFill>
                <a:srgbClr val="0C0D0E"/>
              </a:solidFill>
            </a:endParaRPr>
          </a:p>
        </p:txBody>
      </p:sp>
      <p:grpSp>
        <p:nvGrpSpPr>
          <p:cNvPr id="10" name="Group 51"/>
          <p:cNvGrpSpPr/>
          <p:nvPr/>
        </p:nvGrpSpPr>
        <p:grpSpPr bwMode="auto">
          <a:xfrm>
            <a:off x="47329" y="332656"/>
            <a:ext cx="427568" cy="5678811"/>
            <a:chOff x="202295" y="-322943"/>
            <a:chExt cx="319314" cy="7180943"/>
          </a:xfrm>
        </p:grpSpPr>
        <p:sp>
          <p:nvSpPr>
            <p:cNvPr id="11" name="Rectangle 10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rgbClr val="242852">
                <a:lumMod val="95000"/>
                <a:lumOff val="5000"/>
              </a:srgbClr>
            </a:solidFill>
            <a:ln w="9525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ysClr val="windowText" lastClr="000000"/>
              </a:solidFill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</p:grpSp>
      <p:sp>
        <p:nvSpPr>
          <p:cNvPr id="29" name="AutoShape 27"/>
          <p:cNvSpPr>
            <a:spLocks noChangeArrowheads="1"/>
          </p:cNvSpPr>
          <p:nvPr/>
        </p:nvSpPr>
        <p:spPr bwMode="auto">
          <a:xfrm>
            <a:off x="327817" y="188642"/>
            <a:ext cx="1727201" cy="10287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</a:ln>
        </p:spPr>
        <p:txBody>
          <a:bodyPr wrap="none" lIns="91438" tIns="45719" rIns="91438" bIns="45719" anchor="ctr"/>
          <a:lstStyle/>
          <a:p>
            <a:endParaRPr lang="en-US">
              <a:solidFill>
                <a:prstClr val="black"/>
              </a:solidFill>
              <a:latin typeface="Calibri" panose="020F0502020204030204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30" name="WordArt 28"/>
          <p:cNvSpPr>
            <a:spLocks noChangeArrowheads="1" noChangeShapeType="1" noTextEdit="1"/>
          </p:cNvSpPr>
          <p:nvPr/>
        </p:nvSpPr>
        <p:spPr bwMode="auto">
          <a:xfrm>
            <a:off x="807870" y="531542"/>
            <a:ext cx="580623" cy="285751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b="1" kern="10" err="1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  <a:sym typeface="Arial" panose="020B0604020202020204"/>
              </a:rPr>
              <a:t>Câu</a:t>
            </a:r>
            <a:r>
              <a:rPr lang="en-SG" sz="3600" b="1" kern="10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  <a:sym typeface="Arial" panose="020B0604020202020204"/>
              </a:rPr>
              <a:t> </a:t>
            </a:r>
            <a:r>
              <a:rPr lang="vi-VN" sz="3600" b="1" kern="10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  <a:sym typeface="Arial" panose="020B0604020202020204"/>
              </a:rPr>
              <a:t>5</a:t>
            </a:r>
            <a:endParaRPr lang="en-SG" sz="3600" b="1" kern="10" dirty="0">
              <a:ln w="19050">
                <a:solidFill>
                  <a:srgbClr val="00FF00"/>
                </a:solidFill>
                <a:round/>
              </a:ln>
              <a:solidFill>
                <a:srgbClr val="FFFF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/>
              <a:cs typeface="Times New Roman" panose="02020603050405020304"/>
              <a:sym typeface="Arial" panose="020B0604020202020204"/>
            </a:endParaRPr>
          </a:p>
        </p:txBody>
      </p:sp>
      <p:pic>
        <p:nvPicPr>
          <p:cNvPr id="53" name="Hình ảnh 3">
            <a:hlinkClick r:id="" action="ppaction://noaction"/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5358" y="5155993"/>
            <a:ext cx="1127857" cy="1310755"/>
          </a:xfrm>
          <a:prstGeom prst="rect">
            <a:avLst/>
          </a:prstGeom>
        </p:spPr>
      </p:pic>
      <p:sp>
        <p:nvSpPr>
          <p:cNvPr id="2" name="AutoShape 2" descr="blob:https://chat.zalo.me/c888bd91-870d-43fd-a83f-515aba05a073"/>
          <p:cNvSpPr>
            <a:spLocks noChangeAspect="1" noChangeArrowheads="1"/>
          </p:cNvSpPr>
          <p:nvPr/>
        </p:nvSpPr>
        <p:spPr bwMode="auto">
          <a:xfrm>
            <a:off x="207433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blob:https://chat.zalo.me/c888bd91-870d-43fd-a83f-515aba05a073"/>
          <p:cNvSpPr>
            <a:spLocks noChangeAspect="1" noChangeArrowheads="1"/>
          </p:cNvSpPr>
          <p:nvPr/>
        </p:nvSpPr>
        <p:spPr bwMode="auto">
          <a:xfrm>
            <a:off x="410633" y="10584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6" descr="blob:https://chat.zalo.me/c888bd91-870d-43fd-a83f-515aba05a073"/>
          <p:cNvSpPr>
            <a:spLocks noChangeAspect="1" noChangeArrowheads="1"/>
          </p:cNvSpPr>
          <p:nvPr/>
        </p:nvSpPr>
        <p:spPr bwMode="auto">
          <a:xfrm>
            <a:off x="613833" y="213785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blob:https://chat.zalo.me/c888bd91-870d-43fd-a83f-515aba05a073"/>
          <p:cNvSpPr>
            <a:spLocks noChangeAspect="1" noChangeArrowheads="1"/>
          </p:cNvSpPr>
          <p:nvPr/>
        </p:nvSpPr>
        <p:spPr bwMode="auto">
          <a:xfrm>
            <a:off x="817033" y="416985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104723" y="224997"/>
            <a:ext cx="9907080" cy="1415768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just"/>
            <a:r>
              <a:rPr lang="vi-VN" sz="2800" b="1">
                <a:solidFill>
                  <a:srgbClr val="EAEAEA"/>
                </a:solidFill>
                <a:latin typeface="+mj-lt"/>
              </a:rPr>
              <a:t>Cho tam giác  có độ dài các cạnh là </a:t>
            </a:r>
            <a:r>
              <a:rPr lang="vi-VN" sz="2800" b="1" i="1">
                <a:solidFill>
                  <a:srgbClr val="EAEAEA"/>
                </a:solidFill>
                <a:latin typeface="+mj-lt"/>
              </a:rPr>
              <a:t>AB</a:t>
            </a:r>
            <a:r>
              <a:rPr lang="vi-VN" sz="2800" b="1">
                <a:solidFill>
                  <a:srgbClr val="EAEAEA"/>
                </a:solidFill>
                <a:latin typeface="+mj-lt"/>
              </a:rPr>
              <a:t> = 30 cm, </a:t>
            </a:r>
            <a:r>
              <a:rPr lang="vi-VN" sz="2800" b="1" i="1">
                <a:solidFill>
                  <a:srgbClr val="EAEAEA"/>
                </a:solidFill>
                <a:latin typeface="+mj-lt"/>
              </a:rPr>
              <a:t>AC</a:t>
            </a:r>
            <a:r>
              <a:rPr lang="vi-VN" sz="2800" b="1">
                <a:solidFill>
                  <a:srgbClr val="EAEAEA"/>
                </a:solidFill>
                <a:latin typeface="+mj-lt"/>
              </a:rPr>
              <a:t> = 40 cm, </a:t>
            </a:r>
            <a:r>
              <a:rPr lang="vi-VN" sz="2800" b="1" i="1">
                <a:solidFill>
                  <a:srgbClr val="EAEAEA"/>
                </a:solidFill>
                <a:latin typeface="+mj-lt"/>
              </a:rPr>
              <a:t>BC </a:t>
            </a:r>
            <a:r>
              <a:rPr lang="vi-VN" sz="2800" b="1">
                <a:solidFill>
                  <a:srgbClr val="EAEAEA"/>
                </a:solidFill>
                <a:latin typeface="+mj-lt"/>
              </a:rPr>
              <a:t>= 50 cm. Khẳng định nào sau đây là </a:t>
            </a:r>
            <a:r>
              <a:rPr lang="vi-VN" sz="2800" b="1" i="1" u="sng">
                <a:solidFill>
                  <a:srgbClr val="EAEAEA"/>
                </a:solidFill>
                <a:latin typeface="+mj-lt"/>
              </a:rPr>
              <a:t>sai</a:t>
            </a:r>
            <a:r>
              <a:rPr lang="vi-VN" sz="2800" b="1">
                <a:solidFill>
                  <a:srgbClr val="EAEAEA"/>
                </a:solidFill>
                <a:latin typeface="+mj-lt"/>
              </a:rPr>
              <a:t>?</a:t>
            </a:r>
            <a:endParaRPr lang="en-US" sz="2800" b="1">
              <a:solidFill>
                <a:srgbClr val="EAEAEA"/>
              </a:solidFill>
              <a:latin typeface="+mj-lt"/>
            </a:endParaRPr>
          </a:p>
          <a:p>
            <a:pPr algn="just"/>
            <a:endParaRPr lang="en-US" sz="2800" b="1">
              <a:solidFill>
                <a:srgbClr val="0C0D0E"/>
              </a:solidFill>
              <a:latin typeface="Palatino Linotype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AutoShape 51"/>
          <p:cNvSpPr>
            <a:spLocks noChangeArrowheads="1"/>
          </p:cNvSpPr>
          <p:nvPr/>
        </p:nvSpPr>
        <p:spPr bwMode="auto">
          <a:xfrm>
            <a:off x="2234749" y="1963826"/>
            <a:ext cx="6598673" cy="861751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76200">
            <a:solidFill>
              <a:srgbClr val="FFFF00"/>
            </a:solidFill>
            <a:round/>
          </a:ln>
        </p:spPr>
        <p:txBody>
          <a:bodyPr wrap="none" lIns="91438" tIns="45719" rIns="91438" bIns="45719" anchor="ctr"/>
          <a:lstStyle/>
          <a:p>
            <a:r>
              <a:rPr lang="vi-VN" sz="2800" b="1">
                <a:solidFill>
                  <a:srgbClr val="EAEAEA"/>
                </a:solidFill>
                <a:latin typeface="+mj-lt"/>
              </a:rPr>
              <a:t>Tam giác  có tâm đường tròn ngoại tiếp </a:t>
            </a:r>
          </a:p>
          <a:p>
            <a:r>
              <a:rPr lang="vi-VN" sz="2800" b="1">
                <a:solidFill>
                  <a:srgbClr val="EAEAEA"/>
                </a:solidFill>
                <a:latin typeface="+mj-lt"/>
              </a:rPr>
              <a:t>trùng với trọng tâm. </a:t>
            </a:r>
            <a:endParaRPr lang="en-SG" sz="2800" b="1" dirty="0">
              <a:solidFill>
                <a:srgbClr val="EAEAEA"/>
              </a:solidFill>
              <a:latin typeface="+mj-lt"/>
              <a:ea typeface="SimSun" panose="02010600030101010101" pitchFamily="2" charset="-122"/>
              <a:cs typeface="Times New Roman" panose="02020603050405020304"/>
              <a:sym typeface="Arial" panose="020B0604020202020204"/>
            </a:endParaRPr>
          </a:p>
        </p:txBody>
      </p:sp>
      <p:pic>
        <p:nvPicPr>
          <p:cNvPr id="54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95" y="2240757"/>
            <a:ext cx="646288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81" y="2232648"/>
            <a:ext cx="1741867" cy="50482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8985" y="2280268"/>
            <a:ext cx="912408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57" name="WordArt 226"/>
          <p:cNvSpPr>
            <a:spLocks noChangeArrowheads="1" noChangeShapeType="1" noTextEdit="1"/>
          </p:cNvSpPr>
          <p:nvPr/>
        </p:nvSpPr>
        <p:spPr bwMode="auto">
          <a:xfrm>
            <a:off x="832189" y="2337424"/>
            <a:ext cx="501132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SG" sz="3600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/>
                <a:cs typeface="Arial" panose="020B0604020202020204" pitchFamily="34" charset="0"/>
                <a:sym typeface="Arial" panose="020B0604020202020204"/>
              </a:rPr>
              <a:t>A</a:t>
            </a:r>
          </a:p>
        </p:txBody>
      </p:sp>
      <p:sp>
        <p:nvSpPr>
          <p:cNvPr id="58" name="AutoShape 51"/>
          <p:cNvSpPr>
            <a:spLocks noChangeArrowheads="1"/>
          </p:cNvSpPr>
          <p:nvPr/>
        </p:nvSpPr>
        <p:spPr bwMode="auto">
          <a:xfrm>
            <a:off x="2142480" y="2970239"/>
            <a:ext cx="6648078" cy="872734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76200">
            <a:solidFill>
              <a:srgbClr val="FFFF00"/>
            </a:solidFill>
            <a:round/>
          </a:ln>
        </p:spPr>
        <p:txBody>
          <a:bodyPr wrap="none" lIns="91438" tIns="45719" rIns="91438" bIns="45719" anchor="ctr"/>
          <a:lstStyle/>
          <a:p>
            <a:r>
              <a:rPr lang="vi-VN" sz="2800" b="1">
                <a:solidFill>
                  <a:srgbClr val="EAEAEA"/>
                </a:solidFill>
                <a:latin typeface="+mj-lt"/>
              </a:rPr>
              <a:t>Tam giác  là tam giác vuông.	</a:t>
            </a:r>
            <a:endParaRPr lang="en-SG" sz="2800" b="1">
              <a:solidFill>
                <a:srgbClr val="EAEAEA"/>
              </a:solidFill>
              <a:latin typeface="+mj-lt"/>
              <a:ea typeface="SimSun" panose="02010600030101010101" pitchFamily="2" charset="-122"/>
              <a:cs typeface="Times New Roman" panose="02020603050405020304"/>
              <a:sym typeface="Arial" panose="020B0604020202020204"/>
            </a:endParaRPr>
          </a:p>
        </p:txBody>
      </p:sp>
      <p:pic>
        <p:nvPicPr>
          <p:cNvPr id="59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95" y="3183735"/>
            <a:ext cx="646288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Picture 39" descr="Classicmode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81" y="3136337"/>
            <a:ext cx="1633000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WordArt 226"/>
          <p:cNvSpPr>
            <a:spLocks noChangeArrowheads="1" noChangeShapeType="1" noTextEdit="1"/>
          </p:cNvSpPr>
          <p:nvPr/>
        </p:nvSpPr>
        <p:spPr bwMode="auto">
          <a:xfrm>
            <a:off x="829541" y="3275638"/>
            <a:ext cx="501132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SG" sz="3600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/>
                <a:cs typeface="Arial" panose="020B0604020202020204" pitchFamily="34" charset="0"/>
                <a:sym typeface="Arial" panose="020B0604020202020204"/>
              </a:rPr>
              <a:t>b</a:t>
            </a:r>
          </a:p>
        </p:txBody>
      </p:sp>
      <p:sp>
        <p:nvSpPr>
          <p:cNvPr id="63" name="AutoShape 51"/>
          <p:cNvSpPr>
            <a:spLocks noChangeArrowheads="1"/>
          </p:cNvSpPr>
          <p:nvPr/>
        </p:nvSpPr>
        <p:spPr bwMode="auto">
          <a:xfrm>
            <a:off x="2067297" y="3980334"/>
            <a:ext cx="6694685" cy="848841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76200">
            <a:solidFill>
              <a:srgbClr val="FFFF00"/>
            </a:solidFill>
            <a:round/>
          </a:ln>
        </p:spPr>
        <p:txBody>
          <a:bodyPr wrap="none" lIns="91438" tIns="45719" rIns="91438" bIns="45719" anchor="ctr"/>
          <a:lstStyle/>
          <a:p>
            <a:r>
              <a:rPr lang="vi-VN" sz="2400" b="1">
                <a:solidFill>
                  <a:srgbClr val="0C0D0E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  <a:sym typeface="Arial" panose="020B0604020202020204"/>
              </a:rPr>
              <a:t> </a:t>
            </a:r>
            <a:r>
              <a:rPr lang="vi-VN" sz="2800" b="1">
                <a:solidFill>
                  <a:srgbClr val="EAEAEA"/>
                </a:solidFill>
                <a:latin typeface="+mj-lt"/>
              </a:rPr>
              <a:t>Bán kính đường tròn ngoại tiếp tam giác </a:t>
            </a:r>
          </a:p>
          <a:p>
            <a:r>
              <a:rPr lang="vi-VN" sz="2800" b="1">
                <a:solidFill>
                  <a:srgbClr val="EAEAEA"/>
                </a:solidFill>
                <a:latin typeface="+mj-lt"/>
              </a:rPr>
              <a:t> bằng 25 cm.	</a:t>
            </a:r>
            <a:endParaRPr lang="en-SG" sz="2800" b="1" dirty="0">
              <a:solidFill>
                <a:srgbClr val="EAEAEA"/>
              </a:solidFill>
              <a:latin typeface="+mj-lt"/>
              <a:ea typeface="SimSun" panose="02010600030101010101" pitchFamily="2" charset="-122"/>
              <a:cs typeface="Times New Roman" panose="02020603050405020304"/>
              <a:sym typeface="Arial" panose="020B0604020202020204"/>
            </a:endParaRPr>
          </a:p>
        </p:txBody>
      </p:sp>
      <p:pic>
        <p:nvPicPr>
          <p:cNvPr id="64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95" y="4155291"/>
            <a:ext cx="646288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39" descr="Classicmode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81" y="4107890"/>
            <a:ext cx="1633000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8988" y="4137655"/>
            <a:ext cx="889944" cy="45958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67" name="WordArt 226"/>
          <p:cNvSpPr>
            <a:spLocks noChangeArrowheads="1" noChangeShapeType="1" noTextEdit="1"/>
          </p:cNvSpPr>
          <p:nvPr/>
        </p:nvSpPr>
        <p:spPr bwMode="auto">
          <a:xfrm>
            <a:off x="832189" y="4247191"/>
            <a:ext cx="501132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SG" sz="3600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/>
                <a:cs typeface="Arial" panose="020B0604020202020204" pitchFamily="34" charset="0"/>
                <a:sym typeface="Arial" panose="020B0604020202020204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AutoShape 51"/>
              <p:cNvSpPr>
                <a:spLocks noChangeArrowheads="1"/>
              </p:cNvSpPr>
              <p:nvPr/>
            </p:nvSpPr>
            <p:spPr bwMode="auto">
              <a:xfrm>
                <a:off x="2019173" y="4948693"/>
                <a:ext cx="6742809" cy="862677"/>
              </a:xfrm>
              <a:prstGeom prst="roundRect">
                <a:avLst>
                  <a:gd name="adj" fmla="val 16667"/>
                </a:avLst>
              </a:prstGeom>
              <a:solidFill>
                <a:srgbClr val="00B050"/>
              </a:solidFill>
              <a:ln w="76200">
                <a:solidFill>
                  <a:srgbClr val="FFFF00"/>
                </a:solidFill>
                <a:round/>
              </a:ln>
            </p:spPr>
            <p:txBody>
              <a:bodyPr wrap="none" lIns="91438" tIns="45719" rIns="91438" bIns="45719" anchor="ctr"/>
              <a:lstStyle/>
              <a:p>
                <a:pPr algn="ctr"/>
                <a:r>
                  <a:rPr lang="vi-VN" sz="2800" b="1">
                    <a:solidFill>
                      <a:srgbClr val="EAEAEA"/>
                    </a:solidFill>
                    <a:latin typeface="Times New Roman" panose="02020603050405020304"/>
                    <a:ea typeface="SimSun" panose="02010600030101010101" pitchFamily="2" charset="-122"/>
                    <a:cs typeface="Times New Roman" panose="02020603050405020304"/>
                    <a:sym typeface="Arial" panose="020B0604020202020204"/>
                  </a:rPr>
                  <a:t>Số đo cung BC của đường tròn ngoại tiếp </a:t>
                </a:r>
              </a:p>
              <a:p>
                <a:r>
                  <a:rPr lang="vi-VN" sz="2800" b="1">
                    <a:solidFill>
                      <a:srgbClr val="EAEAEA"/>
                    </a:solidFill>
                    <a:latin typeface="Times New Roman" panose="02020603050405020304"/>
                    <a:ea typeface="SimSun" panose="02010600030101010101" pitchFamily="2" charset="-122"/>
                    <a:cs typeface="Times New Roman" panose="02020603050405020304"/>
                    <a:sym typeface="Arial" panose="020B0604020202020204"/>
                  </a:rPr>
                  <a:t>tam giác  ABC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 smtClean="0">
                            <a:solidFill>
                              <a:srgbClr val="EAEAEA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/>
                            <a:sym typeface="Arial" panose="020B0604020202020204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rgbClr val="EAEAEA"/>
                            </a:solidFill>
                            <a:latin typeface="Cambria Math"/>
                            <a:ea typeface="SimSun" panose="02010600030101010101" pitchFamily="2" charset="-122"/>
                            <a:cs typeface="Times New Roman" panose="02020603050405020304"/>
                            <a:sym typeface="Arial" panose="020B0604020202020204"/>
                          </a:rPr>
                          <m:t>𝟏𝟖𝟎</m:t>
                        </m:r>
                      </m:e>
                      <m:sup>
                        <m:r>
                          <a:rPr lang="vi-VN" sz="2800" b="1" i="1" smtClean="0">
                            <a:solidFill>
                              <a:srgbClr val="EAEAEA"/>
                            </a:solidFill>
                            <a:latin typeface="Cambria Math"/>
                            <a:ea typeface="SimSun" panose="02010600030101010101" pitchFamily="2" charset="-122"/>
                            <a:cs typeface="Times New Roman" panose="02020603050405020304"/>
                            <a:sym typeface="Arial" panose="020B0604020202020204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2800" b="1">
                    <a:solidFill>
                      <a:srgbClr val="EAEAEA"/>
                    </a:solidFill>
                    <a:latin typeface="Times New Roman" panose="02020603050405020304"/>
                    <a:ea typeface="SimSun" panose="02010600030101010101" pitchFamily="2" charset="-122"/>
                    <a:cs typeface="Times New Roman" panose="02020603050405020304"/>
                    <a:sym typeface="Arial" panose="020B0604020202020204"/>
                  </a:rPr>
                  <a:t> </a:t>
                </a:r>
                <a:endParaRPr lang="en-SG" sz="2800" b="1" dirty="0">
                  <a:solidFill>
                    <a:srgbClr val="EAEAEA"/>
                  </a:solidFill>
                  <a:latin typeface="Times New Roman" panose="02020603050405020304"/>
                  <a:ea typeface="SimSun" panose="02010600030101010101" pitchFamily="2" charset="-122"/>
                  <a:cs typeface="Times New Roman" panose="02020603050405020304"/>
                  <a:sym typeface="Arial" panose="020B0604020202020204"/>
                </a:endParaRPr>
              </a:p>
            </p:txBody>
          </p:sp>
        </mc:Choice>
        <mc:Fallback xmlns="">
          <p:sp>
            <p:nvSpPr>
              <p:cNvPr id="68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9173" y="4948693"/>
                <a:ext cx="6742809" cy="862677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3"/>
                <a:stretch>
                  <a:fillRect l="-626" t="-7792" b="-18831"/>
                </a:stretch>
              </a:blipFill>
              <a:ln w="76200">
                <a:solidFill>
                  <a:srgbClr val="FFFF00"/>
                </a:solidFill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9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36" y="5037851"/>
            <a:ext cx="646288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" name="Picture 39" descr="Classicmode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121" y="4990453"/>
            <a:ext cx="1633000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3728" y="5020216"/>
            <a:ext cx="889944" cy="45958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72" name="WordArt 226"/>
          <p:cNvSpPr>
            <a:spLocks noChangeArrowheads="1" noChangeShapeType="1" noTextEdit="1"/>
          </p:cNvSpPr>
          <p:nvPr/>
        </p:nvSpPr>
        <p:spPr bwMode="auto">
          <a:xfrm>
            <a:off x="826929" y="5129754"/>
            <a:ext cx="501132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/>
                <a:cs typeface="Arial" panose="020B0604020202020204" pitchFamily="34" charset="0"/>
                <a:sym typeface="Arial" panose="020B0604020202020204"/>
              </a:rPr>
              <a:t>D</a:t>
            </a:r>
            <a:endParaRPr lang="en-SG" sz="3600" kern="10">
              <a:ln w="9525">
                <a:solidFill>
                  <a:srgbClr val="FFFF00"/>
                </a:solidFill>
                <a:round/>
              </a:ln>
              <a:solidFill>
                <a:srgbClr val="FFFF00"/>
              </a:solidFill>
              <a:latin typeface=".VnTimeH" panose="020B7200000000000000"/>
              <a:cs typeface="Arial" panose="020B0604020202020204" pitchFamily="34" charset="0"/>
              <a:sym typeface="Arial" panose="020B0604020202020204"/>
            </a:endParaRPr>
          </a:p>
        </p:txBody>
      </p:sp>
      <p:grpSp>
        <p:nvGrpSpPr>
          <p:cNvPr id="48" name="Group 33"/>
          <p:cNvGrpSpPr/>
          <p:nvPr/>
        </p:nvGrpSpPr>
        <p:grpSpPr bwMode="auto">
          <a:xfrm>
            <a:off x="1126823" y="5894369"/>
            <a:ext cx="1828800" cy="1028700"/>
            <a:chOff x="4320" y="2928"/>
            <a:chExt cx="1104" cy="1104"/>
          </a:xfrm>
        </p:grpSpPr>
        <p:sp>
          <p:nvSpPr>
            <p:cNvPr id="49" name="AutoShape 34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ysClr val="windowText" lastClr="000000"/>
              </a:solidFill>
              <a:miter lim="800000"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 sz="6000" b="1">
                <a:solidFill>
                  <a:srgbClr val="FF0066"/>
                </a:solidFill>
                <a:latin typeface=".VnHelvetInsH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51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SG" sz="2800" kern="10">
                  <a:ln w="9525">
                    <a:solidFill>
                      <a:srgbClr val="000000"/>
                    </a:solidFill>
                    <a:round/>
                  </a:ln>
                  <a:solidFill>
                    <a:sysClr val="windowText" lastClr="000000"/>
                  </a:solidFill>
                  <a:latin typeface="Times New Roman" panose="02020603050405020304"/>
                  <a:cs typeface="Times New Roman" panose="02020603050405020304"/>
                  <a:sym typeface="Arial" panose="020B0604020202020204"/>
                </a:rPr>
                <a:t>Hết giờ</a:t>
              </a:r>
            </a:p>
          </p:txBody>
        </p:sp>
      </p:grpSp>
      <p:sp>
        <p:nvSpPr>
          <p:cNvPr id="73" name="WordArt 36"/>
          <p:cNvSpPr>
            <a:spLocks noChangeArrowheads="1" noChangeShapeType="1" noTextEdit="1"/>
          </p:cNvSpPr>
          <p:nvPr/>
        </p:nvSpPr>
        <p:spPr bwMode="auto">
          <a:xfrm>
            <a:off x="1533223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C0D0E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0</a:t>
            </a:r>
          </a:p>
        </p:txBody>
      </p:sp>
      <p:sp>
        <p:nvSpPr>
          <p:cNvPr id="74" name="WordArt 37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C0D0E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1</a:t>
            </a:r>
          </a:p>
        </p:txBody>
      </p:sp>
      <p:sp>
        <p:nvSpPr>
          <p:cNvPr id="75" name="WordArt 38"/>
          <p:cNvSpPr>
            <a:spLocks noChangeArrowheads="1" noChangeShapeType="1" noTextEdit="1"/>
          </p:cNvSpPr>
          <p:nvPr/>
        </p:nvSpPr>
        <p:spPr bwMode="auto">
          <a:xfrm>
            <a:off x="1558624" y="6137260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C0D0E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2</a:t>
            </a:r>
          </a:p>
        </p:txBody>
      </p:sp>
      <p:sp>
        <p:nvSpPr>
          <p:cNvPr id="76" name="WordArt 39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C0D0E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3</a:t>
            </a:r>
          </a:p>
        </p:txBody>
      </p:sp>
      <p:sp>
        <p:nvSpPr>
          <p:cNvPr id="77" name="WordArt 40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C0D0E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4</a:t>
            </a:r>
          </a:p>
        </p:txBody>
      </p:sp>
      <p:sp>
        <p:nvSpPr>
          <p:cNvPr id="78" name="WordArt 41"/>
          <p:cNvSpPr>
            <a:spLocks noChangeArrowheads="1" noChangeShapeType="1" noTextEdit="1"/>
          </p:cNvSpPr>
          <p:nvPr/>
        </p:nvSpPr>
        <p:spPr bwMode="auto">
          <a:xfrm>
            <a:off x="1533223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C0D0E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5</a:t>
            </a:r>
          </a:p>
        </p:txBody>
      </p:sp>
      <p:sp>
        <p:nvSpPr>
          <p:cNvPr id="79" name="WordArt 42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C0D0E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6</a:t>
            </a:r>
          </a:p>
        </p:txBody>
      </p:sp>
      <p:sp>
        <p:nvSpPr>
          <p:cNvPr id="80" name="WordArt 43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C0D0E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7</a:t>
            </a:r>
          </a:p>
        </p:txBody>
      </p:sp>
      <p:sp>
        <p:nvSpPr>
          <p:cNvPr id="81" name="WordArt 44"/>
          <p:cNvSpPr>
            <a:spLocks noChangeArrowheads="1" noChangeShapeType="1" noTextEdit="1"/>
          </p:cNvSpPr>
          <p:nvPr/>
        </p:nvSpPr>
        <p:spPr bwMode="auto">
          <a:xfrm>
            <a:off x="16348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C0D0E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8</a:t>
            </a:r>
          </a:p>
        </p:txBody>
      </p:sp>
      <p:sp>
        <p:nvSpPr>
          <p:cNvPr id="82" name="WordArt 45"/>
          <p:cNvSpPr>
            <a:spLocks noChangeArrowheads="1" noChangeShapeType="1" noTextEdit="1"/>
          </p:cNvSpPr>
          <p:nvPr/>
        </p:nvSpPr>
        <p:spPr bwMode="auto">
          <a:xfrm>
            <a:off x="1660223" y="6137260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C0D0E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9</a:t>
            </a:r>
          </a:p>
        </p:txBody>
      </p:sp>
      <p:sp>
        <p:nvSpPr>
          <p:cNvPr id="83" name="WordArt 46"/>
          <p:cNvSpPr>
            <a:spLocks noChangeArrowheads="1" noChangeShapeType="1" noTextEdit="1"/>
          </p:cNvSpPr>
          <p:nvPr/>
        </p:nvSpPr>
        <p:spPr bwMode="auto">
          <a:xfrm>
            <a:off x="1558624" y="6137260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C0D0E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10</a:t>
            </a: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0" y="0"/>
          <a:ext cx="3048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36" imgH="203024" progId="Equation.DSMT4">
                  <p:embed/>
                </p:oleObj>
              </mc:Choice>
              <mc:Fallback>
                <p:oleObj name="Equation" r:id="rId14" imgW="304536" imgH="2030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048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Striped Right Arrow 83">
            <a:hlinkClick r:id="rId16" action="ppaction://hlinksldjump"/>
          </p:cNvPr>
          <p:cNvSpPr/>
          <p:nvPr/>
        </p:nvSpPr>
        <p:spPr>
          <a:xfrm>
            <a:off x="11230120" y="6033820"/>
            <a:ext cx="802553" cy="576473"/>
          </a:xfrm>
          <a:prstGeom prst="strip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881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500"/>
                            </p:stCondLst>
                            <p:childTnLst>
                              <p:par>
                                <p:cTn id="12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000"/>
                            </p:stCondLst>
                            <p:childTnLst>
                              <p:par>
                                <p:cTn id="1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500"/>
                            </p:stCondLst>
                            <p:childTnLst>
                              <p:par>
                                <p:cTn id="13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500"/>
                            </p:stCondLst>
                            <p:childTnLst>
                              <p:par>
                                <p:cTn id="14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6000"/>
                            </p:stCondLst>
                            <p:childTnLst>
                              <p:par>
                                <p:cTn id="1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6500"/>
                            </p:stCondLst>
                            <p:childTnLst>
                              <p:par>
                                <p:cTn id="15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7000"/>
                            </p:stCondLst>
                            <p:childTnLst>
                              <p:par>
                                <p:cTn id="1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7500"/>
                            </p:stCondLst>
                            <p:childTnLst>
                              <p:par>
                                <p:cTn id="16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3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8000"/>
                            </p:stCondLst>
                            <p:childTnLst>
                              <p:par>
                                <p:cTn id="1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8500"/>
                            </p:stCondLst>
                            <p:childTnLst>
                              <p:par>
                                <p:cTn id="17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3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9000"/>
                            </p:stCondLst>
                            <p:childTnLst>
                              <p:par>
                                <p:cTn id="1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9500"/>
                            </p:stCondLst>
                            <p:childTnLst>
                              <p:par>
                                <p:cTn id="18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92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3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5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1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0" grpId="0" animBg="1"/>
      <p:bldP spid="52" grpId="0" animBg="1"/>
      <p:bldP spid="52" grpId="1" animBg="1"/>
      <p:bldP spid="56" grpId="0" animBg="1"/>
      <p:bldP spid="57" grpId="0" animBg="1"/>
      <p:bldP spid="62" grpId="0" animBg="1"/>
      <p:bldP spid="67" grpId="0" animBg="1"/>
      <p:bldP spid="72" grpId="0" animBg="1"/>
      <p:bldP spid="73" grpId="0"/>
      <p:bldP spid="73" grpId="1"/>
      <p:bldP spid="74" grpId="0"/>
      <p:bldP spid="74" grpId="1"/>
      <p:bldP spid="75" grpId="0"/>
      <p:bldP spid="75" grpId="1"/>
      <p:bldP spid="76" grpId="0"/>
      <p:bldP spid="76" grpId="1"/>
      <p:bldP spid="77" grpId="0"/>
      <p:bldP spid="77" grpId="1"/>
      <p:bldP spid="78" grpId="0"/>
      <p:bldP spid="78" grpId="1"/>
      <p:bldP spid="79" grpId="0"/>
      <p:bldP spid="79" grpId="1"/>
      <p:bldP spid="80" grpId="0"/>
      <p:bldP spid="80" grpId="1"/>
      <p:bldP spid="81" grpId="0"/>
      <p:bldP spid="81" grpId="1"/>
      <p:bldP spid="82" grpId="0"/>
      <p:bldP spid="82" grpId="1"/>
      <p:bldP spid="83" grpId="0"/>
      <p:bldP spid="8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51"/>
          <p:cNvSpPr>
            <a:spLocks noChangeArrowheads="1"/>
          </p:cNvSpPr>
          <p:nvPr/>
        </p:nvSpPr>
        <p:spPr bwMode="auto">
          <a:xfrm>
            <a:off x="1868858" y="10583"/>
            <a:ext cx="10323143" cy="1589617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57150">
            <a:solidFill>
              <a:schemeClr val="bg1"/>
            </a:solidFill>
            <a:round/>
          </a:ln>
        </p:spPr>
        <p:txBody>
          <a:bodyPr wrap="none" lIns="91438" tIns="45719" rIns="91438" bIns="45719" anchor="ctr"/>
          <a:lstStyle/>
          <a:p>
            <a:pPr algn="ctr" defTabSz="1600160">
              <a:lnSpc>
                <a:spcPct val="90000"/>
              </a:lnSpc>
              <a:spcAft>
                <a:spcPct val="35000"/>
              </a:spcAft>
            </a:pPr>
            <a:endParaRPr lang="en-US" sz="2400" b="1"/>
          </a:p>
        </p:txBody>
      </p:sp>
      <p:grpSp>
        <p:nvGrpSpPr>
          <p:cNvPr id="10" name="Group 51"/>
          <p:cNvGrpSpPr/>
          <p:nvPr/>
        </p:nvGrpSpPr>
        <p:grpSpPr bwMode="auto">
          <a:xfrm>
            <a:off x="47329" y="332656"/>
            <a:ext cx="427568" cy="5678811"/>
            <a:chOff x="202295" y="-322943"/>
            <a:chExt cx="319314" cy="7180943"/>
          </a:xfrm>
        </p:grpSpPr>
        <p:sp>
          <p:nvSpPr>
            <p:cNvPr id="11" name="Rectangle 10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rgbClr val="242852">
                <a:lumMod val="95000"/>
                <a:lumOff val="5000"/>
              </a:srgbClr>
            </a:solidFill>
            <a:ln w="9525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ysClr val="windowText" lastClr="000000"/>
              </a:solidFill>
              <a:round/>
            </a:ln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sz="2000">
                <a:solidFill>
                  <a:prstClr val="black"/>
                </a:solidFill>
                <a:latin typeface=".VnTime" panose="020B7200000000000000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</p:grpSp>
      <p:sp>
        <p:nvSpPr>
          <p:cNvPr id="14" name="AutoShape 51"/>
          <p:cNvSpPr>
            <a:spLocks noChangeArrowheads="1"/>
          </p:cNvSpPr>
          <p:nvPr/>
        </p:nvSpPr>
        <p:spPr bwMode="auto">
          <a:xfrm>
            <a:off x="2104724" y="5157793"/>
            <a:ext cx="2646763" cy="748438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76200">
            <a:solidFill>
              <a:srgbClr val="FFFF00"/>
            </a:solidFill>
            <a:round/>
          </a:ln>
        </p:spPr>
        <p:txBody>
          <a:bodyPr wrap="none" lIns="91438" tIns="45719" rIns="91438" bIns="45719" anchor="ctr"/>
          <a:lstStyle/>
          <a:p>
            <a:pPr algn="ctr"/>
            <a:endParaRPr lang="en-SG" sz="3200" b="1" dirty="0">
              <a:solidFill>
                <a:schemeClr val="bg1"/>
              </a:solidFill>
              <a:latin typeface="Palatino Linotype" pitchFamily="18" charset="0"/>
              <a:ea typeface="SimSun" panose="02010600030101010101" pitchFamily="2" charset="-122"/>
              <a:cs typeface="Times New Roman" panose="02020603050405020304"/>
              <a:sym typeface="Arial" panose="020B0604020202020204"/>
            </a:endParaRPr>
          </a:p>
        </p:txBody>
      </p:sp>
      <p:pic>
        <p:nvPicPr>
          <p:cNvPr id="15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72" y="5343289"/>
            <a:ext cx="646288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9" y="5335178"/>
            <a:ext cx="1741867" cy="50482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13263" y="5382799"/>
            <a:ext cx="912408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18" name="WordArt 226"/>
          <p:cNvSpPr>
            <a:spLocks noChangeArrowheads="1" noChangeShapeType="1" noTextEdit="1"/>
          </p:cNvSpPr>
          <p:nvPr/>
        </p:nvSpPr>
        <p:spPr bwMode="auto">
          <a:xfrm>
            <a:off x="816466" y="5439954"/>
            <a:ext cx="501132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/>
                <a:cs typeface="Arial" panose="020B0604020202020204" pitchFamily="34" charset="0"/>
                <a:sym typeface="Arial" panose="020B0604020202020204"/>
              </a:rPr>
              <a:t>D</a:t>
            </a:r>
            <a:endParaRPr lang="en-SG" sz="3600" kern="10">
              <a:ln w="9525">
                <a:solidFill>
                  <a:srgbClr val="FFFF00"/>
                </a:solidFill>
                <a:round/>
              </a:ln>
              <a:solidFill>
                <a:srgbClr val="FFFF00"/>
              </a:solidFill>
              <a:latin typeface=".VnTimeH" panose="020B720000000000000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19" name="AutoShape 51"/>
          <p:cNvSpPr>
            <a:spLocks noChangeArrowheads="1"/>
          </p:cNvSpPr>
          <p:nvPr/>
        </p:nvSpPr>
        <p:spPr bwMode="auto">
          <a:xfrm>
            <a:off x="2024435" y="3344479"/>
            <a:ext cx="2735491" cy="756033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76200">
            <a:solidFill>
              <a:srgbClr val="FFFF00"/>
            </a:solidFill>
            <a:round/>
          </a:ln>
        </p:spPr>
        <p:txBody>
          <a:bodyPr wrap="none" lIns="91438" tIns="45719" rIns="91438" bIns="45719" anchor="ctr"/>
          <a:lstStyle/>
          <a:p>
            <a:pPr algn="ctr"/>
            <a:r>
              <a:rPr lang="vi-VN" sz="2700" b="1">
                <a:solidFill>
                  <a:prstClr val="white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  <a:sym typeface="Arial" panose="020B0604020202020204"/>
              </a:rPr>
              <a:t> </a:t>
            </a:r>
            <a:endParaRPr lang="en-SG" sz="3200" b="1">
              <a:solidFill>
                <a:schemeClr val="bg1"/>
              </a:solidFill>
              <a:latin typeface="Palatino Linotype" pitchFamily="18" charset="0"/>
              <a:ea typeface="SimSun" panose="02010600030101010101" pitchFamily="2" charset="-122"/>
              <a:cs typeface="Times New Roman" panose="02020603050405020304"/>
              <a:sym typeface="Arial" panose="020B0604020202020204"/>
            </a:endParaRPr>
          </a:p>
        </p:txBody>
      </p:sp>
      <p:pic>
        <p:nvPicPr>
          <p:cNvPr id="20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95" y="3407363"/>
            <a:ext cx="646288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9" descr="Classicmode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81" y="3359964"/>
            <a:ext cx="1633000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WordArt 226"/>
          <p:cNvSpPr>
            <a:spLocks noChangeArrowheads="1" noChangeShapeType="1" noTextEdit="1"/>
          </p:cNvSpPr>
          <p:nvPr/>
        </p:nvSpPr>
        <p:spPr bwMode="auto">
          <a:xfrm>
            <a:off x="786677" y="3499265"/>
            <a:ext cx="501132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SG" sz="3600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/>
                <a:cs typeface="Arial" panose="020B0604020202020204" pitchFamily="34" charset="0"/>
                <a:sym typeface="Arial" panose="020B0604020202020204"/>
              </a:rPr>
              <a:t>b</a:t>
            </a:r>
          </a:p>
        </p:txBody>
      </p:sp>
      <p:sp>
        <p:nvSpPr>
          <p:cNvPr id="24" name="AutoShape 51"/>
          <p:cNvSpPr>
            <a:spLocks noChangeArrowheads="1"/>
          </p:cNvSpPr>
          <p:nvPr/>
        </p:nvSpPr>
        <p:spPr bwMode="auto">
          <a:xfrm>
            <a:off x="2024433" y="4289689"/>
            <a:ext cx="2737219" cy="682361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76200">
            <a:solidFill>
              <a:srgbClr val="FFFF00"/>
            </a:solidFill>
            <a:round/>
          </a:ln>
        </p:spPr>
        <p:txBody>
          <a:bodyPr wrap="none" lIns="91438" tIns="45719" rIns="91438" bIns="45719" anchor="ctr"/>
          <a:lstStyle/>
          <a:p>
            <a:pPr algn="ctr"/>
            <a:r>
              <a:rPr lang="vi-VN" sz="2700" b="1">
                <a:solidFill>
                  <a:prstClr val="white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  <a:sym typeface="Arial" panose="020B0604020202020204"/>
              </a:rPr>
              <a:t> </a:t>
            </a:r>
            <a:endParaRPr lang="en-SG" sz="3200" b="1">
              <a:solidFill>
                <a:schemeClr val="bg1"/>
              </a:solidFill>
              <a:latin typeface="Palatino Linotype" pitchFamily="18" charset="0"/>
              <a:ea typeface="SimSun" panose="02010600030101010101" pitchFamily="2" charset="-122"/>
              <a:cs typeface="Times New Roman" panose="02020603050405020304"/>
              <a:sym typeface="Arial" panose="020B0604020202020204"/>
            </a:endParaRPr>
          </a:p>
        </p:txBody>
      </p:sp>
      <p:pic>
        <p:nvPicPr>
          <p:cNvPr id="25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95" y="4264613"/>
            <a:ext cx="646288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39" descr="Classicmode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81" y="4217213"/>
            <a:ext cx="1633000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8988" y="4246979"/>
            <a:ext cx="889944" cy="45958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28" name="WordArt 226"/>
          <p:cNvSpPr>
            <a:spLocks noChangeArrowheads="1" noChangeShapeType="1" noTextEdit="1"/>
          </p:cNvSpPr>
          <p:nvPr/>
        </p:nvSpPr>
        <p:spPr bwMode="auto">
          <a:xfrm>
            <a:off x="832189" y="4356516"/>
            <a:ext cx="501132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SG" sz="3600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/>
                <a:cs typeface="Arial" panose="020B0604020202020204" pitchFamily="34" charset="0"/>
                <a:sym typeface="Arial" panose="020B0604020202020204"/>
              </a:rPr>
              <a:t>c</a:t>
            </a:r>
          </a:p>
        </p:txBody>
      </p:sp>
      <p:sp>
        <p:nvSpPr>
          <p:cNvPr id="29" name="AutoShape 27"/>
          <p:cNvSpPr>
            <a:spLocks noChangeArrowheads="1"/>
          </p:cNvSpPr>
          <p:nvPr/>
        </p:nvSpPr>
        <p:spPr bwMode="auto">
          <a:xfrm>
            <a:off x="327817" y="188642"/>
            <a:ext cx="1727201" cy="10287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</a:ln>
        </p:spPr>
        <p:txBody>
          <a:bodyPr wrap="none" lIns="91438" tIns="45719" rIns="91438" bIns="45719" anchor="ctr"/>
          <a:lstStyle/>
          <a:p>
            <a:endParaRPr lang="en-US">
              <a:solidFill>
                <a:prstClr val="black"/>
              </a:solidFill>
              <a:latin typeface="Calibri" panose="020F0502020204030204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30" name="WordArt 28"/>
          <p:cNvSpPr>
            <a:spLocks noChangeArrowheads="1" noChangeShapeType="1" noTextEdit="1"/>
          </p:cNvSpPr>
          <p:nvPr/>
        </p:nvSpPr>
        <p:spPr bwMode="auto">
          <a:xfrm>
            <a:off x="807869" y="531542"/>
            <a:ext cx="733520" cy="285751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3600" b="1" kern="10" err="1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  <a:sym typeface="Arial" panose="020B0604020202020204"/>
              </a:rPr>
              <a:t>Câu</a:t>
            </a:r>
            <a:r>
              <a:rPr lang="en-SG" sz="3600" b="1" kern="10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  <a:sym typeface="Arial" panose="020B0604020202020204"/>
              </a:rPr>
              <a:t> </a:t>
            </a:r>
            <a:r>
              <a:rPr lang="vi-VN" sz="3600" b="1" kern="10">
                <a:ln w="19050">
                  <a:solidFill>
                    <a:srgbClr val="00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  <a:sym typeface="Arial" panose="020B0604020202020204"/>
              </a:rPr>
              <a:t>6</a:t>
            </a:r>
            <a:endParaRPr lang="en-SG" sz="3600" b="1" kern="10" dirty="0">
              <a:ln w="19050">
                <a:solidFill>
                  <a:srgbClr val="00FF00"/>
                </a:solidFill>
                <a:round/>
              </a:ln>
              <a:solidFill>
                <a:srgbClr val="FFFF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/>
              <a:cs typeface="Times New Roman" panose="02020603050405020304"/>
              <a:sym typeface="Arial" panose="020B0604020202020204"/>
            </a:endParaRPr>
          </a:p>
        </p:txBody>
      </p:sp>
      <p:grpSp>
        <p:nvGrpSpPr>
          <p:cNvPr id="32" name="Group 33"/>
          <p:cNvGrpSpPr/>
          <p:nvPr/>
        </p:nvGrpSpPr>
        <p:grpSpPr bwMode="auto">
          <a:xfrm>
            <a:off x="1126823" y="5894369"/>
            <a:ext cx="1828800" cy="1028700"/>
            <a:chOff x="4320" y="2928"/>
            <a:chExt cx="1104" cy="1104"/>
          </a:xfrm>
        </p:grpSpPr>
        <p:sp>
          <p:nvSpPr>
            <p:cNvPr id="33" name="AutoShape 34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ysClr val="windowText" lastClr="000000"/>
              </a:solidFill>
              <a:miter lim="800000"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 sz="6000" b="1">
                <a:solidFill>
                  <a:srgbClr val="FF0066"/>
                </a:solidFill>
                <a:latin typeface=".VnHelvetInsH" pitchFamily="34" charset="0"/>
                <a:cs typeface="Arial" panose="020B0604020202020204" pitchFamily="34" charset="0"/>
                <a:sym typeface="Arial" panose="020B0604020202020204"/>
              </a:endParaRPr>
            </a:p>
          </p:txBody>
        </p:sp>
        <p:sp>
          <p:nvSpPr>
            <p:cNvPr id="34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SG" sz="2800" kern="10">
                  <a:ln w="9525">
                    <a:solidFill>
                      <a:srgbClr val="000000"/>
                    </a:solidFill>
                    <a:round/>
                  </a:ln>
                  <a:solidFill>
                    <a:sysClr val="windowText" lastClr="000000"/>
                  </a:solidFill>
                  <a:latin typeface="Times New Roman" panose="02020603050405020304"/>
                  <a:cs typeface="Times New Roman" panose="02020603050405020304"/>
                  <a:sym typeface="Arial" panose="020B0604020202020204"/>
                </a:rPr>
                <a:t>Hết giờ</a:t>
              </a:r>
            </a:p>
          </p:txBody>
        </p:sp>
      </p:grpSp>
      <p:sp>
        <p:nvSpPr>
          <p:cNvPr id="35" name="WordArt 36"/>
          <p:cNvSpPr>
            <a:spLocks noChangeArrowheads="1" noChangeShapeType="1" noTextEdit="1"/>
          </p:cNvSpPr>
          <p:nvPr/>
        </p:nvSpPr>
        <p:spPr bwMode="auto">
          <a:xfrm>
            <a:off x="1533223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0</a:t>
            </a:r>
          </a:p>
        </p:txBody>
      </p:sp>
      <p:sp>
        <p:nvSpPr>
          <p:cNvPr id="36" name="WordArt 37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1</a:t>
            </a:r>
          </a:p>
        </p:txBody>
      </p:sp>
      <p:sp>
        <p:nvSpPr>
          <p:cNvPr id="37" name="WordArt 38"/>
          <p:cNvSpPr>
            <a:spLocks noChangeArrowheads="1" noChangeShapeType="1" noTextEdit="1"/>
          </p:cNvSpPr>
          <p:nvPr/>
        </p:nvSpPr>
        <p:spPr bwMode="auto">
          <a:xfrm>
            <a:off x="1558624" y="6137260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2</a:t>
            </a:r>
          </a:p>
        </p:txBody>
      </p:sp>
      <p:sp>
        <p:nvSpPr>
          <p:cNvPr id="38" name="WordArt 39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3</a:t>
            </a:r>
          </a:p>
        </p:txBody>
      </p:sp>
      <p:sp>
        <p:nvSpPr>
          <p:cNvPr id="39" name="WordArt 40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4</a:t>
            </a:r>
          </a:p>
        </p:txBody>
      </p:sp>
      <p:sp>
        <p:nvSpPr>
          <p:cNvPr id="40" name="WordArt 41"/>
          <p:cNvSpPr>
            <a:spLocks noChangeArrowheads="1" noChangeShapeType="1" noTextEdit="1"/>
          </p:cNvSpPr>
          <p:nvPr/>
        </p:nvSpPr>
        <p:spPr bwMode="auto">
          <a:xfrm>
            <a:off x="1533223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5</a:t>
            </a:r>
          </a:p>
        </p:txBody>
      </p:sp>
      <p:sp>
        <p:nvSpPr>
          <p:cNvPr id="41" name="WordArt 42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6</a:t>
            </a:r>
          </a:p>
        </p:txBody>
      </p:sp>
      <p:sp>
        <p:nvSpPr>
          <p:cNvPr id="42" name="WordArt 43"/>
          <p:cNvSpPr>
            <a:spLocks noChangeArrowheads="1" noChangeShapeType="1" noTextEdit="1"/>
          </p:cNvSpPr>
          <p:nvPr/>
        </p:nvSpPr>
        <p:spPr bwMode="auto">
          <a:xfrm>
            <a:off x="15586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7</a:t>
            </a:r>
          </a:p>
        </p:txBody>
      </p:sp>
      <p:sp>
        <p:nvSpPr>
          <p:cNvPr id="43" name="WordArt 44"/>
          <p:cNvSpPr>
            <a:spLocks noChangeArrowheads="1" noChangeShapeType="1" noTextEdit="1"/>
          </p:cNvSpPr>
          <p:nvPr/>
        </p:nvSpPr>
        <p:spPr bwMode="auto">
          <a:xfrm>
            <a:off x="1634824" y="6122972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8</a:t>
            </a:r>
          </a:p>
        </p:txBody>
      </p:sp>
      <p:sp>
        <p:nvSpPr>
          <p:cNvPr id="44" name="WordArt 45"/>
          <p:cNvSpPr>
            <a:spLocks noChangeArrowheads="1" noChangeShapeType="1" noTextEdit="1"/>
          </p:cNvSpPr>
          <p:nvPr/>
        </p:nvSpPr>
        <p:spPr bwMode="auto">
          <a:xfrm>
            <a:off x="1660223" y="6137260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9</a:t>
            </a:r>
          </a:p>
        </p:txBody>
      </p:sp>
      <p:sp>
        <p:nvSpPr>
          <p:cNvPr id="45" name="WordArt 46"/>
          <p:cNvSpPr>
            <a:spLocks noChangeArrowheads="1" noChangeShapeType="1" noTextEdit="1"/>
          </p:cNvSpPr>
          <p:nvPr/>
        </p:nvSpPr>
        <p:spPr bwMode="auto">
          <a:xfrm>
            <a:off x="1558624" y="6137260"/>
            <a:ext cx="889000" cy="5572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SG" sz="24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  <a:sym typeface="Arial" panose="020B0604020202020204"/>
              </a:rPr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AutoShape 51"/>
              <p:cNvSpPr>
                <a:spLocks noChangeArrowheads="1"/>
              </p:cNvSpPr>
              <p:nvPr/>
            </p:nvSpPr>
            <p:spPr bwMode="auto">
              <a:xfrm>
                <a:off x="2014268" y="2371726"/>
                <a:ext cx="2737219" cy="820539"/>
              </a:xfrm>
              <a:prstGeom prst="roundRect">
                <a:avLst>
                  <a:gd name="adj" fmla="val 16667"/>
                </a:avLst>
              </a:prstGeom>
              <a:solidFill>
                <a:srgbClr val="00B050"/>
              </a:solidFill>
              <a:ln w="76200">
                <a:solidFill>
                  <a:srgbClr val="FFFF00"/>
                </a:solidFill>
                <a:round/>
              </a:ln>
            </p:spPr>
            <p:txBody>
              <a:bodyPr wrap="none" lIns="91438" tIns="45719" rIns="91438" bIns="45719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SG" sz="2000" b="1" i="1" smtClean="0">
                              <a:solidFill>
                                <a:srgbClr val="EAEAEA"/>
                              </a:solidFill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/>
                              <a:sym typeface="Arial" panose="020B0604020202020204"/>
                            </a:rPr>
                          </m:ctrlPr>
                        </m:fPr>
                        <m:num>
                          <m:r>
                            <a:rPr lang="vi-VN" sz="2000" b="1" i="0" smtClean="0">
                              <a:solidFill>
                                <a:srgbClr val="EAEAEA"/>
                              </a:solidFill>
                              <a:latin typeface="Cambria Math"/>
                              <a:ea typeface="SimSun" panose="02010600030101010101" pitchFamily="2" charset="-122"/>
                              <a:cs typeface="Times New Roman" panose="02020603050405020304"/>
                              <a:sym typeface="Arial" panose="020B0604020202020204"/>
                            </a:rPr>
                            <m:t>𝟓</m:t>
                          </m:r>
                          <m:rad>
                            <m:radPr>
                              <m:degHide m:val="on"/>
                              <m:ctrlPr>
                                <a:rPr lang="vi-VN" sz="2000" b="1" i="1" smtClean="0">
                                  <a:solidFill>
                                    <a:srgbClr val="EAEAEA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/>
                                  <a:sym typeface="Arial" panose="020B0604020202020204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000" b="1" i="0" smtClean="0">
                                  <a:solidFill>
                                    <a:srgbClr val="EAEAEA"/>
                                  </a:solidFill>
                                  <a:latin typeface="Cambria Math"/>
                                  <a:ea typeface="SimSun" panose="02010600030101010101" pitchFamily="2" charset="-122"/>
                                  <a:cs typeface="Times New Roman" panose="02020603050405020304"/>
                                  <a:sym typeface="Arial" panose="020B0604020202020204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sz="2000" b="1" i="0" smtClean="0">
                              <a:solidFill>
                                <a:srgbClr val="EAEAEA"/>
                              </a:solidFill>
                              <a:latin typeface="Cambria Math"/>
                              <a:ea typeface="SimSun" panose="02010600030101010101" pitchFamily="2" charset="-122"/>
                              <a:cs typeface="Times New Roman" panose="02020603050405020304"/>
                              <a:sym typeface="Arial" panose="020B0604020202020204"/>
                            </a:rPr>
                            <m:t>𝟐</m:t>
                          </m:r>
                        </m:den>
                      </m:f>
                      <m:r>
                        <a:rPr lang="vi-VN" sz="2000" b="1" i="0">
                          <a:solidFill>
                            <a:srgbClr val="EAEAEA"/>
                          </a:solidFill>
                          <a:latin typeface="Cambria Math"/>
                          <a:ea typeface="SimSun" panose="02010600030101010101" pitchFamily="2" charset="-122"/>
                          <a:cs typeface="Times New Roman" panose="02020603050405020304"/>
                          <a:sym typeface="Arial" panose="020B0604020202020204"/>
                        </a:rPr>
                        <m:t>𝐜𝐦</m:t>
                      </m:r>
                    </m:oMath>
                  </m:oMathPara>
                </a14:m>
                <a:endParaRPr lang="en-SG" sz="2000" b="1">
                  <a:solidFill>
                    <a:srgbClr val="EAEAEA"/>
                  </a:solidFill>
                  <a:latin typeface="Times New Roman" pitchFamily="18" charset="0"/>
                  <a:ea typeface="SimSun" panose="02010600030101010101" pitchFamily="2" charset="-122"/>
                  <a:cs typeface="Times New Roman" pitchFamily="18" charset="0"/>
                  <a:sym typeface="Arial" panose="020B0604020202020204"/>
                </a:endParaRPr>
              </a:p>
            </p:txBody>
          </p:sp>
        </mc:Choice>
        <mc:Fallback xmlns="">
          <p:sp>
            <p:nvSpPr>
              <p:cNvPr id="47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4268" y="2371726"/>
                <a:ext cx="2737219" cy="820539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1"/>
                <a:stretch>
                  <a:fillRect/>
                </a:stretch>
              </a:blipFill>
              <a:ln w="76200">
                <a:solidFill>
                  <a:srgbClr val="FFFF00"/>
                </a:solidFill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2" y="2594132"/>
            <a:ext cx="646288" cy="26312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39" descr="Classicmode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397" y="2546734"/>
            <a:ext cx="1633000" cy="601265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528004" y="2576498"/>
            <a:ext cx="889944" cy="459581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lIns="91438" tIns="45719" rIns="91438" bIns="45719" anchor="ctr"/>
          <a:lstStyle/>
          <a:p>
            <a:pPr eaLnBrk="0" hangingPunct="0"/>
            <a:endParaRPr lang="en-US" sz="2000">
              <a:solidFill>
                <a:prstClr val="black"/>
              </a:solidFill>
              <a:latin typeface=".VnTime" panose="020B7200000000000000" pitchFamily="34" charset="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51" name="WordArt 226"/>
          <p:cNvSpPr>
            <a:spLocks noChangeArrowheads="1" noChangeShapeType="1" noTextEdit="1"/>
          </p:cNvSpPr>
          <p:nvPr/>
        </p:nvSpPr>
        <p:spPr bwMode="auto">
          <a:xfrm>
            <a:off x="731205" y="2686036"/>
            <a:ext cx="501132" cy="290513"/>
          </a:xfrm>
          <a:prstGeom prst="rect">
            <a:avLst/>
          </a:prstGeom>
        </p:spPr>
        <p:txBody>
          <a:bodyPr wrap="none" lIns="91438" tIns="45719" rIns="91438" bIns="45719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/>
                <a:cs typeface="Arial" panose="020B0604020202020204" pitchFamily="34" charset="0"/>
                <a:sym typeface="Arial" panose="020B0604020202020204"/>
              </a:rPr>
              <a:t>A</a:t>
            </a:r>
            <a:endParaRPr lang="en-SG" sz="3600" kern="10">
              <a:ln w="9525">
                <a:solidFill>
                  <a:srgbClr val="FFFF00"/>
                </a:solidFill>
                <a:round/>
              </a:ln>
              <a:solidFill>
                <a:srgbClr val="FFFF00"/>
              </a:solidFill>
              <a:latin typeface=".VnTimeH" panose="020B7200000000000000"/>
              <a:cs typeface="Arial" panose="020B0604020202020204" pitchFamily="34" charset="0"/>
              <a:sym typeface="Arial" panose="020B0604020202020204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23450" y="47789"/>
            <a:ext cx="10323143" cy="507827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endParaRPr lang="en-US" sz="2500" b="1">
              <a:solidFill>
                <a:schemeClr val="bg1"/>
              </a:solidFill>
              <a:latin typeface="Palatino Linotype" pitchFamily="18" charset="0"/>
            </a:endParaRPr>
          </a:p>
        </p:txBody>
      </p:sp>
      <p:sp>
        <p:nvSpPr>
          <p:cNvPr id="3" name="AutoShape 2" descr="Tất cả hành tinh của Hệ Mặt trời cùng 'diễu hành' - Tuổi Trẻ ..."/>
          <p:cNvSpPr>
            <a:spLocks noChangeAspect="1" noChangeArrowheads="1"/>
          </p:cNvSpPr>
          <p:nvPr/>
        </p:nvSpPr>
        <p:spPr bwMode="auto">
          <a:xfrm>
            <a:off x="207433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Striped Right Arrow 53">
            <a:hlinkClick r:id="rId12" action="ppaction://hlinksldjump"/>
          </p:cNvPr>
          <p:cNvSpPr/>
          <p:nvPr/>
        </p:nvSpPr>
        <p:spPr>
          <a:xfrm>
            <a:off x="11172968" y="5948092"/>
            <a:ext cx="802553" cy="576473"/>
          </a:xfrm>
          <a:prstGeom prst="strip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53526" y="213784"/>
            <a:ext cx="97219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2800" b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Cho tam giác đều ABC có độ dài cạnh là 5cm và đường tròn nội tiếp (I). Khoảng cách từ I đến A là:</a:t>
            </a:r>
            <a:endParaRPr lang="en-US" sz="2800" b="1" dirty="0">
              <a:solidFill>
                <a:srgbClr val="EAEAEA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708453" y="3357288"/>
                <a:ext cx="1123641" cy="739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SG" sz="2000" b="1" i="1" smtClean="0">
                              <a:solidFill>
                                <a:srgbClr val="EAEAEA"/>
                              </a:solidFill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/>
                              <a:sym typeface="Arial" panose="020B0604020202020204"/>
                            </a:rPr>
                          </m:ctrlPr>
                        </m:fPr>
                        <m:num>
                          <m:r>
                            <a:rPr lang="vi-VN" sz="2000" b="1" i="0">
                              <a:solidFill>
                                <a:srgbClr val="EAEAEA"/>
                              </a:solidFill>
                              <a:latin typeface="Cambria Math"/>
                              <a:ea typeface="SimSun" panose="02010600030101010101" pitchFamily="2" charset="-122"/>
                              <a:cs typeface="Times New Roman" panose="02020603050405020304"/>
                              <a:sym typeface="Arial" panose="020B0604020202020204"/>
                            </a:rPr>
                            <m:t>𝟓</m:t>
                          </m:r>
                          <m:rad>
                            <m:radPr>
                              <m:degHide m:val="on"/>
                              <m:ctrlPr>
                                <a:rPr lang="vi-VN" sz="2000" b="1" i="1">
                                  <a:solidFill>
                                    <a:srgbClr val="EAEAEA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/>
                                  <a:sym typeface="Arial" panose="020B0604020202020204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000" b="1" i="0">
                                  <a:solidFill>
                                    <a:srgbClr val="EAEAEA"/>
                                  </a:solidFill>
                                  <a:latin typeface="Cambria Math"/>
                                  <a:ea typeface="SimSun" panose="02010600030101010101" pitchFamily="2" charset="-122"/>
                                  <a:cs typeface="Times New Roman" panose="02020603050405020304"/>
                                  <a:sym typeface="Arial" panose="020B0604020202020204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sz="2000" b="1" i="0" smtClean="0">
                              <a:solidFill>
                                <a:srgbClr val="EAEAEA"/>
                              </a:solidFill>
                              <a:latin typeface="Cambria Math"/>
                              <a:ea typeface="SimSun" panose="02010600030101010101" pitchFamily="2" charset="-122"/>
                              <a:cs typeface="Times New Roman" panose="02020603050405020304"/>
                              <a:sym typeface="Arial" panose="020B0604020202020204"/>
                            </a:rPr>
                            <m:t>𝟔</m:t>
                          </m:r>
                        </m:den>
                      </m:f>
                      <m:r>
                        <a:rPr lang="vi-VN" sz="2000" b="1" i="0">
                          <a:solidFill>
                            <a:srgbClr val="EAEAEA"/>
                          </a:solidFill>
                          <a:latin typeface="Cambria Math"/>
                          <a:ea typeface="SimSun" panose="02010600030101010101" pitchFamily="2" charset="-122"/>
                          <a:cs typeface="Times New Roman" panose="02020603050405020304"/>
                          <a:sym typeface="Arial" panose="020B0604020202020204"/>
                        </a:rPr>
                        <m:t>𝐜𝐦</m:t>
                      </m:r>
                    </m:oMath>
                  </m:oMathPara>
                </a14:m>
                <a:endParaRPr lang="en-SG" sz="2000" b="1">
                  <a:solidFill>
                    <a:srgbClr val="EAEAEA"/>
                  </a:solidFill>
                  <a:latin typeface="Times New Roman" pitchFamily="18" charset="0"/>
                  <a:ea typeface="SimSun" panose="02010600030101010101" pitchFamily="2" charset="-122"/>
                  <a:cs typeface="Times New Roman" pitchFamily="18" charset="0"/>
                  <a:sym typeface="Arial" panose="020B0604020202020204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8453" y="3357288"/>
                <a:ext cx="1123641" cy="73981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715549" y="4353262"/>
                <a:ext cx="1080872" cy="4364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b="1" i="0" smtClean="0">
                          <a:solidFill>
                            <a:srgbClr val="EAEAEA"/>
                          </a:solidFill>
                          <a:latin typeface="Cambria Math"/>
                          <a:ea typeface="SimSun" panose="02010600030101010101" pitchFamily="2" charset="-122"/>
                          <a:cs typeface="Times New Roman" pitchFamily="18" charset="0"/>
                          <a:sym typeface="Arial" panose="020B0604020202020204"/>
                        </a:rPr>
                        <m:t>𝟓</m:t>
                      </m:r>
                      <m:rad>
                        <m:radPr>
                          <m:degHide m:val="on"/>
                          <m:ctrlPr>
                            <a:rPr lang="vi-VN" sz="2000" b="1" i="1" smtClean="0">
                              <a:solidFill>
                                <a:srgbClr val="EAEAEA"/>
                              </a:solidFill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itchFamily="18" charset="0"/>
                              <a:sym typeface="Arial" panose="020B0604020202020204"/>
                            </a:rPr>
                          </m:ctrlPr>
                        </m:radPr>
                        <m:deg/>
                        <m:e>
                          <m:r>
                            <a:rPr lang="vi-VN" sz="2000" b="1" i="0" smtClean="0">
                              <a:solidFill>
                                <a:srgbClr val="EAEAEA"/>
                              </a:solidFill>
                              <a:latin typeface="Cambria Math"/>
                              <a:ea typeface="SimSun" panose="02010600030101010101" pitchFamily="2" charset="-122"/>
                              <a:cs typeface="Times New Roman" pitchFamily="18" charset="0"/>
                              <a:sym typeface="Arial" panose="020B0604020202020204"/>
                            </a:rPr>
                            <m:t>𝟑</m:t>
                          </m:r>
                        </m:e>
                      </m:rad>
                      <m:r>
                        <a:rPr lang="vi-VN" sz="2000" b="1" i="0">
                          <a:solidFill>
                            <a:srgbClr val="EAEAEA"/>
                          </a:solidFill>
                          <a:latin typeface="Cambria Math"/>
                          <a:ea typeface="SimSun" panose="02010600030101010101" pitchFamily="2" charset="-122"/>
                          <a:cs typeface="Times New Roman" pitchFamily="18" charset="0"/>
                          <a:sym typeface="Arial" panose="020B0604020202020204"/>
                        </a:rPr>
                        <m:t>𝐜𝐦</m:t>
                      </m:r>
                    </m:oMath>
                  </m:oMathPara>
                </a14:m>
                <a:endParaRPr lang="en-SG" sz="2000" b="1">
                  <a:solidFill>
                    <a:srgbClr val="EAEAEA"/>
                  </a:solidFill>
                  <a:latin typeface="Times New Roman" pitchFamily="18" charset="0"/>
                  <a:ea typeface="SimSun" panose="02010600030101010101" pitchFamily="2" charset="-122"/>
                  <a:cs typeface="Times New Roman" pitchFamily="18" charset="0"/>
                  <a:sym typeface="Arial" panose="020B0604020202020204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549" y="4353262"/>
                <a:ext cx="1080872" cy="43640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37042" y="5204393"/>
                <a:ext cx="1134862" cy="739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SG" sz="2000" b="1" i="1" smtClean="0">
                              <a:solidFill>
                                <a:srgbClr val="EAEAEA"/>
                              </a:solidFill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/>
                              <a:sym typeface="Arial" panose="020B0604020202020204"/>
                            </a:rPr>
                          </m:ctrlPr>
                        </m:fPr>
                        <m:num>
                          <m:r>
                            <a:rPr lang="vi-VN" sz="2000" b="1" i="0">
                              <a:solidFill>
                                <a:srgbClr val="EAEAEA"/>
                              </a:solidFill>
                              <a:latin typeface="Cambria Math"/>
                              <a:ea typeface="SimSun" panose="02010600030101010101" pitchFamily="2" charset="-122"/>
                              <a:cs typeface="Times New Roman" panose="02020603050405020304"/>
                              <a:sym typeface="Arial" panose="020B0604020202020204"/>
                            </a:rPr>
                            <m:t>𝟓</m:t>
                          </m:r>
                          <m:rad>
                            <m:radPr>
                              <m:degHide m:val="on"/>
                              <m:ctrlPr>
                                <a:rPr lang="vi-VN" sz="2000" b="1" i="1">
                                  <a:solidFill>
                                    <a:srgbClr val="EAEAEA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/>
                                  <a:sym typeface="Arial" panose="020B0604020202020204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000" b="1" i="0">
                                  <a:solidFill>
                                    <a:srgbClr val="EAEAEA"/>
                                  </a:solidFill>
                                  <a:latin typeface="Cambria Math"/>
                                  <a:ea typeface="SimSun" panose="02010600030101010101" pitchFamily="2" charset="-122"/>
                                  <a:cs typeface="Times New Roman" panose="02020603050405020304"/>
                                  <a:sym typeface="Arial" panose="020B0604020202020204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sz="2000" b="1" i="0" smtClean="0">
                              <a:solidFill>
                                <a:srgbClr val="EAEAEA"/>
                              </a:solidFill>
                              <a:latin typeface="Cambria Math"/>
                              <a:ea typeface="SimSun" panose="02010600030101010101" pitchFamily="2" charset="-122"/>
                              <a:cs typeface="Times New Roman" panose="02020603050405020304"/>
                              <a:sym typeface="Arial" panose="020B0604020202020204"/>
                            </a:rPr>
                            <m:t>𝟑</m:t>
                          </m:r>
                        </m:den>
                      </m:f>
                      <m:r>
                        <a:rPr lang="vi-VN" sz="2000" b="1" i="0">
                          <a:solidFill>
                            <a:srgbClr val="EAEAEA"/>
                          </a:solidFill>
                          <a:latin typeface="Cambria Math"/>
                          <a:ea typeface="SimSun" panose="02010600030101010101" pitchFamily="2" charset="-122"/>
                          <a:cs typeface="Times New Roman" panose="02020603050405020304"/>
                          <a:sym typeface="Arial" panose="020B0604020202020204"/>
                        </a:rPr>
                        <m:t>𝐜𝐦</m:t>
                      </m:r>
                    </m:oMath>
                  </m:oMathPara>
                </a14:m>
                <a:endParaRPr lang="en-SG" sz="2000" b="1">
                  <a:solidFill>
                    <a:srgbClr val="EAEAEA"/>
                  </a:solidFill>
                  <a:latin typeface="Times New Roman" pitchFamily="18" charset="0"/>
                  <a:ea typeface="SimSun" panose="02010600030101010101" pitchFamily="2" charset="-122"/>
                  <a:cs typeface="Times New Roman" pitchFamily="18" charset="0"/>
                  <a:sym typeface="Arial" panose="020B0604020202020204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7042" y="5204393"/>
                <a:ext cx="1134862" cy="739818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Hình ảnh 4">
            <a:extLst>
              <a:ext uri="{FF2B5EF4-FFF2-40B4-BE49-F238E27FC236}">
                <a16:creationId xmlns:a16="http://schemas.microsoft.com/office/drawing/2014/main" id="{147D3831-12E3-1EE5-EEBB-4610F4BC1FA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256980" y="2419330"/>
            <a:ext cx="3861816" cy="3660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859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000"/>
                            </p:stCondLst>
                            <p:childTnLst>
                              <p:par>
                                <p:cTn id="1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500"/>
                            </p:stCondLst>
                            <p:childTnLst>
                              <p:par>
                                <p:cTn id="14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000"/>
                            </p:stCondLst>
                            <p:childTnLst>
                              <p:par>
                                <p:cTn id="1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500"/>
                            </p:stCondLst>
                            <p:childTnLst>
                              <p:par>
                                <p:cTn id="15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0"/>
                            </p:stCondLst>
                            <p:childTnLst>
                              <p:par>
                                <p:cTn id="1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500"/>
                            </p:stCondLst>
                            <p:childTnLst>
                              <p:par>
                                <p:cTn id="16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6000"/>
                            </p:stCondLst>
                            <p:childTnLst>
                              <p:par>
                                <p:cTn id="1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6500"/>
                            </p:stCondLst>
                            <p:childTnLst>
                              <p:par>
                                <p:cTn id="1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7000"/>
                            </p:stCondLst>
                            <p:childTnLst>
                              <p:par>
                                <p:cTn id="1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7500"/>
                            </p:stCondLst>
                            <p:childTnLst>
                              <p:par>
                                <p:cTn id="18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8000"/>
                            </p:stCondLst>
                            <p:childTnLst>
                              <p:par>
                                <p:cTn id="1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8500"/>
                            </p:stCondLst>
                            <p:childTnLst>
                              <p:par>
                                <p:cTn id="19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9000"/>
                            </p:stCondLst>
                            <p:childTnLst>
                              <p:par>
                                <p:cTn id="1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9500"/>
                            </p:stCondLst>
                            <p:childTnLst>
                              <p:par>
                                <p:cTn id="20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4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0000"/>
                            </p:stCondLst>
                            <p:childTnLst>
                              <p:par>
                                <p:cTn id="2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0500"/>
                            </p:stCondLst>
                            <p:childTnLst>
                              <p:par>
                                <p:cTn id="21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6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6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7" grpId="0" animBg="1"/>
      <p:bldP spid="18" grpId="0" animBg="1"/>
      <p:bldP spid="23" grpId="0" animBg="1"/>
      <p:bldP spid="28" grpId="0" animBg="1"/>
      <p:bldP spid="29" grpId="0" animBg="1"/>
      <p:bldP spid="29" grpId="1" animBg="1"/>
      <p:bldP spid="30" grpId="0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51" grpId="0" animBg="1"/>
      <p:bldP spid="4" grpId="0"/>
      <p:bldP spid="5" grpId="0"/>
      <p:bldP spid="6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Climate Change Lesson by Slidesgo">
  <a:themeElements>
    <a:clrScheme name="Simple Light">
      <a:dk1>
        <a:srgbClr val="333333"/>
      </a:dk1>
      <a:lt1>
        <a:srgbClr val="FFFFFF"/>
      </a:lt1>
      <a:dk2>
        <a:srgbClr val="6BE8E4"/>
      </a:dk2>
      <a:lt2>
        <a:srgbClr val="E0FFB8"/>
      </a:lt2>
      <a:accent1>
        <a:srgbClr val="FFDB76"/>
      </a:accent1>
      <a:accent2>
        <a:srgbClr val="FBB98F"/>
      </a:accent2>
      <a:accent3>
        <a:srgbClr val="FF8597"/>
      </a:accent3>
      <a:accent4>
        <a:srgbClr val="7A5C5C"/>
      </a:accent4>
      <a:accent5>
        <a:srgbClr val="26BCB6"/>
      </a:accent5>
      <a:accent6>
        <a:srgbClr val="F58020"/>
      </a:accent6>
      <a:hlink>
        <a:srgbClr val="33333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ath Mystery Escape Room by Slidesgo">
  <a:themeElements>
    <a:clrScheme name="Simple Light">
      <a:dk1>
        <a:srgbClr val="629CAE"/>
      </a:dk1>
      <a:lt1>
        <a:srgbClr val="72B5CA"/>
      </a:lt1>
      <a:dk2>
        <a:srgbClr val="A8E1F2"/>
      </a:dk2>
      <a:lt2>
        <a:srgbClr val="9F7494"/>
      </a:lt2>
      <a:accent1>
        <a:srgbClr val="B885AB"/>
      </a:accent1>
      <a:accent2>
        <a:srgbClr val="E6C7DE"/>
      </a:accent2>
      <a:accent3>
        <a:srgbClr val="C44253"/>
      </a:accent3>
      <a:accent4>
        <a:srgbClr val="FF657D"/>
      </a:accent4>
      <a:accent5>
        <a:srgbClr val="FAC539"/>
      </a:accent5>
      <a:accent6>
        <a:srgbClr val="FFE15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000" b="1" dirty="0" smtClean="0">
            <a:solidFill>
              <a:srgbClr val="002060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6316</TotalTime>
  <Words>1060</Words>
  <Application>Microsoft Office PowerPoint</Application>
  <PresentationFormat>Widescreen</PresentationFormat>
  <Paragraphs>207</Paragraphs>
  <Slides>18</Slides>
  <Notes>14</Notes>
  <HiddenSlides>0</HiddenSlides>
  <MMClips>6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44" baseType="lpstr">
      <vt:lpstr>.VnHelvetInsH</vt:lpstr>
      <vt:lpstr>.VnTime</vt:lpstr>
      <vt:lpstr>.VnTimeH</vt:lpstr>
      <vt:lpstr>Arial</vt:lpstr>
      <vt:lpstr>Bahiana</vt:lpstr>
      <vt:lpstr>Bebas Neue</vt:lpstr>
      <vt:lpstr>Bellota Text</vt:lpstr>
      <vt:lpstr>Calibri</vt:lpstr>
      <vt:lpstr>Calibri Light</vt:lpstr>
      <vt:lpstr>Cambria Math</vt:lpstr>
      <vt:lpstr>Commissioner</vt:lpstr>
      <vt:lpstr>Didact Gothic</vt:lpstr>
      <vt:lpstr>Fredoka</vt:lpstr>
      <vt:lpstr>Impact</vt:lpstr>
      <vt:lpstr>Nunito Light</vt:lpstr>
      <vt:lpstr>Odibee Sans</vt:lpstr>
      <vt:lpstr>Palatino Linotype</vt:lpstr>
      <vt:lpstr>Permanent Marker</vt:lpstr>
      <vt:lpstr>Roboto Condensed</vt:lpstr>
      <vt:lpstr>Tahoma</vt:lpstr>
      <vt:lpstr>Times New Roman</vt:lpstr>
      <vt:lpstr>Climate Change Lesson by Slidesgo</vt:lpstr>
      <vt:lpstr>End of the School Year by Slidesgo</vt:lpstr>
      <vt:lpstr>Math Mystery Escape Room by Slidesgo</vt:lpstr>
      <vt:lpstr>1_Office Theme</vt:lpstr>
      <vt:lpstr>Equation</vt:lpstr>
      <vt:lpstr>PowerPoint Presentation</vt:lpstr>
      <vt:lpstr>HOẠT ĐỘNG  MỞ ĐẦ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 LUYỆN TẬP</vt:lpstr>
      <vt:lpstr>PowerPoint Presentation</vt:lpstr>
      <vt:lpstr>PowerPoint Presentation</vt:lpstr>
      <vt:lpstr>PowerPoint Presentation</vt:lpstr>
      <vt:lpstr>HOẠT ĐỘNG  VẬN DỤNG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rần Đình Hoàng</cp:lastModifiedBy>
  <cp:revision>755</cp:revision>
  <cp:lastPrinted>2024-03-14T23:59:10Z</cp:lastPrinted>
  <dcterms:created xsi:type="dcterms:W3CDTF">2021-06-07T13:44:30Z</dcterms:created>
  <dcterms:modified xsi:type="dcterms:W3CDTF">2024-06-17T15:5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